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oter13.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16.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17.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18.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footer19.xml" ContentType="application/vnd.openxmlformats-officedocument.wordprocessingml.footer+xml"/>
  <Override PartName="/word/header34.xml" ContentType="application/vnd.openxmlformats-officedocument.wordprocessingml.header+xml"/>
  <Override PartName="/word/header35.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pPr w:leftFromText="142" w:rightFromText="142" w:vertAnchor="page" w:horzAnchor="page" w:tblpX="1135" w:tblpY="568"/>
        <w:tblOverlap w:val="never"/>
        <w:tblW w:w="9639" w:type="dxa"/>
        <w:tblLayout w:type="fixed"/>
        <w:tblCellMar>
          <w:left w:w="0" w:type="dxa"/>
          <w:right w:w="0" w:type="dxa"/>
        </w:tblCellMar>
        <w:tblLook w:val="01E0" w:firstRow="1" w:lastRow="1" w:firstColumn="1" w:lastColumn="1" w:noHBand="0" w:noVBand="0"/>
      </w:tblPr>
      <w:tblGrid>
        <w:gridCol w:w="1259"/>
        <w:gridCol w:w="181"/>
        <w:gridCol w:w="5269"/>
        <w:gridCol w:w="2930"/>
      </w:tblGrid>
      <w:tr w:rsidR="00BA3D5F" w:rsidRPr="00C62DCB" w:rsidTr="008A421A">
        <w:trPr>
          <w:cnfStyle w:val="100000000000" w:firstRow="1" w:lastRow="0" w:firstColumn="0" w:lastColumn="0" w:oddVBand="0" w:evenVBand="0" w:oddHBand="0" w:evenHBand="0" w:firstRowFirstColumn="0" w:firstRowLastColumn="0" w:lastRowFirstColumn="0" w:lastRowLastColumn="0"/>
          <w:trHeight w:val="851"/>
        </w:trPr>
        <w:tc>
          <w:tcPr>
            <w:tcW w:w="1259" w:type="dxa"/>
            <w:tcBorders>
              <w:top w:val="nil"/>
              <w:left w:val="nil"/>
              <w:bottom w:val="single" w:sz="4" w:space="0" w:color="auto"/>
              <w:right w:val="nil"/>
            </w:tcBorders>
          </w:tcPr>
          <w:p w:rsidR="00BA3D5F" w:rsidRPr="00557A69" w:rsidRDefault="00BA3D5F" w:rsidP="0001587B">
            <w:pPr>
              <w:spacing w:after="80" w:line="340" w:lineRule="exact"/>
            </w:pPr>
            <w:bookmarkStart w:id="0" w:name="_GoBack"/>
            <w:bookmarkEnd w:id="0"/>
          </w:p>
        </w:tc>
        <w:tc>
          <w:tcPr>
            <w:tcW w:w="181" w:type="dxa"/>
            <w:tcBorders>
              <w:top w:val="nil"/>
              <w:left w:val="nil"/>
              <w:bottom w:val="single" w:sz="4" w:space="0" w:color="auto"/>
              <w:right w:val="nil"/>
            </w:tcBorders>
            <w:vAlign w:val="bottom"/>
          </w:tcPr>
          <w:p w:rsidR="00BA3D5F" w:rsidRPr="00557A69" w:rsidRDefault="00BA3D5F" w:rsidP="0001587B">
            <w:pPr>
              <w:spacing w:after="80" w:line="340" w:lineRule="exact"/>
              <w:rPr>
                <w:sz w:val="28"/>
                <w:szCs w:val="28"/>
              </w:rPr>
            </w:pPr>
          </w:p>
        </w:tc>
        <w:tc>
          <w:tcPr>
            <w:tcW w:w="8199" w:type="dxa"/>
            <w:gridSpan w:val="2"/>
            <w:tcBorders>
              <w:top w:val="nil"/>
              <w:left w:val="nil"/>
              <w:bottom w:val="single" w:sz="4" w:space="0" w:color="auto"/>
              <w:right w:val="nil"/>
            </w:tcBorders>
            <w:vAlign w:val="bottom"/>
          </w:tcPr>
          <w:p w:rsidR="00BA3D5F" w:rsidRPr="00CF7155" w:rsidRDefault="00BA3D5F" w:rsidP="002126EC">
            <w:pPr>
              <w:spacing w:after="80" w:line="340" w:lineRule="exact"/>
              <w:jc w:val="right"/>
              <w:rPr>
                <w:sz w:val="20"/>
                <w:lang w:val="en-US"/>
              </w:rPr>
            </w:pPr>
            <w:r w:rsidRPr="00557A69">
              <w:fldChar w:fldCharType="begin"/>
            </w:r>
            <w:r w:rsidRPr="00CF7155">
              <w:rPr>
                <w:sz w:val="20"/>
                <w:lang w:val="en-US"/>
              </w:rPr>
              <w:instrText xml:space="preserve"> FILLIN  "</w:instrText>
            </w:r>
            <w:r w:rsidRPr="00557A69">
              <w:rPr>
                <w:sz w:val="20"/>
              </w:rPr>
              <w:instrText>Введите</w:instrText>
            </w:r>
            <w:r w:rsidRPr="00CF7155">
              <w:rPr>
                <w:sz w:val="20"/>
                <w:lang w:val="en-US"/>
              </w:rPr>
              <w:instrText xml:space="preserve"> </w:instrText>
            </w:r>
            <w:r w:rsidRPr="00557A69">
              <w:rPr>
                <w:sz w:val="20"/>
              </w:rPr>
              <w:instrText>символ</w:instrText>
            </w:r>
            <w:r w:rsidRPr="00CF7155">
              <w:rPr>
                <w:sz w:val="20"/>
                <w:lang w:val="en-US"/>
              </w:rPr>
              <w:instrText xml:space="preserve"> </w:instrText>
            </w:r>
            <w:r w:rsidRPr="00557A69">
              <w:rPr>
                <w:sz w:val="20"/>
              </w:rPr>
              <w:instrText>документа</w:instrText>
            </w:r>
            <w:r w:rsidRPr="00CF7155">
              <w:rPr>
                <w:sz w:val="20"/>
                <w:lang w:val="en-US"/>
              </w:rPr>
              <w:instrText xml:space="preserve">"  \* MERGEFORMAT </w:instrText>
            </w:r>
            <w:r w:rsidRPr="00557A69">
              <w:fldChar w:fldCharType="separate"/>
            </w:r>
            <w:r w:rsidR="008A421A" w:rsidRPr="00CF7155">
              <w:rPr>
                <w:sz w:val="40"/>
                <w:szCs w:val="40"/>
                <w:lang w:val="en-US"/>
              </w:rPr>
              <w:t>E</w:t>
            </w:r>
            <w:r w:rsidR="008A421A" w:rsidRPr="00CF7155">
              <w:rPr>
                <w:sz w:val="20"/>
                <w:lang w:val="en-US"/>
              </w:rPr>
              <w:t>/ECE/324/Rev.1/Add.</w:t>
            </w:r>
            <w:r w:rsidR="00293F07">
              <w:rPr>
                <w:sz w:val="20"/>
                <w:lang w:val="en-US"/>
              </w:rPr>
              <w:t>45</w:t>
            </w:r>
            <w:r w:rsidR="008A421A" w:rsidRPr="00CF7155">
              <w:rPr>
                <w:sz w:val="20"/>
                <w:lang w:val="en-US"/>
              </w:rPr>
              <w:t>/Rev.</w:t>
            </w:r>
            <w:r w:rsidR="00293F07">
              <w:rPr>
                <w:sz w:val="20"/>
                <w:lang w:val="en-US"/>
              </w:rPr>
              <w:t>6</w:t>
            </w:r>
            <w:r w:rsidR="008A421A" w:rsidRPr="00CF7155">
              <w:rPr>
                <w:sz w:val="20"/>
                <w:lang w:val="en-US"/>
              </w:rPr>
              <w:t>−</w:t>
            </w:r>
            <w:r w:rsidR="008A421A" w:rsidRPr="00CF7155">
              <w:rPr>
                <w:sz w:val="40"/>
                <w:szCs w:val="40"/>
                <w:lang w:val="en-US"/>
              </w:rPr>
              <w:t>E</w:t>
            </w:r>
            <w:r w:rsidR="008A421A" w:rsidRPr="00CF7155">
              <w:rPr>
                <w:sz w:val="20"/>
                <w:lang w:val="en-US"/>
              </w:rPr>
              <w:t>/ECE/TRANS/505/Rev.1/Add.</w:t>
            </w:r>
            <w:r w:rsidR="002126EC">
              <w:rPr>
                <w:sz w:val="20"/>
                <w:lang w:val="en-US"/>
              </w:rPr>
              <w:t>45</w:t>
            </w:r>
            <w:r w:rsidR="008A421A" w:rsidRPr="00CF7155">
              <w:rPr>
                <w:sz w:val="20"/>
                <w:lang w:val="en-US"/>
              </w:rPr>
              <w:t>/Rev.</w:t>
            </w:r>
            <w:r w:rsidR="002126EC">
              <w:rPr>
                <w:sz w:val="20"/>
                <w:lang w:val="en-US"/>
              </w:rPr>
              <w:t>6</w:t>
            </w:r>
            <w:r w:rsidRPr="00557A69">
              <w:fldChar w:fldCharType="end"/>
            </w:r>
          </w:p>
        </w:tc>
      </w:tr>
      <w:tr w:rsidR="00BA3D5F" w:rsidRPr="00557A69" w:rsidTr="00265A6E">
        <w:trPr>
          <w:trHeight w:val="1849"/>
        </w:trPr>
        <w:tc>
          <w:tcPr>
            <w:tcW w:w="1259" w:type="dxa"/>
            <w:tcBorders>
              <w:top w:val="single" w:sz="4" w:space="0" w:color="auto"/>
              <w:left w:val="nil"/>
              <w:bottom w:val="single" w:sz="12" w:space="0" w:color="auto"/>
              <w:right w:val="nil"/>
            </w:tcBorders>
          </w:tcPr>
          <w:p w:rsidR="00BA3D5F" w:rsidRPr="00CF7155" w:rsidRDefault="00BA3D5F" w:rsidP="0001587B">
            <w:pPr>
              <w:rPr>
                <w:lang w:val="en-US"/>
              </w:rPr>
            </w:pPr>
          </w:p>
        </w:tc>
        <w:tc>
          <w:tcPr>
            <w:tcW w:w="5450" w:type="dxa"/>
            <w:gridSpan w:val="2"/>
            <w:tcBorders>
              <w:top w:val="single" w:sz="4" w:space="0" w:color="auto"/>
              <w:left w:val="nil"/>
              <w:bottom w:val="single" w:sz="12" w:space="0" w:color="auto"/>
              <w:right w:val="nil"/>
            </w:tcBorders>
          </w:tcPr>
          <w:p w:rsidR="00BA3D5F" w:rsidRPr="00CF7155" w:rsidRDefault="00BA3D5F" w:rsidP="0001587B">
            <w:pPr>
              <w:rPr>
                <w:lang w:val="en-US"/>
              </w:rPr>
            </w:pPr>
          </w:p>
        </w:tc>
        <w:tc>
          <w:tcPr>
            <w:tcW w:w="2930" w:type="dxa"/>
            <w:tcBorders>
              <w:top w:val="single" w:sz="4" w:space="0" w:color="auto"/>
              <w:left w:val="nil"/>
              <w:bottom w:val="single" w:sz="12" w:space="0" w:color="auto"/>
              <w:right w:val="nil"/>
            </w:tcBorders>
          </w:tcPr>
          <w:p w:rsidR="00BA3D5F" w:rsidRPr="00CF7155" w:rsidRDefault="00BA3D5F" w:rsidP="0001587B">
            <w:pPr>
              <w:spacing w:before="240" w:after="0"/>
              <w:rPr>
                <w:sz w:val="20"/>
                <w:lang w:val="en-US"/>
              </w:rPr>
            </w:pPr>
          </w:p>
          <w:p w:rsidR="00BA3D5F" w:rsidRPr="00557A69" w:rsidRDefault="002126EC" w:rsidP="0001587B">
            <w:pPr>
              <w:spacing w:before="0" w:after="0"/>
              <w:rPr>
                <w:sz w:val="20"/>
              </w:rPr>
            </w:pPr>
            <w:r>
              <w:rPr>
                <w:sz w:val="20"/>
                <w:lang w:val="en-US"/>
              </w:rPr>
              <w:t>11 July</w:t>
            </w:r>
            <w:r w:rsidR="008A421A" w:rsidRPr="00557A69">
              <w:rPr>
                <w:sz w:val="20"/>
              </w:rPr>
              <w:t xml:space="preserve"> 201</w:t>
            </w:r>
            <w:r>
              <w:rPr>
                <w:sz w:val="20"/>
                <w:lang w:val="en-US"/>
              </w:rPr>
              <w:t>6</w:t>
            </w:r>
            <w:r w:rsidR="00BA3D5F" w:rsidRPr="00557A69">
              <w:fldChar w:fldCharType="begin"/>
            </w:r>
            <w:r w:rsidR="00BA3D5F" w:rsidRPr="00557A69">
              <w:rPr>
                <w:sz w:val="20"/>
              </w:rPr>
              <w:instrText xml:space="preserve"> FILLIN  "Введите дату документа" \* MERGEFORMAT </w:instrText>
            </w:r>
            <w:r w:rsidR="00BA3D5F" w:rsidRPr="00557A69">
              <w:fldChar w:fldCharType="end"/>
            </w:r>
          </w:p>
          <w:p w:rsidR="00BA3D5F" w:rsidRPr="00557A69" w:rsidRDefault="00BA3D5F" w:rsidP="0001587B">
            <w:pPr>
              <w:spacing w:before="0" w:after="0"/>
              <w:rPr>
                <w:sz w:val="20"/>
              </w:rPr>
            </w:pPr>
          </w:p>
          <w:p w:rsidR="00BA3D5F" w:rsidRPr="00557A69" w:rsidRDefault="00BA3D5F" w:rsidP="0001587B">
            <w:pPr>
              <w:spacing w:before="0" w:after="0"/>
              <w:rPr>
                <w:sz w:val="20"/>
              </w:rPr>
            </w:pPr>
          </w:p>
          <w:p w:rsidR="00BA3D5F" w:rsidRPr="00557A69" w:rsidRDefault="00BA3D5F" w:rsidP="0001587B">
            <w:pPr>
              <w:rPr>
                <w:sz w:val="20"/>
              </w:rPr>
            </w:pPr>
          </w:p>
        </w:tc>
      </w:tr>
    </w:tbl>
    <w:p w:rsidR="008A421A" w:rsidRPr="00557A69" w:rsidRDefault="008A421A" w:rsidP="00265A6E">
      <w:pPr>
        <w:pStyle w:val="HChGR"/>
        <w:spacing w:before="240"/>
      </w:pPr>
      <w:r w:rsidRPr="00557A69">
        <w:tab/>
      </w:r>
      <w:r w:rsidRPr="00557A69">
        <w:tab/>
      </w:r>
      <w:bookmarkStart w:id="1" w:name="_Toc381019003"/>
      <w:bookmarkStart w:id="2" w:name="_Toc381088805"/>
      <w:r w:rsidRPr="00557A69">
        <w:t>Соглашение</w:t>
      </w:r>
      <w:bookmarkEnd w:id="1"/>
      <w:bookmarkEnd w:id="2"/>
    </w:p>
    <w:p w:rsidR="008A421A" w:rsidRPr="002126EC" w:rsidRDefault="008A421A" w:rsidP="002126EC">
      <w:pPr>
        <w:pStyle w:val="H1GR"/>
      </w:pPr>
      <w:r w:rsidRPr="00557A69">
        <w:tab/>
      </w:r>
      <w:r w:rsidRPr="00557A69">
        <w:tab/>
      </w:r>
      <w:r w:rsidRPr="002126EC">
        <w:t xml:space="preserve">О принятии единообразных технических предписаний </w:t>
      </w:r>
      <w:r w:rsidR="00BD66DA" w:rsidRPr="002126EC">
        <w:br/>
      </w:r>
      <w:r w:rsidRPr="002126EC">
        <w:t xml:space="preserve">для колесных транспортных средств, предметов </w:t>
      </w:r>
      <w:r w:rsidR="00705AEB" w:rsidRPr="00705AEB">
        <w:br/>
      </w:r>
      <w:r w:rsidRPr="002126EC">
        <w:t xml:space="preserve">оборудования и частей, которые могут быть установлены и/или использованы на колесных транспортных средствах, </w:t>
      </w:r>
      <w:r w:rsidR="00BD66DA" w:rsidRPr="002126EC">
        <w:br/>
      </w:r>
      <w:r w:rsidRPr="002126EC">
        <w:t>и об условиях взаимного признания официальных утверждений, выдаваемых на основе этих предписаний</w:t>
      </w:r>
      <w:r w:rsidRPr="002126EC">
        <w:rPr>
          <w:b w:val="0"/>
          <w:sz w:val="20"/>
        </w:rPr>
        <w:footnoteReference w:customMarkFollows="1" w:id="1"/>
        <w:t>*</w:t>
      </w:r>
    </w:p>
    <w:p w:rsidR="00041890" w:rsidRPr="00557A69" w:rsidRDefault="008A421A" w:rsidP="008A421A">
      <w:pPr>
        <w:pStyle w:val="SingleTxtGR"/>
      </w:pPr>
      <w:r w:rsidRPr="00557A69">
        <w:t>(Пересмотр 2, включающий поправки, вступившие в силу 16 октября 1995 года)</w:t>
      </w:r>
    </w:p>
    <w:p w:rsidR="008A421A" w:rsidRPr="00557A69" w:rsidRDefault="008A421A" w:rsidP="00BD66DA">
      <w:pPr>
        <w:spacing w:before="120" w:after="120"/>
        <w:jc w:val="center"/>
        <w:rPr>
          <w:u w:val="single"/>
        </w:rPr>
      </w:pPr>
      <w:r w:rsidRPr="00557A69">
        <w:rPr>
          <w:u w:val="single"/>
        </w:rPr>
        <w:tab/>
      </w:r>
      <w:r w:rsidRPr="00557A69">
        <w:rPr>
          <w:u w:val="single"/>
        </w:rPr>
        <w:tab/>
      </w:r>
      <w:r w:rsidRPr="00557A69">
        <w:rPr>
          <w:u w:val="single"/>
        </w:rPr>
        <w:tab/>
      </w:r>
    </w:p>
    <w:p w:rsidR="008A421A" w:rsidRPr="00BD66DA" w:rsidRDefault="008A421A" w:rsidP="00265A6E">
      <w:pPr>
        <w:pStyle w:val="HChGR"/>
        <w:spacing w:before="120" w:after="120"/>
      </w:pPr>
      <w:r w:rsidRPr="00557A69">
        <w:tab/>
      </w:r>
      <w:r w:rsidRPr="00557A69">
        <w:tab/>
      </w:r>
      <w:bookmarkStart w:id="3" w:name="_Toc381019004"/>
      <w:bookmarkStart w:id="4" w:name="_Toc381088806"/>
      <w:r w:rsidRPr="00557A69">
        <w:t xml:space="preserve">Добавление </w:t>
      </w:r>
      <w:r w:rsidR="00BD66DA" w:rsidRPr="00BD66DA">
        <w:t>45</w:t>
      </w:r>
      <w:r w:rsidRPr="00557A69">
        <w:t xml:space="preserve">: Правила № </w:t>
      </w:r>
      <w:bookmarkEnd w:id="3"/>
      <w:bookmarkEnd w:id="4"/>
      <w:r w:rsidR="00BD66DA" w:rsidRPr="00BD66DA">
        <w:t>46</w:t>
      </w:r>
    </w:p>
    <w:p w:rsidR="008A421A" w:rsidRPr="00BD66DA" w:rsidRDefault="008A421A" w:rsidP="00265A6E">
      <w:pPr>
        <w:pStyle w:val="H1GR"/>
        <w:spacing w:before="240" w:after="120"/>
      </w:pPr>
      <w:r w:rsidRPr="00557A69">
        <w:tab/>
      </w:r>
      <w:r w:rsidRPr="00557A69">
        <w:tab/>
        <w:t xml:space="preserve">Пересмотр </w:t>
      </w:r>
      <w:r w:rsidR="00BD66DA" w:rsidRPr="00BD66DA">
        <w:t>6</w:t>
      </w:r>
    </w:p>
    <w:p w:rsidR="008A421A" w:rsidRPr="00BD66DA" w:rsidRDefault="00BD66DA" w:rsidP="00BD66DA">
      <w:pPr>
        <w:pStyle w:val="SingleTxtGR"/>
      </w:pPr>
      <w:r w:rsidRPr="00BD66DA">
        <w:t>Дополнение 2 к поправкам серии 04 − Дата вступления в силу: 18 июня 2016</w:t>
      </w:r>
      <w:r>
        <w:rPr>
          <w:lang w:val="en-US"/>
        </w:rPr>
        <w:t> </w:t>
      </w:r>
      <w:r w:rsidRPr="00BD66DA">
        <w:t>года</w:t>
      </w:r>
    </w:p>
    <w:p w:rsidR="008A421A" w:rsidRPr="00557A69" w:rsidRDefault="008A421A" w:rsidP="00265A6E">
      <w:pPr>
        <w:pStyle w:val="H1GR"/>
        <w:spacing w:before="240" w:after="0"/>
      </w:pPr>
      <w:r w:rsidRPr="00557A69">
        <w:tab/>
      </w:r>
      <w:r w:rsidRPr="00557A69">
        <w:tab/>
      </w:r>
      <w:r w:rsidR="00BD66DA" w:rsidRPr="007C4606">
        <w:t>Единообразные предписания, касающиеся официального утверждения устройств непрямого обзора и механических транспортных средств в отношении установки этих устройств</w:t>
      </w:r>
    </w:p>
    <w:p w:rsidR="00BD66DA" w:rsidRPr="002126EC" w:rsidRDefault="00BD66DA" w:rsidP="00F6792B">
      <w:pPr>
        <w:pStyle w:val="SingleTxtGR"/>
        <w:spacing w:before="120"/>
      </w:pPr>
      <w:r w:rsidRPr="00BD66DA">
        <w:t>Настоящий документ опубликован исключительно в информационных целях. Аутентичным и юридически обязате</w:t>
      </w:r>
      <w:r w:rsidR="002126EC">
        <w:t>льным текстом является доку</w:t>
      </w:r>
      <w:r w:rsidR="00F6792B">
        <w:t>-</w:t>
      </w:r>
      <w:r w:rsidR="002126EC">
        <w:t>мент</w:t>
      </w:r>
      <w:r w:rsidR="002126EC">
        <w:rPr>
          <w:lang w:val="en-US"/>
        </w:rPr>
        <w:t> </w:t>
      </w:r>
      <w:r w:rsidRPr="00BD66DA">
        <w:rPr>
          <w:lang w:val="fr-CH"/>
        </w:rPr>
        <w:t>ECE</w:t>
      </w:r>
      <w:r w:rsidRPr="00BD66DA">
        <w:t>/</w:t>
      </w:r>
      <w:r w:rsidRPr="00BD66DA">
        <w:rPr>
          <w:lang w:val="fr-CH"/>
        </w:rPr>
        <w:t>TRANS</w:t>
      </w:r>
      <w:r w:rsidRPr="00BD66DA">
        <w:t>/</w:t>
      </w:r>
      <w:r w:rsidRPr="00BD66DA">
        <w:rPr>
          <w:lang w:val="fr-CH"/>
        </w:rPr>
        <w:t>WP</w:t>
      </w:r>
      <w:r w:rsidRPr="00BD66DA">
        <w:t>.29/2015/84.</w:t>
      </w:r>
    </w:p>
    <w:p w:rsidR="00F6792B" w:rsidRPr="00577D3D" w:rsidRDefault="00F6792B" w:rsidP="00F6792B">
      <w:pPr>
        <w:spacing w:before="120" w:after="120"/>
        <w:jc w:val="center"/>
        <w:rPr>
          <w:u w:val="single"/>
        </w:rPr>
      </w:pPr>
      <w:r w:rsidRPr="00557A69">
        <w:rPr>
          <w:u w:val="single"/>
        </w:rPr>
        <w:tab/>
      </w:r>
      <w:r w:rsidRPr="00557A69">
        <w:rPr>
          <w:u w:val="single"/>
        </w:rPr>
        <w:tab/>
      </w:r>
      <w:r w:rsidRPr="00557A69">
        <w:rPr>
          <w:u w:val="single"/>
        </w:rPr>
        <w:tab/>
      </w:r>
    </w:p>
    <w:p w:rsidR="00F6792B" w:rsidRPr="002126EC" w:rsidRDefault="00F6792B" w:rsidP="00BD66DA">
      <w:pPr>
        <w:pStyle w:val="SingleTxtGR"/>
      </w:pPr>
    </w:p>
    <w:p w:rsidR="008A421A" w:rsidRPr="00557A69" w:rsidRDefault="00CF7155" w:rsidP="008A421A">
      <w:pPr>
        <w:pStyle w:val="SingleTxtGR"/>
        <w:spacing w:after="0"/>
        <w:jc w:val="center"/>
      </w:pPr>
      <w:r>
        <w:rPr>
          <w:noProof/>
          <w:lang w:val="en-GB" w:eastAsia="en-GB"/>
        </w:rPr>
        <w:drawing>
          <wp:inline distT="0" distB="0" distL="0" distR="0">
            <wp:extent cx="1030605" cy="824230"/>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l="-7608" r="-7608"/>
                    <a:stretch>
                      <a:fillRect/>
                    </a:stretch>
                  </pic:blipFill>
                  <pic:spPr bwMode="auto">
                    <a:xfrm>
                      <a:off x="0" y="0"/>
                      <a:ext cx="1030605" cy="824230"/>
                    </a:xfrm>
                    <a:prstGeom prst="rect">
                      <a:avLst/>
                    </a:prstGeom>
                    <a:noFill/>
                    <a:ln>
                      <a:noFill/>
                    </a:ln>
                  </pic:spPr>
                </pic:pic>
              </a:graphicData>
            </a:graphic>
          </wp:inline>
        </w:drawing>
      </w:r>
    </w:p>
    <w:p w:rsidR="000C3A15" w:rsidRPr="00557A69" w:rsidRDefault="008A421A" w:rsidP="008A421A">
      <w:pPr>
        <w:pStyle w:val="SingleTxtGR"/>
        <w:jc w:val="center"/>
        <w:rPr>
          <w:b/>
        </w:rPr>
        <w:sectPr w:rsidR="000C3A15" w:rsidRPr="00557A69" w:rsidSect="00BA3D5F">
          <w:headerReference w:type="even" r:id="rId9"/>
          <w:headerReference w:type="default" r:id="rId10"/>
          <w:footerReference w:type="even" r:id="rId11"/>
          <w:footerReference w:type="default" r:id="rId12"/>
          <w:footerReference w:type="first" r:id="rId13"/>
          <w:pgSz w:w="11907" w:h="16840" w:code="9"/>
          <w:pgMar w:top="1701" w:right="1134" w:bottom="2268" w:left="1134" w:header="1134" w:footer="1701" w:gutter="0"/>
          <w:cols w:space="720"/>
          <w:titlePg/>
          <w:docGrid w:linePitch="360"/>
        </w:sectPr>
      </w:pPr>
      <w:r w:rsidRPr="00557A69">
        <w:rPr>
          <w:b/>
        </w:rPr>
        <w:t>ОРГАНИЗАЦИЯ ОБЪЕДИНЕННЫХ НАЦИЙ</w:t>
      </w:r>
    </w:p>
    <w:p w:rsidR="00BD66DA" w:rsidRPr="00BD66DA" w:rsidRDefault="00BD66DA" w:rsidP="002126EC">
      <w:pPr>
        <w:pStyle w:val="HChGR"/>
      </w:pPr>
      <w:bookmarkStart w:id="5" w:name="_Toc381019005"/>
      <w:bookmarkStart w:id="6" w:name="_Toc381088807"/>
      <w:r w:rsidRPr="00BD66DA">
        <w:lastRenderedPageBreak/>
        <w:t>Правила № 46</w:t>
      </w:r>
    </w:p>
    <w:p w:rsidR="00BD66DA" w:rsidRPr="00BD66DA" w:rsidRDefault="00BD66DA" w:rsidP="002126EC">
      <w:pPr>
        <w:pStyle w:val="HChGR"/>
        <w:rPr>
          <w:bCs/>
        </w:rPr>
      </w:pPr>
      <w:r w:rsidRPr="00BD66DA">
        <w:rPr>
          <w:bCs/>
        </w:rPr>
        <w:tab/>
      </w:r>
      <w:r w:rsidRPr="00BD66DA">
        <w:rPr>
          <w:bCs/>
        </w:rPr>
        <w:tab/>
      </w:r>
      <w:r w:rsidRPr="00BD66DA">
        <w:t>Единообразные</w:t>
      </w:r>
      <w:r w:rsidRPr="00BD66DA">
        <w:rPr>
          <w:bCs/>
        </w:rPr>
        <w:t xml:space="preserve"> предписания, касающиеся официального утверждения устройств непрямого обзора и механических транспортных средств </w:t>
      </w:r>
      <w:r w:rsidR="002126EC" w:rsidRPr="002126EC">
        <w:rPr>
          <w:bCs/>
        </w:rPr>
        <w:br/>
      </w:r>
      <w:r w:rsidRPr="00BD66DA">
        <w:rPr>
          <w:bCs/>
        </w:rPr>
        <w:t xml:space="preserve">в отношении установки этих устройств </w:t>
      </w:r>
    </w:p>
    <w:p w:rsidR="002126EC" w:rsidRDefault="002126EC" w:rsidP="002126EC">
      <w:pPr>
        <w:pStyle w:val="SingleTxtGR"/>
        <w:suppressAutoHyphens/>
        <w:ind w:left="0" w:right="0"/>
        <w:jc w:val="left"/>
        <w:rPr>
          <w:sz w:val="28"/>
        </w:rPr>
      </w:pPr>
      <w:r>
        <w:rPr>
          <w:sz w:val="28"/>
        </w:rPr>
        <w:t>Содержание</w:t>
      </w:r>
    </w:p>
    <w:p w:rsidR="002126EC" w:rsidRDefault="002126EC" w:rsidP="002126EC">
      <w:pPr>
        <w:pStyle w:val="SingleTxtGR"/>
        <w:tabs>
          <w:tab w:val="clear" w:pos="1701"/>
          <w:tab w:val="clear" w:pos="2268"/>
          <w:tab w:val="clear" w:pos="2835"/>
          <w:tab w:val="clear" w:pos="3402"/>
          <w:tab w:val="clear" w:pos="3969"/>
          <w:tab w:val="right" w:pos="9638"/>
        </w:tabs>
        <w:suppressAutoHyphens/>
        <w:ind w:left="283" w:right="0"/>
        <w:jc w:val="left"/>
        <w:rPr>
          <w:sz w:val="18"/>
        </w:rPr>
      </w:pPr>
      <w:r>
        <w:rPr>
          <w:i/>
          <w:sz w:val="18"/>
        </w:rPr>
        <w:tab/>
        <w:t>Стр.</w:t>
      </w:r>
    </w:p>
    <w:p w:rsidR="00BD66DA" w:rsidRPr="00BD66DA" w:rsidRDefault="00BD66DA"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BD66DA">
        <w:tab/>
        <w:t>1.</w:t>
      </w:r>
      <w:r w:rsidRPr="00BD66DA">
        <w:tab/>
        <w:t>Область применения</w:t>
      </w:r>
      <w:r w:rsidRPr="00BD66DA">
        <w:tab/>
      </w:r>
      <w:r w:rsidRPr="00BD66DA">
        <w:tab/>
      </w:r>
      <w:r w:rsidR="006E6BAF">
        <w:t>5</w:t>
      </w:r>
    </w:p>
    <w:p w:rsidR="00BD66DA" w:rsidRPr="00BD66DA" w:rsidRDefault="00BD66DA"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BD66DA">
        <w:tab/>
      </w:r>
      <w:r w:rsidRPr="002126EC">
        <w:t>I</w:t>
      </w:r>
      <w:r w:rsidRPr="00BD66DA">
        <w:t>.</w:t>
      </w:r>
      <w:r w:rsidRPr="00BD66DA">
        <w:tab/>
        <w:t>Устройства непрямого обзора</w:t>
      </w:r>
      <w:r w:rsidRPr="00BD66DA">
        <w:tab/>
      </w:r>
      <w:r w:rsidRPr="00BD66DA">
        <w:tab/>
      </w:r>
      <w:r w:rsidR="006E6BAF">
        <w:t>5</w:t>
      </w:r>
      <w:r w:rsidRPr="00BD66DA">
        <w:t xml:space="preserve"> </w:t>
      </w:r>
    </w:p>
    <w:p w:rsidR="00BD66DA" w:rsidRPr="0074744B" w:rsidRDefault="00BD66DA"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BD66DA">
        <w:tab/>
        <w:t>2.</w:t>
      </w:r>
      <w:r w:rsidRPr="00BD66DA">
        <w:tab/>
        <w:t>Определения</w:t>
      </w:r>
      <w:r w:rsidRPr="00BD66DA">
        <w:tab/>
      </w:r>
      <w:r w:rsidR="006E6BAF">
        <w:tab/>
        <w:t>5</w:t>
      </w:r>
    </w:p>
    <w:p w:rsidR="00166507" w:rsidRPr="0074744B" w:rsidRDefault="00166507"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B91FD7">
        <w:t>3.</w:t>
      </w:r>
      <w:r w:rsidRPr="00B91FD7">
        <w:tab/>
        <w:t>Заявка на официальное утверждение</w:t>
      </w:r>
      <w:r w:rsidRPr="0074744B">
        <w:tab/>
      </w:r>
      <w:r w:rsidR="006E6BAF">
        <w:tab/>
      </w:r>
      <w:r w:rsidR="00C6157B">
        <w:t>9</w:t>
      </w:r>
    </w:p>
    <w:p w:rsidR="00166507" w:rsidRPr="0074744B" w:rsidRDefault="00166507"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B91FD7">
        <w:t>4.</w:t>
      </w:r>
      <w:r w:rsidRPr="00B91FD7">
        <w:tab/>
        <w:t>Маркировка</w:t>
      </w:r>
      <w:r w:rsidRPr="0074744B">
        <w:tab/>
      </w:r>
      <w:r w:rsidR="00C6157B">
        <w:tab/>
        <w:t>9</w:t>
      </w:r>
    </w:p>
    <w:p w:rsidR="00166507" w:rsidRPr="0074744B" w:rsidRDefault="00166507"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B91FD7">
        <w:t>5.</w:t>
      </w:r>
      <w:r w:rsidRPr="00B91FD7">
        <w:tab/>
        <w:t>Официальное утверждение</w:t>
      </w:r>
      <w:r w:rsidRPr="0074744B">
        <w:tab/>
      </w:r>
      <w:r w:rsidR="00C6157B">
        <w:tab/>
        <w:t>9</w:t>
      </w:r>
    </w:p>
    <w:p w:rsidR="00166507" w:rsidRPr="0074744B" w:rsidRDefault="00166507"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B91FD7">
        <w:t>6.</w:t>
      </w:r>
      <w:r w:rsidRPr="00B91FD7">
        <w:tab/>
        <w:t>Предписания</w:t>
      </w:r>
      <w:r w:rsidRPr="0074744B">
        <w:tab/>
      </w:r>
      <w:r w:rsidR="00C6157B">
        <w:tab/>
        <w:t>10</w:t>
      </w:r>
    </w:p>
    <w:p w:rsidR="00166507" w:rsidRPr="0074744B" w:rsidRDefault="00166507"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005951DA" w:rsidRPr="005951DA">
        <w:t>7.</w:t>
      </w:r>
      <w:r w:rsidR="005951DA" w:rsidRPr="005951DA">
        <w:tab/>
        <w:t xml:space="preserve">Изменение типа устройства непрямого обзора и распространение официального </w:t>
      </w:r>
      <w:r w:rsidR="005951DA" w:rsidRPr="005951DA">
        <w:br/>
      </w:r>
      <w:r w:rsidR="005951DA" w:rsidRPr="005951DA">
        <w:tab/>
      </w:r>
      <w:r w:rsidR="005951DA" w:rsidRPr="005951DA">
        <w:tab/>
        <w:t>утверждения</w:t>
      </w:r>
      <w:r w:rsidR="005951DA" w:rsidRPr="0074744B">
        <w:tab/>
      </w:r>
      <w:r w:rsidR="00C6157B">
        <w:tab/>
      </w:r>
      <w:r w:rsidR="00293975">
        <w:t>31</w:t>
      </w:r>
    </w:p>
    <w:p w:rsidR="005951DA" w:rsidRPr="0074744B" w:rsidRDefault="005951DA"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86493F">
        <w:t>8.</w:t>
      </w:r>
      <w:r w:rsidRPr="0086493F">
        <w:tab/>
        <w:t>Соответствие производства</w:t>
      </w:r>
      <w:r w:rsidRPr="0074744B">
        <w:tab/>
      </w:r>
      <w:r w:rsidR="00293975">
        <w:tab/>
        <w:t>32</w:t>
      </w:r>
    </w:p>
    <w:p w:rsidR="005951DA" w:rsidRPr="0074744B" w:rsidRDefault="005951DA"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5951DA">
        <w:t>9.</w:t>
      </w:r>
      <w:r w:rsidRPr="005951DA">
        <w:tab/>
        <w:t>Санкции, налагаемые за несоответствие производства</w:t>
      </w:r>
      <w:r w:rsidRPr="005951DA">
        <w:tab/>
      </w:r>
      <w:r w:rsidR="00293975">
        <w:tab/>
        <w:t>32</w:t>
      </w:r>
    </w:p>
    <w:p w:rsidR="005951DA" w:rsidRPr="0074744B" w:rsidRDefault="005951DA"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86493F">
        <w:t>10.</w:t>
      </w:r>
      <w:r w:rsidRPr="0086493F">
        <w:tab/>
        <w:t>Окончательное прекращение производства</w:t>
      </w:r>
      <w:r w:rsidRPr="0074744B">
        <w:tab/>
      </w:r>
      <w:r w:rsidR="00293975">
        <w:tab/>
        <w:t>33</w:t>
      </w:r>
    </w:p>
    <w:p w:rsidR="005951DA" w:rsidRPr="0074744B" w:rsidRDefault="005951DA" w:rsidP="002126EC">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86493F">
        <w:t>11.</w:t>
      </w:r>
      <w:r w:rsidRPr="0086493F">
        <w:tab/>
        <w:t>Названия и адреса технических служб,</w:t>
      </w:r>
      <w:r>
        <w:t xml:space="preserve"> </w:t>
      </w:r>
      <w:r w:rsidRPr="0086493F">
        <w:t xml:space="preserve">уполномоченных проводить испытания </w:t>
      </w:r>
      <w:r>
        <w:br/>
      </w:r>
      <w:r>
        <w:tab/>
      </w:r>
      <w:r>
        <w:tab/>
      </w:r>
      <w:r w:rsidRPr="0086493F">
        <w:t>на официальное утверждение, и органов по официальному утверждению типа</w:t>
      </w:r>
      <w:r w:rsidRPr="005951DA">
        <w:tab/>
      </w:r>
      <w:r w:rsidR="00293975">
        <w:tab/>
        <w:t>33</w:t>
      </w:r>
    </w:p>
    <w:p w:rsidR="005951DA" w:rsidRPr="005951DA" w:rsidRDefault="005951DA" w:rsidP="005951DA">
      <w:pPr>
        <w:pStyle w:val="SingleTxtGR"/>
        <w:tabs>
          <w:tab w:val="right" w:pos="850"/>
          <w:tab w:val="left" w:pos="1134"/>
          <w:tab w:val="left" w:pos="1559"/>
          <w:tab w:val="left" w:pos="1984"/>
          <w:tab w:val="left" w:leader="dot" w:pos="8787"/>
          <w:tab w:val="right" w:pos="9638"/>
        </w:tabs>
        <w:ind w:left="0" w:right="0"/>
      </w:pPr>
      <w:r w:rsidRPr="0074744B">
        <w:tab/>
      </w:r>
      <w:r w:rsidRPr="005951DA">
        <w:t>II.</w:t>
      </w:r>
      <w:r w:rsidRPr="005951DA">
        <w:tab/>
        <w:t>Установка устройств непрямого обзора</w:t>
      </w:r>
      <w:r w:rsidRPr="005951DA">
        <w:tab/>
      </w:r>
      <w:r w:rsidR="00293975">
        <w:tab/>
        <w:t>33</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5951DA">
        <w:tab/>
        <w:t>12.</w:t>
      </w:r>
      <w:r w:rsidRPr="005951DA">
        <w:tab/>
        <w:t>Определения</w:t>
      </w:r>
      <w:r w:rsidRPr="0074744B">
        <w:tab/>
      </w:r>
      <w:r w:rsidR="00293975">
        <w:tab/>
        <w:t>33</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AD4C3F">
        <w:t>13.</w:t>
      </w:r>
      <w:r w:rsidRPr="00AD4C3F">
        <w:tab/>
        <w:t>Заявка на официальное утверждение</w:t>
      </w:r>
      <w:r w:rsidRPr="0074744B">
        <w:tab/>
      </w:r>
      <w:r w:rsidR="00293975">
        <w:tab/>
        <w:t>35</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AD4C3F">
        <w:t>14.</w:t>
      </w:r>
      <w:r w:rsidRPr="00AD4C3F">
        <w:tab/>
        <w:t>Официальное утверждение</w:t>
      </w:r>
      <w:r w:rsidRPr="0074744B">
        <w:tab/>
      </w:r>
      <w:r w:rsidR="00293975">
        <w:tab/>
        <w:t>35</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AD4C3F">
        <w:t>15.</w:t>
      </w:r>
      <w:r w:rsidRPr="00AD4C3F">
        <w:tab/>
        <w:t>Требования</w:t>
      </w:r>
      <w:r w:rsidRPr="0074744B">
        <w:tab/>
      </w:r>
      <w:r w:rsidR="005B43DB">
        <w:tab/>
        <w:t>35</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5951DA">
        <w:t>16.</w:t>
      </w:r>
      <w:r w:rsidRPr="005951DA">
        <w:tab/>
      </w:r>
      <w:r w:rsidRPr="005951DA">
        <w:rPr>
          <w:bCs/>
        </w:rPr>
        <w:t>Требования</w:t>
      </w:r>
      <w:r w:rsidRPr="005951DA">
        <w:t xml:space="preserve"> к устройствам непрямого обзора, не являющимся зеркалами</w:t>
      </w:r>
      <w:r w:rsidRPr="005951DA">
        <w:tab/>
      </w:r>
      <w:r w:rsidR="005B43DB">
        <w:tab/>
        <w:t>55</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5951DA">
        <w:t>17.</w:t>
      </w:r>
      <w:r w:rsidRPr="005951DA">
        <w:tab/>
        <w:t xml:space="preserve">Изменение типа транспортного средства и распространение официального </w:t>
      </w:r>
      <w:r w:rsidRPr="005951DA">
        <w:br/>
      </w:r>
      <w:r w:rsidRPr="005951DA">
        <w:tab/>
      </w:r>
      <w:r w:rsidRPr="005951DA">
        <w:tab/>
        <w:t>утверждения</w:t>
      </w:r>
      <w:r w:rsidRPr="0074744B">
        <w:tab/>
      </w:r>
      <w:r w:rsidR="005B43DB">
        <w:tab/>
        <w:t>60</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FE3C70">
        <w:t>18.</w:t>
      </w:r>
      <w:r w:rsidRPr="00FE3C70">
        <w:tab/>
        <w:t>Соответствие производства</w:t>
      </w:r>
      <w:r w:rsidRPr="0074744B">
        <w:tab/>
      </w:r>
      <w:r w:rsidR="005B43DB">
        <w:tab/>
        <w:t>61</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5951DA">
        <w:t>19.</w:t>
      </w:r>
      <w:r w:rsidRPr="005951DA">
        <w:tab/>
        <w:t>Санкции, налагаемые за несоответствие производства</w:t>
      </w:r>
      <w:r w:rsidRPr="005951DA">
        <w:tab/>
      </w:r>
      <w:r w:rsidR="005B43DB">
        <w:tab/>
        <w:t>62</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FE3C70">
        <w:t>20.</w:t>
      </w:r>
      <w:r w:rsidRPr="00FE3C70">
        <w:tab/>
        <w:t>Окончательное прекращение производства</w:t>
      </w:r>
      <w:r w:rsidRPr="0074744B">
        <w:tab/>
      </w:r>
      <w:r w:rsidR="005B43DB">
        <w:tab/>
        <w:t>62</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5951DA">
        <w:t>21.</w:t>
      </w:r>
      <w:r w:rsidRPr="005951DA">
        <w:tab/>
        <w:t xml:space="preserve">Названия и адреса технических служб, уполномоченных проводить испытания </w:t>
      </w:r>
      <w:r w:rsidRPr="005951DA">
        <w:br/>
      </w:r>
      <w:r w:rsidRPr="005951DA">
        <w:tab/>
      </w:r>
      <w:r w:rsidRPr="005951DA">
        <w:tab/>
        <w:t>на официальное утверждение, и органов по официальному утверждению типа</w:t>
      </w:r>
      <w:r w:rsidRPr="005951DA">
        <w:tab/>
      </w:r>
      <w:r w:rsidR="005B43DB">
        <w:tab/>
        <w:t>62</w:t>
      </w:r>
    </w:p>
    <w:p w:rsidR="005951DA" w:rsidRPr="0074744B" w:rsidRDefault="005951DA" w:rsidP="005951DA">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FE3C70">
        <w:t>22.</w:t>
      </w:r>
      <w:r w:rsidRPr="00FE3C70">
        <w:tab/>
        <w:t>Переходные положения</w:t>
      </w:r>
      <w:r w:rsidRPr="0074744B">
        <w:tab/>
      </w:r>
      <w:r w:rsidR="005B43DB">
        <w:tab/>
        <w:t>63</w:t>
      </w:r>
    </w:p>
    <w:p w:rsidR="005951DA" w:rsidRPr="005951DA" w:rsidRDefault="005951DA" w:rsidP="005951DA">
      <w:pPr>
        <w:pStyle w:val="SingleTxtGR"/>
        <w:tabs>
          <w:tab w:val="right" w:pos="850"/>
          <w:tab w:val="left" w:pos="1134"/>
          <w:tab w:val="left" w:pos="1559"/>
          <w:tab w:val="left" w:pos="1984"/>
          <w:tab w:val="left" w:leader="dot" w:pos="8787"/>
          <w:tab w:val="right" w:pos="9638"/>
        </w:tabs>
        <w:ind w:left="0" w:right="0"/>
      </w:pPr>
      <w:r w:rsidRPr="005951DA">
        <w:lastRenderedPageBreak/>
        <w:t>Приложени</w:t>
      </w:r>
      <w:r w:rsidR="000043F6">
        <w:t>я</w:t>
      </w:r>
      <w:r w:rsidRPr="005951DA">
        <w:t xml:space="preserve"> </w:t>
      </w:r>
    </w:p>
    <w:p w:rsidR="005951DA" w:rsidRPr="0074744B" w:rsidRDefault="005951DA"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5951DA">
        <w:tab/>
        <w:t>1</w:t>
      </w:r>
      <w:r w:rsidRPr="005951DA">
        <w:tab/>
        <w:t xml:space="preserve">Информационный документ для официального утверждения типа устройства </w:t>
      </w:r>
      <w:r w:rsidRPr="005951DA">
        <w:br/>
      </w:r>
      <w:r w:rsidRPr="005951DA">
        <w:tab/>
      </w:r>
      <w:r w:rsidRPr="005951DA">
        <w:tab/>
        <w:t>непрямого обзора</w:t>
      </w:r>
      <w:r w:rsidRPr="0074744B">
        <w:tab/>
      </w:r>
      <w:r w:rsidR="005B43DB">
        <w:tab/>
        <w:t>66</w:t>
      </w:r>
    </w:p>
    <w:p w:rsidR="006B5491" w:rsidRDefault="005951DA" w:rsidP="006B5491">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74744B">
        <w:tab/>
      </w:r>
      <w:r w:rsidRPr="005951DA">
        <w:t>2</w:t>
      </w:r>
      <w:r w:rsidRPr="00E001F2">
        <w:tab/>
      </w:r>
      <w:r w:rsidRPr="005951DA">
        <w:t xml:space="preserve">Информационный документ для официального утверждения типа транспортного </w:t>
      </w:r>
      <w:r w:rsidR="00E001F2" w:rsidRPr="00E001F2">
        <w:br/>
      </w:r>
      <w:r w:rsidR="00E001F2" w:rsidRPr="00E001F2">
        <w:tab/>
      </w:r>
      <w:r w:rsidR="00E001F2" w:rsidRPr="00E001F2">
        <w:tab/>
      </w:r>
      <w:r w:rsidRPr="005951DA">
        <w:t>средства в отношении установки устройств непрямого обз</w:t>
      </w:r>
      <w:r w:rsidR="00E001F2">
        <w:t>ора</w:t>
      </w:r>
      <w:r w:rsidR="00E001F2" w:rsidRPr="00E001F2">
        <w:tab/>
      </w:r>
      <w:r w:rsidR="006B5491">
        <w:tab/>
        <w:t>67</w:t>
      </w:r>
    </w:p>
    <w:p w:rsidR="006B5491" w:rsidRDefault="00E001F2" w:rsidP="006B5491">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t>3</w:t>
      </w:r>
      <w:r>
        <w:tab/>
        <w:t xml:space="preserve">Сообщение, касающееся </w:t>
      </w:r>
      <w:r w:rsidRPr="00E001F2">
        <w:t>предоставления официального утверждения</w:t>
      </w:r>
      <w:r>
        <w:t xml:space="preserve">, </w:t>
      </w:r>
      <w:r>
        <w:br/>
      </w:r>
      <w:r>
        <w:tab/>
      </w:r>
      <w:r>
        <w:tab/>
      </w:r>
      <w:r w:rsidRPr="00E001F2">
        <w:t>распространения официального утверждения</w:t>
      </w:r>
      <w:r>
        <w:t xml:space="preserve">, </w:t>
      </w:r>
      <w:r w:rsidRPr="00E001F2">
        <w:t>отказа в официальном</w:t>
      </w:r>
      <w:r>
        <w:br/>
      </w:r>
      <w:r>
        <w:tab/>
      </w:r>
      <w:r>
        <w:tab/>
      </w:r>
      <w:r w:rsidRPr="00E001F2">
        <w:t>утверждении</w:t>
      </w:r>
      <w:r>
        <w:t xml:space="preserve">, </w:t>
      </w:r>
      <w:r w:rsidRPr="00E001F2">
        <w:t>отмены официального утверждения</w:t>
      </w:r>
      <w:r>
        <w:t xml:space="preserve"> или </w:t>
      </w:r>
      <w:r w:rsidRPr="00E001F2">
        <w:t xml:space="preserve">окончательного </w:t>
      </w:r>
      <w:r>
        <w:br/>
      </w:r>
      <w:r>
        <w:tab/>
      </w:r>
      <w:r>
        <w:tab/>
      </w:r>
      <w:r w:rsidRPr="00E001F2">
        <w:t>прекращения производства</w:t>
      </w:r>
      <w:r>
        <w:t xml:space="preserve"> </w:t>
      </w:r>
      <w:r w:rsidRPr="00E001F2">
        <w:t xml:space="preserve">типа устройства непрямого обзора на основании </w:t>
      </w:r>
      <w:r>
        <w:br/>
      </w:r>
      <w:r>
        <w:tab/>
      </w:r>
      <w:r>
        <w:tab/>
      </w:r>
      <w:r w:rsidRPr="00E001F2">
        <w:t>Правил № 46</w:t>
      </w:r>
      <w:r>
        <w:tab/>
      </w:r>
      <w:r>
        <w:tab/>
      </w:r>
      <w:r w:rsidR="006B5491">
        <w:t>70</w:t>
      </w:r>
    </w:p>
    <w:p w:rsidR="00E001F2" w:rsidRDefault="00705AEB" w:rsidP="006B5491">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t>4</w:t>
      </w:r>
      <w:r w:rsidR="00E001F2">
        <w:tab/>
        <w:t xml:space="preserve">Сообщение, касающееся </w:t>
      </w:r>
      <w:r w:rsidR="00E001F2" w:rsidRPr="00E001F2">
        <w:t>предоставления официального утверждения</w:t>
      </w:r>
      <w:r w:rsidR="00E001F2">
        <w:t xml:space="preserve">, </w:t>
      </w:r>
      <w:r w:rsidR="00E001F2">
        <w:br/>
      </w:r>
      <w:r w:rsidR="00E001F2">
        <w:tab/>
      </w:r>
      <w:r w:rsidR="00E001F2">
        <w:tab/>
      </w:r>
      <w:r w:rsidR="00E001F2" w:rsidRPr="00E001F2">
        <w:t>распространения официального утверждения</w:t>
      </w:r>
      <w:r w:rsidR="00E001F2">
        <w:t xml:space="preserve">, </w:t>
      </w:r>
      <w:r w:rsidR="00E001F2" w:rsidRPr="00E001F2">
        <w:t xml:space="preserve">отказа в официальном </w:t>
      </w:r>
      <w:r w:rsidR="00E001F2">
        <w:br/>
      </w:r>
      <w:r w:rsidR="00E001F2">
        <w:tab/>
      </w:r>
      <w:r w:rsidR="00E001F2">
        <w:tab/>
      </w:r>
      <w:r w:rsidR="00E001F2" w:rsidRPr="00E001F2">
        <w:t>утверждении</w:t>
      </w:r>
      <w:r w:rsidR="00E001F2">
        <w:t xml:space="preserve">, </w:t>
      </w:r>
      <w:r w:rsidR="00E001F2" w:rsidRPr="00E001F2">
        <w:t>отмены официального утверждения</w:t>
      </w:r>
      <w:r w:rsidR="00E001F2">
        <w:t xml:space="preserve"> или </w:t>
      </w:r>
      <w:r w:rsidR="00E001F2" w:rsidRPr="00E001F2">
        <w:t>окончательного</w:t>
      </w:r>
      <w:r w:rsidR="00E001F2">
        <w:br/>
      </w:r>
      <w:r w:rsidR="00E001F2">
        <w:tab/>
      </w:r>
      <w:r w:rsidR="00E001F2">
        <w:tab/>
      </w:r>
      <w:r w:rsidR="00E001F2" w:rsidRPr="00E001F2">
        <w:t>прекращения производства</w:t>
      </w:r>
      <w:r w:rsidR="00E001F2">
        <w:t xml:space="preserve"> </w:t>
      </w:r>
      <w:r w:rsidR="00E001F2" w:rsidRPr="00E001F2">
        <w:t xml:space="preserve">типа транспортного средства в отношении </w:t>
      </w:r>
      <w:r w:rsidR="00E001F2">
        <w:br/>
      </w:r>
      <w:r w:rsidR="00E001F2">
        <w:tab/>
      </w:r>
      <w:r w:rsidR="00E001F2">
        <w:tab/>
      </w:r>
      <w:r w:rsidR="00E001F2" w:rsidRPr="00E001F2">
        <w:t>установки устройств непрямого обзора на основании Правил № 46</w:t>
      </w:r>
      <w:r w:rsidR="00E001F2">
        <w:tab/>
      </w:r>
      <w:r w:rsidR="006B5491">
        <w:tab/>
        <w:t>72</w:t>
      </w:r>
    </w:p>
    <w:p w:rsidR="00E001F2" w:rsidRDefault="00E001F2" w:rsidP="00C6157B">
      <w:pPr>
        <w:pStyle w:val="SingleTxtGR"/>
        <w:tabs>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jc w:val="left"/>
      </w:pPr>
      <w:r>
        <w:tab/>
      </w:r>
      <w:r>
        <w:tab/>
        <w:t>Добавление</w:t>
      </w:r>
      <w:r>
        <w:tab/>
      </w:r>
      <w:r>
        <w:tab/>
      </w:r>
      <w:r w:rsidR="006B5491">
        <w:t>74</w:t>
      </w:r>
    </w:p>
    <w:p w:rsidR="00E001F2" w:rsidRDefault="00E001F2" w:rsidP="00C6157B">
      <w:pPr>
        <w:pStyle w:val="SingleTxtGR"/>
        <w:tabs>
          <w:tab w:val="right" w:pos="850"/>
          <w:tab w:val="left" w:pos="1134"/>
          <w:tab w:val="left" w:pos="1559"/>
          <w:tab w:val="left" w:pos="1984"/>
          <w:tab w:val="left" w:leader="dot" w:pos="8787"/>
          <w:tab w:val="right" w:pos="9638"/>
        </w:tabs>
        <w:suppressAutoHyphens/>
        <w:ind w:left="0"/>
        <w:jc w:val="left"/>
      </w:pPr>
      <w:r>
        <w:tab/>
      </w:r>
      <w:r w:rsidRPr="00E001F2">
        <w:t>5</w:t>
      </w:r>
      <w:r>
        <w:tab/>
      </w:r>
      <w:r w:rsidRPr="00E001F2">
        <w:t>Схема знака официального утверждения устройства непрямого обзора</w:t>
      </w:r>
      <w:r>
        <w:tab/>
      </w:r>
      <w:r w:rsidR="006B5491">
        <w:tab/>
        <w:t>75</w:t>
      </w:r>
    </w:p>
    <w:p w:rsidR="00E001F2" w:rsidRDefault="00E001F2" w:rsidP="00C6157B">
      <w:pPr>
        <w:pStyle w:val="SingleTxtGR"/>
        <w:tabs>
          <w:tab w:val="right" w:pos="850"/>
          <w:tab w:val="left" w:pos="1134"/>
          <w:tab w:val="left" w:pos="1559"/>
          <w:tab w:val="left" w:pos="1984"/>
          <w:tab w:val="left" w:leader="dot" w:pos="8787"/>
          <w:tab w:val="right" w:pos="9638"/>
        </w:tabs>
        <w:suppressAutoHyphens/>
        <w:ind w:left="0"/>
        <w:jc w:val="left"/>
      </w:pPr>
      <w:r>
        <w:tab/>
      </w:r>
      <w:r w:rsidRPr="00E001F2">
        <w:t>6</w:t>
      </w:r>
      <w:r>
        <w:tab/>
      </w:r>
      <w:r w:rsidRPr="00E001F2">
        <w:t>Метод испытания для определения отражающей способности</w:t>
      </w:r>
      <w:r>
        <w:tab/>
      </w:r>
      <w:r w:rsidR="006B5491">
        <w:tab/>
        <w:t>76</w:t>
      </w:r>
    </w:p>
    <w:p w:rsidR="00E001F2" w:rsidRDefault="00E001F2" w:rsidP="007461FA">
      <w:pPr>
        <w:pStyle w:val="SingleTxtGR"/>
        <w:tabs>
          <w:tab w:val="clear" w:pos="1701"/>
          <w:tab w:val="clear" w:pos="2268"/>
          <w:tab w:val="clear" w:pos="2835"/>
          <w:tab w:val="clear" w:pos="3402"/>
          <w:tab w:val="clear" w:pos="3969"/>
          <w:tab w:val="right" w:pos="850"/>
          <w:tab w:val="left" w:pos="1134"/>
          <w:tab w:val="left" w:pos="1559"/>
          <w:tab w:val="left" w:leader="dot" w:pos="8787"/>
          <w:tab w:val="right" w:pos="9638"/>
        </w:tabs>
        <w:suppressAutoHyphens/>
        <w:ind w:left="0" w:right="0"/>
        <w:jc w:val="left"/>
      </w:pPr>
      <w:r>
        <w:tab/>
      </w:r>
      <w:r w:rsidRPr="00E001F2">
        <w:t>7</w:t>
      </w:r>
      <w:r>
        <w:tab/>
      </w:r>
      <w:r w:rsidRPr="00E001F2">
        <w:t>Процедура определения радиуса кривизны «</w:t>
      </w:r>
      <w:r w:rsidRPr="00E001F2">
        <w:rPr>
          <w:lang w:val="en-US"/>
        </w:rPr>
        <w:t>r</w:t>
      </w:r>
      <w:r w:rsidRPr="00E001F2">
        <w:t xml:space="preserve">» отражающей поверхности </w:t>
      </w:r>
      <w:r>
        <w:br/>
      </w:r>
      <w:r>
        <w:tab/>
      </w:r>
      <w:r>
        <w:tab/>
      </w:r>
      <w:r w:rsidRPr="00E001F2">
        <w:t>зеркала</w:t>
      </w:r>
      <w:r>
        <w:tab/>
      </w:r>
      <w:r w:rsidR="006B5491">
        <w:tab/>
        <w:t>82</w:t>
      </w:r>
    </w:p>
    <w:p w:rsidR="00E001F2" w:rsidRDefault="00E001F2"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0043F6">
        <w:tab/>
      </w:r>
      <w:r w:rsidRPr="00E001F2">
        <w:t>8</w:t>
      </w:r>
      <w:r>
        <w:tab/>
      </w:r>
      <w:r w:rsidRPr="00E001F2">
        <w:t xml:space="preserve">Процедура определения точки «Н» и фактического угла наклона туловища </w:t>
      </w:r>
      <w:r w:rsidR="000043F6">
        <w:br/>
      </w:r>
      <w:r w:rsidR="000043F6">
        <w:tab/>
      </w:r>
      <w:r w:rsidR="000043F6">
        <w:tab/>
      </w:r>
      <w:r w:rsidRPr="00E001F2">
        <w:t>сидящего в автомобиле водителя или пассажира</w:t>
      </w:r>
      <w:r w:rsidR="000043F6">
        <w:tab/>
      </w:r>
      <w:r w:rsidR="00C82072">
        <w:tab/>
        <w:t>84</w:t>
      </w:r>
    </w:p>
    <w:p w:rsidR="000043F6" w:rsidRDefault="000043F6"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r>
      <w:r>
        <w:tab/>
      </w:r>
      <w:r w:rsidRPr="000043F6">
        <w:t xml:space="preserve">Добавление 1 </w:t>
      </w:r>
      <w:r>
        <w:t xml:space="preserve">– </w:t>
      </w:r>
      <w:r w:rsidRPr="000043F6">
        <w:t>Описание объемного механизма определения точки «Н»</w:t>
      </w:r>
      <w:r>
        <w:tab/>
      </w:r>
      <w:r w:rsidR="00C82072">
        <w:tab/>
        <w:t>84</w:t>
      </w:r>
    </w:p>
    <w:p w:rsidR="000043F6" w:rsidRDefault="000043F6"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rsidRPr="000043F6">
        <w:tab/>
      </w:r>
      <w:r w:rsidRPr="000043F6">
        <w:tab/>
        <w:t>Добавление 2</w:t>
      </w:r>
      <w:r>
        <w:t xml:space="preserve"> – </w:t>
      </w:r>
      <w:r w:rsidRPr="000043F6">
        <w:t>Трехмерная система координат</w:t>
      </w:r>
      <w:r w:rsidRPr="000043F6">
        <w:tab/>
      </w:r>
      <w:r w:rsidR="00C82072">
        <w:tab/>
        <w:t>84</w:t>
      </w:r>
    </w:p>
    <w:p w:rsidR="000043F6" w:rsidRDefault="000043F6"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r>
      <w:r w:rsidRPr="000043F6">
        <w:tab/>
        <w:t>Добавление 3</w:t>
      </w:r>
      <w:r>
        <w:t xml:space="preserve"> – </w:t>
      </w:r>
      <w:r w:rsidRPr="000043F6">
        <w:t>Исходные данные, касающиеся мест</w:t>
      </w:r>
      <w:r>
        <w:t xml:space="preserve"> </w:t>
      </w:r>
      <w:r w:rsidRPr="000043F6">
        <w:t>для сидения</w:t>
      </w:r>
      <w:r>
        <w:tab/>
      </w:r>
      <w:r w:rsidR="00C82072">
        <w:tab/>
        <w:t>84</w:t>
      </w:r>
    </w:p>
    <w:p w:rsidR="000043F6" w:rsidRDefault="000043F6"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r>
      <w:r w:rsidRPr="000043F6">
        <w:t>9</w:t>
      </w:r>
      <w:r>
        <w:tab/>
      </w:r>
      <w:r w:rsidRPr="000043F6">
        <w:t>(зарезервировано</w:t>
      </w:r>
      <w:r>
        <w:t>)</w:t>
      </w:r>
      <w:r>
        <w:tab/>
      </w:r>
      <w:r w:rsidR="00C82072">
        <w:tab/>
        <w:t>85</w:t>
      </w:r>
    </w:p>
    <w:p w:rsidR="000043F6" w:rsidRPr="000043F6" w:rsidRDefault="000043F6"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r>
      <w:r w:rsidRPr="000043F6">
        <w:t>10</w:t>
      </w:r>
      <w:r>
        <w:tab/>
      </w:r>
      <w:r w:rsidRPr="000043F6">
        <w:t>Расчет расстояния обнаружения для СВМ классов V и VI</w:t>
      </w:r>
      <w:r>
        <w:tab/>
      </w:r>
      <w:r w:rsidR="00C82072">
        <w:tab/>
        <w:t>86</w:t>
      </w:r>
    </w:p>
    <w:p w:rsidR="000043F6" w:rsidRPr="000043F6" w:rsidRDefault="000043F6"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r>
      <w:r w:rsidRPr="000043F6">
        <w:t>11</w:t>
      </w:r>
      <w:r>
        <w:tab/>
      </w:r>
      <w:r w:rsidRPr="000043F6">
        <w:t>Определение размеров отображаемого объекта для СВМ классов V и VI</w:t>
      </w:r>
      <w:r>
        <w:tab/>
      </w:r>
      <w:r w:rsidR="00C82072">
        <w:tab/>
        <w:t>90</w:t>
      </w:r>
    </w:p>
    <w:p w:rsidR="000043F6" w:rsidRPr="000043F6" w:rsidRDefault="000043F6" w:rsidP="00C6157B">
      <w:pPr>
        <w:pStyle w:val="SingleTxtGR"/>
        <w:tabs>
          <w:tab w:val="clear" w:pos="1701"/>
          <w:tab w:val="clear" w:pos="2268"/>
          <w:tab w:val="clear" w:pos="2835"/>
          <w:tab w:val="clear" w:pos="3402"/>
          <w:tab w:val="clear" w:pos="3969"/>
          <w:tab w:val="right" w:pos="850"/>
          <w:tab w:val="left" w:pos="1134"/>
          <w:tab w:val="left" w:pos="1559"/>
          <w:tab w:val="left" w:pos="1984"/>
          <w:tab w:val="left" w:leader="dot" w:pos="8787"/>
          <w:tab w:val="right" w:pos="9638"/>
        </w:tabs>
        <w:suppressAutoHyphens/>
        <w:ind w:left="0" w:right="0"/>
        <w:jc w:val="left"/>
      </w:pPr>
      <w:r>
        <w:tab/>
      </w:r>
      <w:r w:rsidRPr="000043F6">
        <w:t>12</w:t>
      </w:r>
      <w:r>
        <w:tab/>
      </w:r>
      <w:r w:rsidRPr="000043F6">
        <w:t>Положения, касающиеся методов испытаний и безопасности СВМ классов I−IV</w:t>
      </w:r>
      <w:r>
        <w:tab/>
      </w:r>
      <w:r w:rsidR="00C82072">
        <w:tab/>
        <w:t>93</w:t>
      </w:r>
    </w:p>
    <w:p w:rsidR="00BD66DA" w:rsidRPr="00577D3D" w:rsidRDefault="00BD66DA" w:rsidP="00736333">
      <w:pPr>
        <w:pStyle w:val="HChGR"/>
      </w:pPr>
    </w:p>
    <w:p w:rsidR="00BD66DA" w:rsidRPr="00577D3D" w:rsidRDefault="00BD66DA" w:rsidP="00736333">
      <w:pPr>
        <w:pStyle w:val="HChGR"/>
      </w:pPr>
    </w:p>
    <w:bookmarkEnd w:id="5"/>
    <w:bookmarkEnd w:id="6"/>
    <w:p w:rsidR="00736333" w:rsidRPr="00557A69" w:rsidRDefault="00736333" w:rsidP="008A421A">
      <w:pPr>
        <w:pStyle w:val="SingleTxtGR"/>
      </w:pPr>
    </w:p>
    <w:p w:rsidR="000C3A15" w:rsidRPr="00557A69" w:rsidRDefault="000C3A15" w:rsidP="00736333">
      <w:pPr>
        <w:pStyle w:val="SingleTxtGR"/>
        <w:keepNext/>
        <w:tabs>
          <w:tab w:val="clear" w:pos="1701"/>
        </w:tabs>
        <w:suppressAutoHyphens/>
        <w:spacing w:before="360" w:after="240"/>
        <w:ind w:left="2268" w:hanging="1134"/>
        <w:jc w:val="left"/>
        <w:rPr>
          <w:b/>
          <w:sz w:val="28"/>
          <w:szCs w:val="28"/>
        </w:rPr>
        <w:sectPr w:rsidR="000C3A15" w:rsidRPr="00557A69" w:rsidSect="000C3A15">
          <w:headerReference w:type="even" r:id="rId14"/>
          <w:headerReference w:type="default" r:id="rId15"/>
          <w:footerReference w:type="default" r:id="rId16"/>
          <w:type w:val="oddPage"/>
          <w:pgSz w:w="11907" w:h="16840" w:code="9"/>
          <w:pgMar w:top="1701" w:right="1134" w:bottom="2268" w:left="1134" w:header="1134" w:footer="1701" w:gutter="0"/>
          <w:cols w:space="720"/>
          <w:docGrid w:linePitch="360"/>
        </w:sectPr>
      </w:pPr>
      <w:bookmarkStart w:id="7" w:name="_Toc381019007"/>
      <w:bookmarkStart w:id="8" w:name="_Toc381088809"/>
    </w:p>
    <w:bookmarkEnd w:id="7"/>
    <w:bookmarkEnd w:id="8"/>
    <w:p w:rsidR="00C54FBF" w:rsidRPr="00C54FBF" w:rsidRDefault="00C71C22" w:rsidP="00C71C22">
      <w:pPr>
        <w:pStyle w:val="HChGR"/>
      </w:pPr>
      <w:r w:rsidRPr="00577D3D">
        <w:lastRenderedPageBreak/>
        <w:tab/>
      </w:r>
      <w:r w:rsidRPr="00577D3D">
        <w:tab/>
      </w:r>
      <w:r w:rsidR="00C54FBF" w:rsidRPr="00C54FBF">
        <w:t>1.</w:t>
      </w:r>
      <w:r w:rsidR="00C54FBF" w:rsidRPr="00C54FBF">
        <w:tab/>
      </w:r>
      <w:r w:rsidR="00C54FBF" w:rsidRPr="00C54FBF">
        <w:tab/>
      </w:r>
      <w:r w:rsidR="00C54FBF" w:rsidRPr="00C54FBF">
        <w:rPr>
          <w:bCs/>
        </w:rPr>
        <w:t>Область</w:t>
      </w:r>
      <w:r w:rsidR="00C54FBF" w:rsidRPr="00C54FBF">
        <w:t xml:space="preserve"> применения</w:t>
      </w:r>
    </w:p>
    <w:p w:rsidR="00C54FBF" w:rsidRPr="00C54FBF" w:rsidRDefault="00C54FBF" w:rsidP="00C71C22">
      <w:pPr>
        <w:pStyle w:val="SingleTxtGR"/>
        <w:tabs>
          <w:tab w:val="clear" w:pos="1701"/>
        </w:tabs>
        <w:ind w:left="2268" w:hanging="1134"/>
      </w:pPr>
      <w:r w:rsidRPr="00C54FBF">
        <w:t>1.1</w:t>
      </w:r>
      <w:r w:rsidRPr="00C54FBF">
        <w:tab/>
        <w:t>Настоящие Правила применяются:</w:t>
      </w:r>
    </w:p>
    <w:p w:rsidR="00C54FBF" w:rsidRPr="00C54FBF" w:rsidRDefault="00C54FBF" w:rsidP="00C71C22">
      <w:pPr>
        <w:pStyle w:val="SingleTxtGR"/>
        <w:tabs>
          <w:tab w:val="clear" w:pos="1701"/>
        </w:tabs>
        <w:ind w:left="2835" w:hanging="1701"/>
      </w:pPr>
      <w:r w:rsidRPr="00C54FBF">
        <w:tab/>
        <w:t>a)</w:t>
      </w:r>
      <w:r w:rsidRPr="00C54FBF">
        <w:tab/>
        <w:t>к обязательным и факультативным устройствам непрямого обзора, указанным в таблице пункта 15.2.1.1.1 настоящих Правил для транспортных средств категорий М и N</w:t>
      </w:r>
      <w:r w:rsidR="00C71C22">
        <w:rPr>
          <w:rStyle w:val="FootnoteReference"/>
        </w:rPr>
        <w:footnoteReference w:id="2"/>
      </w:r>
      <w:r w:rsidRPr="00C54FBF">
        <w:t xml:space="preserve"> и к обязательным и факультативным устройствам непрямого обзора, упомянутым в пунктах 15.2.1.1.3 и 15.2.1.1.4 настоящих Правил для транспортных средств категории L</w:t>
      </w:r>
      <w:r w:rsidRPr="00C54FBF">
        <w:rPr>
          <w:vertAlign w:val="superscript"/>
        </w:rPr>
        <w:t>1</w:t>
      </w:r>
      <w:r w:rsidRPr="00C54FBF">
        <w:t xml:space="preserve"> c кузовом, по крайней мере, частично закрытого типа;</w:t>
      </w:r>
    </w:p>
    <w:p w:rsidR="00C54FBF" w:rsidRPr="00C54FBF" w:rsidRDefault="00C54FBF" w:rsidP="00C71C22">
      <w:pPr>
        <w:pStyle w:val="SingleTxtGR"/>
        <w:tabs>
          <w:tab w:val="clear" w:pos="1701"/>
        </w:tabs>
        <w:ind w:left="2835" w:hanging="1701"/>
      </w:pPr>
      <w:r w:rsidRPr="00C54FBF">
        <w:tab/>
        <w:t>b)</w:t>
      </w:r>
      <w:r w:rsidRPr="00C54FBF">
        <w:tab/>
        <w:t>к установке устройств непрямого обзора, предназначенных для транспортных средств категорий М и N и транспортных средств категории L</w:t>
      </w:r>
      <w:r w:rsidRPr="00C54FBF">
        <w:rPr>
          <w:vertAlign w:val="superscript"/>
        </w:rPr>
        <w:t>1</w:t>
      </w:r>
      <w:r w:rsidRPr="00C54FBF">
        <w:t xml:space="preserve"> c кузовом, по крайней мере, частично закрытого типа.</w:t>
      </w:r>
    </w:p>
    <w:p w:rsidR="00C54FBF" w:rsidRPr="00C54FBF" w:rsidRDefault="00C54FBF" w:rsidP="00C71C22">
      <w:pPr>
        <w:pStyle w:val="SingleTxtGR"/>
        <w:tabs>
          <w:tab w:val="clear" w:pos="1701"/>
        </w:tabs>
        <w:ind w:left="2268" w:hanging="1134"/>
      </w:pPr>
      <w:r w:rsidRPr="00C54FBF">
        <w:t>1.2</w:t>
      </w:r>
      <w:r w:rsidRPr="00C54FBF">
        <w:tab/>
        <w:t>Настоящие Правила не применяются к устройствам, иным чем те, которые предписаны в соответствии с пунктом 1.1 а), и к их установке для наблюдения в поле(ях) обзора, непосредственно прилегающей(их) спереди и/или со стороны пассажира транспортных средств категории M</w:t>
      </w:r>
      <w:r w:rsidRPr="00C54FBF">
        <w:rPr>
          <w:vertAlign w:val="subscript"/>
        </w:rPr>
        <w:t>1</w:t>
      </w:r>
      <w:r w:rsidRPr="00C54FBF">
        <w:t>, M</w:t>
      </w:r>
      <w:r w:rsidRPr="00C54FBF">
        <w:rPr>
          <w:vertAlign w:val="subscript"/>
        </w:rPr>
        <w:t>2</w:t>
      </w:r>
      <w:r w:rsidRPr="00C54FBF">
        <w:t>, M</w:t>
      </w:r>
      <w:r w:rsidRPr="00C54FBF">
        <w:rPr>
          <w:vertAlign w:val="subscript"/>
        </w:rPr>
        <w:t>3</w:t>
      </w:r>
      <w:r w:rsidRPr="00C54FBF">
        <w:t>, N</w:t>
      </w:r>
      <w:r w:rsidRPr="00C54FBF">
        <w:rPr>
          <w:vertAlign w:val="subscript"/>
        </w:rPr>
        <w:t>1</w:t>
      </w:r>
      <w:r w:rsidRPr="00C54FBF">
        <w:t xml:space="preserve"> и N</w:t>
      </w:r>
      <w:r w:rsidRPr="00C54FBF">
        <w:rPr>
          <w:vertAlign w:val="subscript"/>
        </w:rPr>
        <w:t>2</w:t>
      </w:r>
      <w:r w:rsidRPr="00C54FBF">
        <w:t xml:space="preserve"> массой ≤7,5 тонн.</w:t>
      </w:r>
    </w:p>
    <w:p w:rsidR="00C54FBF" w:rsidRPr="00C54FBF" w:rsidRDefault="00C54FBF" w:rsidP="00C71C22">
      <w:pPr>
        <w:pStyle w:val="HChGR"/>
      </w:pPr>
      <w:r w:rsidRPr="00C54FBF">
        <w:tab/>
      </w:r>
      <w:r w:rsidRPr="00C54FBF">
        <w:tab/>
        <w:t>I.</w:t>
      </w:r>
      <w:r w:rsidRPr="00C54FBF">
        <w:tab/>
      </w:r>
      <w:r w:rsidRPr="00C54FBF">
        <w:tab/>
        <w:t>Устройства непрямого обзора</w:t>
      </w:r>
    </w:p>
    <w:p w:rsidR="00C54FBF" w:rsidRPr="00C54FBF" w:rsidRDefault="00C54FBF" w:rsidP="00C71C22">
      <w:pPr>
        <w:pStyle w:val="HChGR"/>
      </w:pPr>
      <w:r w:rsidRPr="00C54FBF">
        <w:tab/>
      </w:r>
      <w:r w:rsidRPr="00C54FBF">
        <w:tab/>
        <w:t>2.</w:t>
      </w:r>
      <w:r w:rsidRPr="00C54FBF">
        <w:tab/>
      </w:r>
      <w:r w:rsidRPr="00C54FBF">
        <w:tab/>
      </w:r>
      <w:r w:rsidRPr="00C54FBF">
        <w:rPr>
          <w:bCs/>
        </w:rPr>
        <w:t>Определения</w:t>
      </w:r>
    </w:p>
    <w:p w:rsidR="00C54FBF" w:rsidRPr="00C54FBF" w:rsidRDefault="00C54FBF" w:rsidP="00C71C22">
      <w:pPr>
        <w:pStyle w:val="SingleTxtGR"/>
        <w:tabs>
          <w:tab w:val="clear" w:pos="1701"/>
        </w:tabs>
        <w:ind w:left="2268" w:hanging="1134"/>
      </w:pPr>
      <w:r w:rsidRPr="00C54FBF">
        <w:tab/>
        <w:t>Для целей настоящих Правил:</w:t>
      </w:r>
    </w:p>
    <w:p w:rsidR="00C54FBF" w:rsidRPr="00C54FBF" w:rsidRDefault="00C54FBF" w:rsidP="00C71C22">
      <w:pPr>
        <w:pStyle w:val="SingleTxtGR"/>
        <w:tabs>
          <w:tab w:val="clear" w:pos="1701"/>
        </w:tabs>
        <w:ind w:left="2268" w:hanging="1134"/>
      </w:pPr>
      <w:r w:rsidRPr="00C54FBF">
        <w:t>2.1</w:t>
      </w:r>
      <w:r w:rsidRPr="00C54FBF">
        <w:tab/>
        <w:t>«</w:t>
      </w:r>
      <w:r w:rsidRPr="00C54FBF">
        <w:rPr>
          <w:i/>
          <w:iCs/>
        </w:rPr>
        <w:t>Устройства непрямого обзора</w:t>
      </w:r>
      <w:r w:rsidRPr="00C54FBF">
        <w:t>» означают устройства, предназначенные для обеспечения четкой видимости того, что находится сзади, сбоку или впереди транспортного средства, в пределах полей обзора, определенных в пункте 15.2.4. Этими устройствами могут быть обычные зеркала, видеокамеры/мониторы либо другие устройства, способные давать информацию водителю о поле непрямого обзора.</w:t>
      </w:r>
    </w:p>
    <w:p w:rsidR="00C54FBF" w:rsidRPr="00C54FBF" w:rsidRDefault="00C54FBF" w:rsidP="00C71C22">
      <w:pPr>
        <w:pStyle w:val="SingleTxtGR"/>
        <w:tabs>
          <w:tab w:val="clear" w:pos="1701"/>
        </w:tabs>
        <w:ind w:left="2268" w:hanging="1134"/>
      </w:pPr>
      <w:r w:rsidRPr="00C54FBF">
        <w:t>2.1.1</w:t>
      </w:r>
      <w:r w:rsidRPr="00C54FBF">
        <w:tab/>
        <w:t>«</w:t>
      </w:r>
      <w:r w:rsidRPr="00C54FBF">
        <w:rPr>
          <w:i/>
          <w:iCs/>
        </w:rPr>
        <w:t>Зеркало</w:t>
      </w:r>
      <w:r w:rsidRPr="00C54FBF">
        <w:t>» означает любое устройство, за исключением таких устройств, как перископы, предназначенное для обеспечения четкой видимости того, что находится сзади, сбоку или впереди транспортного средства в пределах полей обзора, определенных в пункте 15.2.4, с помощью отражающей поверхности.</w:t>
      </w:r>
    </w:p>
    <w:p w:rsidR="00C54FBF" w:rsidRPr="00C54FBF" w:rsidRDefault="00C54FBF" w:rsidP="00C71C22">
      <w:pPr>
        <w:pStyle w:val="SingleTxtGR"/>
        <w:tabs>
          <w:tab w:val="clear" w:pos="1701"/>
        </w:tabs>
        <w:ind w:left="2268" w:hanging="1134"/>
      </w:pPr>
      <w:r w:rsidRPr="00C54FBF">
        <w:t>2.1.1.1</w:t>
      </w:r>
      <w:r w:rsidRPr="00C54FBF">
        <w:tab/>
        <w:t>«</w:t>
      </w:r>
      <w:r w:rsidRPr="00C54FBF">
        <w:rPr>
          <w:i/>
          <w:iCs/>
        </w:rPr>
        <w:t>Внутреннее зеркало</w:t>
      </w:r>
      <w:r w:rsidRPr="00C54FBF">
        <w:t>» означает ус</w:t>
      </w:r>
      <w:r w:rsidR="00C71C22">
        <w:t>тройство, определенное в пункте</w:t>
      </w:r>
      <w:r w:rsidR="00C71C22">
        <w:rPr>
          <w:lang w:val="en-US"/>
        </w:rPr>
        <w:t> </w:t>
      </w:r>
      <w:r w:rsidRPr="00C54FBF">
        <w:t>2.1.1 выше, которое может устанавливаться в пассажирском салоне транспортного средства.</w:t>
      </w:r>
    </w:p>
    <w:p w:rsidR="00C54FBF" w:rsidRPr="00C54FBF" w:rsidRDefault="00C54FBF" w:rsidP="00C71C22">
      <w:pPr>
        <w:pStyle w:val="SingleTxtGR"/>
        <w:tabs>
          <w:tab w:val="clear" w:pos="1701"/>
        </w:tabs>
        <w:ind w:left="2268" w:hanging="1134"/>
      </w:pPr>
      <w:r w:rsidRPr="00C54FBF">
        <w:t>2.1.1.2</w:t>
      </w:r>
      <w:r w:rsidRPr="00C54FBF">
        <w:tab/>
        <w:t>«</w:t>
      </w:r>
      <w:r w:rsidRPr="00C54FBF">
        <w:rPr>
          <w:i/>
          <w:iCs/>
        </w:rPr>
        <w:t>Внешнее зеркало</w:t>
      </w:r>
      <w:r w:rsidRPr="00C54FBF">
        <w:t>» означает ус</w:t>
      </w:r>
      <w:r w:rsidR="00C71C22">
        <w:t>тройство, определенное в пункте</w:t>
      </w:r>
      <w:r w:rsidR="00C71C22">
        <w:rPr>
          <w:lang w:val="en-US"/>
        </w:rPr>
        <w:t> </w:t>
      </w:r>
      <w:r w:rsidRPr="00C54FBF">
        <w:t>2.1.1 выше, которое может устанавливаться на внешней поверхности транспортного средства.</w:t>
      </w:r>
    </w:p>
    <w:p w:rsidR="00C54FBF" w:rsidRPr="00C54FBF" w:rsidRDefault="00C54FBF" w:rsidP="00C71C22">
      <w:pPr>
        <w:pStyle w:val="SingleTxtGR"/>
        <w:tabs>
          <w:tab w:val="clear" w:pos="1701"/>
        </w:tabs>
        <w:ind w:left="2268" w:hanging="1134"/>
      </w:pPr>
      <w:r w:rsidRPr="00C54FBF">
        <w:lastRenderedPageBreak/>
        <w:t>2.1.1.3</w:t>
      </w:r>
      <w:r w:rsidRPr="00C54FBF">
        <w:tab/>
        <w:t>«</w:t>
      </w:r>
      <w:r w:rsidRPr="00C54FBF">
        <w:rPr>
          <w:i/>
          <w:iCs/>
        </w:rPr>
        <w:t>Зеркало для наблюдения</w:t>
      </w:r>
      <w:r w:rsidRPr="00C54FBF">
        <w:t>» означает любое зеркало, не являющееся зеркалом, определенным в пункте 2.1.1 выше, которое может устанавливаться внутри или снаружи транспортного средства для обеспечения полей обзора, не являющихся полями, указанными в пункте 15.2.4 настоящих Правил.</w:t>
      </w:r>
    </w:p>
    <w:p w:rsidR="00C54FBF" w:rsidRPr="00C54FBF" w:rsidRDefault="00C54FBF" w:rsidP="00C71C22">
      <w:pPr>
        <w:pStyle w:val="SingleTxtGR"/>
        <w:tabs>
          <w:tab w:val="clear" w:pos="1701"/>
        </w:tabs>
        <w:ind w:left="2268" w:hanging="1134"/>
      </w:pPr>
      <w:r w:rsidRPr="00C54FBF">
        <w:t>2.1.1.4</w:t>
      </w:r>
      <w:r w:rsidRPr="00C54FBF">
        <w:tab/>
        <w:t>«</w:t>
      </w:r>
      <w:r w:rsidRPr="00C54FBF">
        <w:rPr>
          <w:i/>
          <w:iCs/>
        </w:rPr>
        <w:t>r</w:t>
      </w:r>
      <w:r w:rsidRPr="00C54FBF">
        <w:t>» означает средние радиусы кривизны, измеренные по отражающей поверхности в соответствии с методом, описанным в приложении 7.</w:t>
      </w:r>
    </w:p>
    <w:p w:rsidR="00C54FBF" w:rsidRPr="00C54FBF" w:rsidRDefault="00C54FBF" w:rsidP="00C71C22">
      <w:pPr>
        <w:pStyle w:val="SingleTxtGR"/>
        <w:tabs>
          <w:tab w:val="clear" w:pos="1701"/>
        </w:tabs>
        <w:ind w:left="2268" w:hanging="1134"/>
      </w:pPr>
      <w:r w:rsidRPr="00C54FBF">
        <w:t>2.1.1.5</w:t>
      </w:r>
      <w:r w:rsidRPr="00C54FBF">
        <w:tab/>
        <w:t>«</w:t>
      </w:r>
      <w:r w:rsidRPr="00C54FBF">
        <w:rPr>
          <w:i/>
          <w:iCs/>
        </w:rPr>
        <w:t>Основные радиусы кривизны в одной точке отражающей поверхности (r</w:t>
      </w:r>
      <w:r w:rsidRPr="00C54FBF">
        <w:rPr>
          <w:i/>
          <w:iCs/>
          <w:vertAlign w:val="subscript"/>
        </w:rPr>
        <w:t>i</w:t>
      </w:r>
      <w:r w:rsidRPr="00C54FBF">
        <w:rPr>
          <w:i/>
          <w:iCs/>
        </w:rPr>
        <w:t>)</w:t>
      </w:r>
      <w:r w:rsidRPr="00C54FBF">
        <w:t>» означают величины, полученные с использованием прибора, определенного в приложении 7, и измеренные по дуге отражающей поверхности, проходящей через центр этой поверхности параллельно сегменту b, определенному в пункте 6.1.2.1.2.1 настоящих Правил, и по дуге, перпендикулярной этому сегменту.</w:t>
      </w:r>
    </w:p>
    <w:p w:rsidR="00C54FBF" w:rsidRPr="00C54FBF" w:rsidRDefault="00C54FBF" w:rsidP="00C71C22">
      <w:pPr>
        <w:pStyle w:val="SingleTxtGR"/>
        <w:tabs>
          <w:tab w:val="clear" w:pos="1701"/>
        </w:tabs>
        <w:ind w:left="2268" w:hanging="1134"/>
      </w:pPr>
      <w:r w:rsidRPr="00C54FBF">
        <w:t>2.1.1.6</w:t>
      </w:r>
      <w:r w:rsidRPr="00C54FBF">
        <w:tab/>
        <w:t>«</w:t>
      </w:r>
      <w:r w:rsidRPr="00C54FBF">
        <w:rPr>
          <w:i/>
          <w:iCs/>
        </w:rPr>
        <w:t>Радиус кривизны в одной точке отражающей поверхности (r</w:t>
      </w:r>
      <w:r w:rsidRPr="00C54FBF">
        <w:rPr>
          <w:i/>
          <w:iCs/>
          <w:vertAlign w:val="subscript"/>
        </w:rPr>
        <w:t>p</w:t>
      </w:r>
      <w:r w:rsidRPr="00C54FBF">
        <w:rPr>
          <w:i/>
          <w:iCs/>
        </w:rPr>
        <w:t>)</w:t>
      </w:r>
      <w:r w:rsidRPr="00C54FBF">
        <w:t>» означает среднюю арифметическую основных радиусов кривизны r</w:t>
      </w:r>
      <w:r w:rsidRPr="00C54FBF">
        <w:rPr>
          <w:vertAlign w:val="subscript"/>
        </w:rPr>
        <w:t>i</w:t>
      </w:r>
      <w:r w:rsidRPr="00C54FBF">
        <w:t xml:space="preserve"> и r'</w:t>
      </w:r>
      <w:r w:rsidRPr="00C54FBF">
        <w:rPr>
          <w:vertAlign w:val="subscript"/>
        </w:rPr>
        <w:t>i</w:t>
      </w:r>
      <w:r w:rsidRPr="00C54FBF">
        <w:t>, т.е.:</w:t>
      </w:r>
    </w:p>
    <w:p w:rsidR="00C54FBF" w:rsidRPr="00C54FBF" w:rsidRDefault="00C6157B" w:rsidP="00C71C22">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40704" behindDoc="0" locked="0" layoutInCell="1" allowOverlap="1" wp14:anchorId="5FE4570E" wp14:editId="55ECA0F5">
                <wp:simplePos x="0" y="0"/>
                <wp:positionH relativeFrom="column">
                  <wp:posOffset>3417570</wp:posOffset>
                </wp:positionH>
                <wp:positionV relativeFrom="paragraph">
                  <wp:posOffset>125730</wp:posOffset>
                </wp:positionV>
                <wp:extent cx="264795" cy="182880"/>
                <wp:effectExtent l="0" t="0" r="1905" b="7620"/>
                <wp:wrapNone/>
                <wp:docPr id="10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9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6157B">
                            <w:r>
                              <w:rPr>
                                <w:color w:val="000000"/>
                              </w:rPr>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5FE4570E" id="Rectangle 15" o:spid="_x0000_s1026" style="position:absolute;left:0;text-align:left;margin-left:269.1pt;margin-top:9.9pt;width:20.85pt;height:14.4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" filled="f" stroked="f">
                <v:textbox inset="0,0,0,0">
                  <w:txbxContent>
                    <w:p w:rsidR="007461FA" w:rsidRPr="00050E70" w:rsidRDefault="007461FA" w:rsidP="00C6157B">
                      <w:r>
                        <w:rPr>
                          <w:color w:val="000000"/>
                        </w:rPr>
                        <w:t>.</w:t>
                      </w:r>
                    </w:p>
                  </w:txbxContent>
                </v:textbox>
              </v:rect>
            </w:pict>
          </mc:Fallback>
        </mc:AlternateContent>
      </w:r>
      <w:r w:rsidR="00C54FBF" w:rsidRPr="00C54FBF">
        <w:rPr>
          <w:noProof/>
          <w:lang w:val="en-GB" w:eastAsia="en-GB"/>
        </w:rPr>
        <w:drawing>
          <wp:inline distT="0" distB="0" distL="0" distR="0" wp14:anchorId="71E7ADEB" wp14:editId="6008052F">
            <wp:extent cx="709930" cy="422910"/>
            <wp:effectExtent l="0" t="0" r="0" b="0"/>
            <wp:docPr id="3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09930" cy="422910"/>
                    </a:xfrm>
                    <a:prstGeom prst="rect">
                      <a:avLst/>
                    </a:prstGeom>
                    <a:noFill/>
                    <a:ln>
                      <a:noFill/>
                    </a:ln>
                  </pic:spPr>
                </pic:pic>
              </a:graphicData>
            </a:graphic>
          </wp:inline>
        </w:drawing>
      </w:r>
    </w:p>
    <w:p w:rsidR="00C54FBF" w:rsidRPr="00C54FBF" w:rsidRDefault="00C54FBF" w:rsidP="00C71C22">
      <w:pPr>
        <w:pStyle w:val="SingleTxtGR"/>
        <w:tabs>
          <w:tab w:val="clear" w:pos="1701"/>
        </w:tabs>
        <w:ind w:left="2268" w:hanging="1134"/>
      </w:pPr>
      <w:r w:rsidRPr="00C54FBF">
        <w:t>2.1.1.7</w:t>
      </w:r>
      <w:r w:rsidRPr="00C54FBF">
        <w:tab/>
        <w:t>«</w:t>
      </w:r>
      <w:r w:rsidRPr="00C54FBF">
        <w:rPr>
          <w:i/>
          <w:iCs/>
        </w:rPr>
        <w:t>Сферическая поверхность</w:t>
      </w:r>
      <w:r w:rsidRPr="00C54FBF">
        <w:t>» означает поверхность, имеющую постоянный и одинаковый радиус во всех направлениях.</w:t>
      </w:r>
    </w:p>
    <w:p w:rsidR="00C54FBF" w:rsidRPr="00C54FBF" w:rsidRDefault="00C54FBF" w:rsidP="00C71C22">
      <w:pPr>
        <w:pStyle w:val="SingleTxtGR"/>
        <w:tabs>
          <w:tab w:val="clear" w:pos="1701"/>
        </w:tabs>
        <w:ind w:left="2268" w:hanging="1134"/>
      </w:pPr>
      <w:r w:rsidRPr="00C54FBF">
        <w:t>2.1.1.8</w:t>
      </w:r>
      <w:r w:rsidRPr="00C54FBF">
        <w:tab/>
        <w:t>«</w:t>
      </w:r>
      <w:r w:rsidRPr="00C54FBF">
        <w:rPr>
          <w:i/>
          <w:iCs/>
        </w:rPr>
        <w:t>Несферическая поверхность</w:t>
      </w:r>
      <w:r w:rsidRPr="00C54FBF">
        <w:t>» означает поверхность, имеющую постоянный радиус лишь в одной плоскости.</w:t>
      </w:r>
    </w:p>
    <w:p w:rsidR="00C54FBF" w:rsidRPr="00C54FBF" w:rsidRDefault="00C54FBF" w:rsidP="00C71C22">
      <w:pPr>
        <w:pStyle w:val="SingleTxtGR"/>
        <w:tabs>
          <w:tab w:val="clear" w:pos="1701"/>
        </w:tabs>
        <w:ind w:left="2268" w:hanging="1134"/>
      </w:pPr>
      <w:r w:rsidRPr="00C54FBF">
        <w:t>2.1.1.9</w:t>
      </w:r>
      <w:r w:rsidRPr="00C54FBF">
        <w:tab/>
        <w:t>«</w:t>
      </w:r>
      <w:r w:rsidRPr="00C54FBF">
        <w:rPr>
          <w:i/>
          <w:iCs/>
        </w:rPr>
        <w:t>Несферическое зеркало</w:t>
      </w:r>
      <w:r w:rsidRPr="00C54FBF">
        <w:t>» означает зеркало, состоящее из сферической и несферической части, в котором должен быть обозначен переход отражающей поверхности от сферической к несферической части. Кривизну основной оси зеркала определяют в системе координат x/y, определяемой радиусом исходного сферического сочленения по формуле:</w:t>
      </w:r>
    </w:p>
    <w:p w:rsidR="00C54FBF" w:rsidRPr="00C54FBF" w:rsidRDefault="00C6157B" w:rsidP="00C71C22">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42752" behindDoc="0" locked="0" layoutInCell="1" allowOverlap="1" wp14:anchorId="7BF50BC7" wp14:editId="02D1CD14">
                <wp:simplePos x="0" y="0"/>
                <wp:positionH relativeFrom="column">
                  <wp:posOffset>3881120</wp:posOffset>
                </wp:positionH>
                <wp:positionV relativeFrom="paragraph">
                  <wp:posOffset>103505</wp:posOffset>
                </wp:positionV>
                <wp:extent cx="264795" cy="182880"/>
                <wp:effectExtent l="0" t="0" r="1905" b="7620"/>
                <wp:wrapNone/>
                <wp:docPr id="108"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95"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6157B">
                            <w:r>
                              <w:rPr>
                                <w:color w:val="000000"/>
                              </w:rPr>
                              <w:t>,</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rect w14:anchorId="7BF50BC7" id="_x0000_s1027" style="position:absolute;left:0;text-align:left;margin-left:305.6pt;margin-top:8.15pt;width:20.85pt;height:14.4pt;z-index:25204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" filled="f" stroked="f">
                <v:textbox inset="0,0,0,0">
                  <w:txbxContent>
                    <w:p w:rsidR="007461FA" w:rsidRPr="00050E70" w:rsidRDefault="007461FA" w:rsidP="00C6157B">
                      <w:r>
                        <w:rPr>
                          <w:color w:val="000000"/>
                        </w:rPr>
                        <w:t>,</w:t>
                      </w:r>
                    </w:p>
                  </w:txbxContent>
                </v:textbox>
              </v:rect>
            </w:pict>
          </mc:Fallback>
        </mc:AlternateContent>
      </w:r>
      <w:r w:rsidR="00C54FBF" w:rsidRPr="00C54FBF">
        <w:rPr>
          <w:noProof/>
          <w:lang w:val="en-GB" w:eastAsia="en-GB"/>
        </w:rPr>
        <w:drawing>
          <wp:inline distT="0" distB="0" distL="0" distR="0" wp14:anchorId="51D53E8E" wp14:editId="7CCDABEB">
            <wp:extent cx="1719580" cy="286385"/>
            <wp:effectExtent l="0" t="0" r="0" b="0"/>
            <wp:docPr id="3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9580" cy="286385"/>
                    </a:xfrm>
                    <a:prstGeom prst="rect">
                      <a:avLst/>
                    </a:prstGeom>
                    <a:noFill/>
                    <a:ln>
                      <a:noFill/>
                    </a:ln>
                  </pic:spPr>
                </pic:pic>
              </a:graphicData>
            </a:graphic>
          </wp:inline>
        </w:drawing>
      </w:r>
    </w:p>
    <w:p w:rsidR="00C54FBF" w:rsidRPr="00C54FBF" w:rsidRDefault="00C54FBF" w:rsidP="00C71C22">
      <w:pPr>
        <w:pStyle w:val="SingleTxtGR"/>
        <w:tabs>
          <w:tab w:val="clear" w:pos="1701"/>
        </w:tabs>
        <w:ind w:left="2268" w:hanging="1134"/>
      </w:pPr>
      <w:r w:rsidRPr="00C54FBF">
        <w:tab/>
        <w:t xml:space="preserve">где: </w:t>
      </w:r>
    </w:p>
    <w:p w:rsidR="00C54FBF" w:rsidRPr="00C54FBF" w:rsidRDefault="00C54FBF" w:rsidP="00C71C22">
      <w:pPr>
        <w:pStyle w:val="SingleTxtGR"/>
        <w:tabs>
          <w:tab w:val="clear" w:pos="1701"/>
          <w:tab w:val="clear" w:pos="2835"/>
          <w:tab w:val="clear" w:pos="3402"/>
          <w:tab w:val="left" w:pos="2694"/>
          <w:tab w:val="left" w:pos="2977"/>
        </w:tabs>
        <w:ind w:left="2977" w:hanging="1843"/>
      </w:pPr>
      <w:r w:rsidRPr="00C54FBF">
        <w:tab/>
        <w:t xml:space="preserve">R </w:t>
      </w:r>
      <w:r w:rsidRPr="00C54FBF">
        <w:tab/>
        <w:t xml:space="preserve">− </w:t>
      </w:r>
      <w:r w:rsidRPr="00C54FBF">
        <w:tab/>
        <w:t xml:space="preserve">номинальный радиус в сферической части, </w:t>
      </w:r>
    </w:p>
    <w:p w:rsidR="00C54FBF" w:rsidRPr="00C54FBF" w:rsidRDefault="00C54FBF" w:rsidP="00C71C22">
      <w:pPr>
        <w:pStyle w:val="SingleTxtGR"/>
        <w:tabs>
          <w:tab w:val="clear" w:pos="1701"/>
          <w:tab w:val="clear" w:pos="2835"/>
          <w:tab w:val="clear" w:pos="3402"/>
          <w:tab w:val="left" w:pos="2694"/>
          <w:tab w:val="left" w:pos="2977"/>
        </w:tabs>
        <w:ind w:left="2977" w:hanging="1843"/>
      </w:pPr>
      <w:r w:rsidRPr="00C54FBF">
        <w:tab/>
        <w:t xml:space="preserve">k </w:t>
      </w:r>
      <w:r w:rsidRPr="00C54FBF">
        <w:tab/>
        <w:t>−</w:t>
      </w:r>
      <w:r w:rsidRPr="00C54FBF">
        <w:tab/>
        <w:t xml:space="preserve">постоянная для изменения кривизны, </w:t>
      </w:r>
    </w:p>
    <w:p w:rsidR="00C54FBF" w:rsidRPr="00C54FBF" w:rsidRDefault="00C54FBF" w:rsidP="00C71C22">
      <w:pPr>
        <w:pStyle w:val="SingleTxtGR"/>
        <w:tabs>
          <w:tab w:val="clear" w:pos="1701"/>
          <w:tab w:val="clear" w:pos="2835"/>
          <w:tab w:val="clear" w:pos="3402"/>
          <w:tab w:val="left" w:pos="2694"/>
          <w:tab w:val="left" w:pos="2977"/>
        </w:tabs>
        <w:ind w:left="2977" w:hanging="1843"/>
      </w:pPr>
      <w:r w:rsidRPr="00C54FBF">
        <w:tab/>
        <w:t xml:space="preserve">a </w:t>
      </w:r>
      <w:r w:rsidRPr="00C54FBF">
        <w:tab/>
        <w:t>−</w:t>
      </w:r>
      <w:r w:rsidRPr="00C54FBF">
        <w:tab/>
        <w:t>постоянная для сферической величины первоначального сферического сочленения.</w:t>
      </w:r>
    </w:p>
    <w:p w:rsidR="00C54FBF" w:rsidRPr="00C54FBF" w:rsidRDefault="00C54FBF" w:rsidP="00C71C22">
      <w:pPr>
        <w:pStyle w:val="SingleTxtGR"/>
        <w:tabs>
          <w:tab w:val="clear" w:pos="1701"/>
        </w:tabs>
        <w:ind w:left="2268" w:hanging="1134"/>
      </w:pPr>
      <w:r w:rsidRPr="00C54FBF">
        <w:t>2.1.1.10</w:t>
      </w:r>
      <w:r w:rsidRPr="00C54FBF">
        <w:tab/>
        <w:t>«</w:t>
      </w:r>
      <w:r w:rsidRPr="00C54FBF">
        <w:rPr>
          <w:i/>
          <w:iCs/>
        </w:rPr>
        <w:t>Центр отражающей поверхности</w:t>
      </w:r>
      <w:r w:rsidRPr="00C54FBF">
        <w:t>» означает центр видимой зоны отражающей поверхности.</w:t>
      </w:r>
    </w:p>
    <w:p w:rsidR="00C54FBF" w:rsidRPr="00C54FBF" w:rsidRDefault="00C54FBF" w:rsidP="00C71C22">
      <w:pPr>
        <w:pStyle w:val="SingleTxtGR"/>
        <w:tabs>
          <w:tab w:val="clear" w:pos="1701"/>
        </w:tabs>
        <w:ind w:left="2268" w:hanging="1134"/>
      </w:pPr>
      <w:r w:rsidRPr="00C54FBF">
        <w:t>2.1.1.11</w:t>
      </w:r>
      <w:r w:rsidRPr="00C54FBF">
        <w:tab/>
        <w:t>«</w:t>
      </w:r>
      <w:r w:rsidRPr="00C54FBF">
        <w:rPr>
          <w:i/>
          <w:iCs/>
        </w:rPr>
        <w:t>Радиус кривизны составных элементов зеркала</w:t>
      </w:r>
      <w:r w:rsidRPr="00C54FBF">
        <w:t>» означает радиус «c» дуги окружности, которая в наибольшей степени приближается к кривизне рассматриваемого элемента.</w:t>
      </w:r>
    </w:p>
    <w:p w:rsidR="00C54FBF" w:rsidRPr="00C54FBF" w:rsidRDefault="00C54FBF" w:rsidP="00C71C22">
      <w:pPr>
        <w:pStyle w:val="SingleTxtGR"/>
        <w:tabs>
          <w:tab w:val="clear" w:pos="1701"/>
        </w:tabs>
        <w:ind w:left="2268" w:hanging="1134"/>
      </w:pPr>
      <w:r w:rsidRPr="00C54FBF">
        <w:t>2.1.2</w:t>
      </w:r>
      <w:r w:rsidRPr="00C54FBF">
        <w:tab/>
        <w:t>«</w:t>
      </w:r>
      <w:r w:rsidRPr="00C54FBF">
        <w:rPr>
          <w:i/>
          <w:iCs/>
        </w:rPr>
        <w:t>Система видеокамеры/монитора (СВМ)</w:t>
      </w:r>
      <w:r w:rsidRPr="00C54FBF">
        <w:t xml:space="preserve">» означает устройство непрямого обзора, определенное в пункте 2.1 и обеспечивающее поле </w:t>
      </w:r>
      <w:r w:rsidRPr="00C54FBF">
        <w:lastRenderedPageBreak/>
        <w:t>обзора на основе использования сочетания видеокамеры/монитора, определенных в пунктах 2.1.2.1 и 2.1.2.2 ниже.</w:t>
      </w:r>
    </w:p>
    <w:p w:rsidR="00C54FBF" w:rsidRPr="00C54FBF" w:rsidRDefault="00C54FBF" w:rsidP="00C71C22">
      <w:pPr>
        <w:pStyle w:val="SingleTxtGR"/>
        <w:tabs>
          <w:tab w:val="clear" w:pos="1701"/>
        </w:tabs>
        <w:ind w:left="2268" w:hanging="1134"/>
      </w:pPr>
      <w:r w:rsidRPr="00C54FBF">
        <w:t>2.1.2.1</w:t>
      </w:r>
      <w:r w:rsidRPr="00C54FBF">
        <w:tab/>
        <w:t>«</w:t>
      </w:r>
      <w:r w:rsidRPr="00C54FBF">
        <w:rPr>
          <w:i/>
          <w:iCs/>
        </w:rPr>
        <w:t>Видеокамера</w:t>
      </w:r>
      <w:r w:rsidRPr="00C54FBF">
        <w:t>» означает устройство, передающее изображение внешнего мира и затем преобразующее это изображение в сигнал (например, видеосигнал).</w:t>
      </w:r>
    </w:p>
    <w:p w:rsidR="00C54FBF" w:rsidRPr="00C54FBF" w:rsidRDefault="00C54FBF" w:rsidP="00C71C22">
      <w:pPr>
        <w:pStyle w:val="SingleTxtGR"/>
        <w:tabs>
          <w:tab w:val="clear" w:pos="1701"/>
        </w:tabs>
        <w:ind w:left="2268" w:hanging="1134"/>
      </w:pPr>
      <w:r w:rsidRPr="00C54FBF">
        <w:t>2.1.2.2</w:t>
      </w:r>
      <w:r w:rsidRPr="00C54FBF">
        <w:tab/>
        <w:t>«</w:t>
      </w:r>
      <w:r w:rsidRPr="00C54FBF">
        <w:rPr>
          <w:i/>
          <w:iCs/>
        </w:rPr>
        <w:t>Монитор</w:t>
      </w:r>
      <w:r w:rsidRPr="00C54FBF">
        <w:t>» означает устройство, преобразующее сигнал в изображения, воспроизводимые в визуальном спектре.</w:t>
      </w:r>
    </w:p>
    <w:p w:rsidR="00C54FBF" w:rsidRPr="00C54FBF" w:rsidRDefault="00C54FBF" w:rsidP="00C71C22">
      <w:pPr>
        <w:pStyle w:val="SingleTxtGR"/>
        <w:tabs>
          <w:tab w:val="clear" w:pos="1701"/>
        </w:tabs>
        <w:ind w:left="2268" w:hanging="1134"/>
      </w:pPr>
      <w:r w:rsidRPr="00C54FBF">
        <w:t>2.1.3</w:t>
      </w:r>
      <w:r w:rsidRPr="00C54FBF">
        <w:tab/>
        <w:t>«</w:t>
      </w:r>
      <w:r w:rsidRPr="00C54FBF">
        <w:rPr>
          <w:i/>
          <w:iCs/>
        </w:rPr>
        <w:t>Другие устройства непрямого обзора</w:t>
      </w:r>
      <w:r w:rsidRPr="00C54FBF">
        <w:t>» означают устройства, определенные в пункте 2.1 выше и не обеспечивающие поле обзора при помощи устройства, «видеокамера/монитор».</w:t>
      </w:r>
    </w:p>
    <w:p w:rsidR="00C54FBF" w:rsidRPr="00C54FBF" w:rsidRDefault="00C54FBF" w:rsidP="00C71C22">
      <w:pPr>
        <w:pStyle w:val="SingleTxtGR"/>
        <w:tabs>
          <w:tab w:val="clear" w:pos="1701"/>
        </w:tabs>
        <w:ind w:left="2268" w:hanging="1134"/>
      </w:pPr>
      <w:r w:rsidRPr="00C54FBF">
        <w:t>2.1.4</w:t>
      </w:r>
      <w:r w:rsidRPr="00C54FBF">
        <w:tab/>
        <w:t>«</w:t>
      </w:r>
      <w:r w:rsidRPr="00C54FBF">
        <w:rPr>
          <w:i/>
          <w:iCs/>
        </w:rPr>
        <w:t>Вспомогательная система обзора</w:t>
      </w:r>
      <w:r w:rsidRPr="00C54FBF">
        <w:t>» означает систему, позволяющую водителю обнаруживать и/или видеть предметы в зоне, окружающей транспортное средство.</w:t>
      </w:r>
    </w:p>
    <w:p w:rsidR="00C54FBF" w:rsidRPr="00C54FBF" w:rsidRDefault="00C54FBF" w:rsidP="00C71C22">
      <w:pPr>
        <w:pStyle w:val="SingleTxtGR"/>
        <w:tabs>
          <w:tab w:val="clear" w:pos="1701"/>
        </w:tabs>
        <w:ind w:left="2268" w:hanging="1134"/>
      </w:pPr>
      <w:r w:rsidRPr="00C54FBF">
        <w:t>2.1.5</w:t>
      </w:r>
      <w:r w:rsidRPr="00C54FBF">
        <w:tab/>
        <w:t>«</w:t>
      </w:r>
      <w:r w:rsidRPr="00C54FBF">
        <w:rPr>
          <w:i/>
          <w:iCs/>
        </w:rPr>
        <w:t>Яркостный контраст</w:t>
      </w:r>
      <w:r w:rsidRPr="00C54FBF">
        <w:t xml:space="preserve">» означает соотношение яркости какого-либо объекта и его непосредственного фона/окружения, позволяющее выделять этот объект из его фона/окружения. Данное определение соответствует определению, содержащемуся в стандарте </w:t>
      </w:r>
      <w:r w:rsidRPr="00C54FBF">
        <w:br/>
        <w:t>ISO 9241-302:2008.</w:t>
      </w:r>
    </w:p>
    <w:p w:rsidR="00C54FBF" w:rsidRPr="00C54FBF" w:rsidRDefault="00C54FBF" w:rsidP="00C71C22">
      <w:pPr>
        <w:pStyle w:val="SingleTxtGR"/>
        <w:tabs>
          <w:tab w:val="clear" w:pos="1701"/>
        </w:tabs>
        <w:ind w:left="2268" w:hanging="1134"/>
      </w:pPr>
      <w:r w:rsidRPr="00C54FBF">
        <w:t>2.1.6</w:t>
      </w:r>
      <w:r w:rsidRPr="00C54FBF">
        <w:tab/>
        <w:t>«</w:t>
      </w:r>
      <w:r w:rsidRPr="00C54FBF">
        <w:rPr>
          <w:i/>
          <w:iCs/>
        </w:rPr>
        <w:t>Разрешающая способность</w:t>
      </w:r>
      <w:r w:rsidRPr="00C54FBF">
        <w:t>» означает мельчайший элемент, видимый при помощи перцепционной системы, т.е. воспринимаемый как отдельная деталь общего целого. Разрешающую способность человеческого глаза указывают в качестве «оптической резкости».</w:t>
      </w:r>
    </w:p>
    <w:p w:rsidR="00C54FBF" w:rsidRPr="00C54FBF" w:rsidRDefault="00C54FBF" w:rsidP="00C71C22">
      <w:pPr>
        <w:pStyle w:val="SingleTxtGR"/>
        <w:tabs>
          <w:tab w:val="clear" w:pos="1701"/>
        </w:tabs>
        <w:ind w:left="2268" w:hanging="1134"/>
      </w:pPr>
      <w:r w:rsidRPr="00C54FBF">
        <w:t>2.1.7</w:t>
      </w:r>
      <w:r w:rsidRPr="00C54FBF">
        <w:tab/>
        <w:t>«</w:t>
      </w:r>
      <w:r w:rsidRPr="00C54FBF">
        <w:rPr>
          <w:i/>
          <w:iCs/>
        </w:rPr>
        <w:t>Критический объект</w:t>
      </w:r>
      <w:r w:rsidRPr="00C54FBF">
        <w:t>» означает объект цилиндрической формы высотой 0,50 м и диаметром 0,30 м.</w:t>
      </w:r>
    </w:p>
    <w:p w:rsidR="00C54FBF" w:rsidRPr="00C54FBF" w:rsidRDefault="00C54FBF" w:rsidP="00C71C22">
      <w:pPr>
        <w:pStyle w:val="SingleTxtGR"/>
        <w:tabs>
          <w:tab w:val="clear" w:pos="1701"/>
        </w:tabs>
        <w:ind w:left="2268" w:hanging="1134"/>
      </w:pPr>
      <w:r w:rsidRPr="00C54FBF">
        <w:t>2.1.8</w:t>
      </w:r>
      <w:r w:rsidRPr="00C54FBF">
        <w:tab/>
        <w:t>«</w:t>
      </w:r>
      <w:r w:rsidRPr="00C54FBF">
        <w:rPr>
          <w:i/>
          <w:iCs/>
        </w:rPr>
        <w:t>Критическое восприятие</w:t>
      </w:r>
      <w:r w:rsidRPr="00C54FBF">
        <w:t xml:space="preserve">» означает уровень восприятия, достижимый на пределе возможностей используемой системы визуального наблюдения при критических условиях. Речь идет о ситуациях, когда линейный масштаб изображения критического объекта в несколько раз превышает самую мелкую деталь, различимую с помощью данной системы наблюдения. </w:t>
      </w:r>
    </w:p>
    <w:p w:rsidR="00C54FBF" w:rsidRPr="00C54FBF" w:rsidRDefault="00C54FBF" w:rsidP="00C71C22">
      <w:pPr>
        <w:pStyle w:val="SingleTxtGR"/>
        <w:tabs>
          <w:tab w:val="clear" w:pos="1701"/>
        </w:tabs>
        <w:ind w:left="2268" w:hanging="1134"/>
      </w:pPr>
      <w:r w:rsidRPr="00C54FBF">
        <w:t>2.1.9</w:t>
      </w:r>
      <w:r w:rsidRPr="00C54FBF">
        <w:tab/>
        <w:t>«</w:t>
      </w:r>
      <w:r w:rsidRPr="00C54FBF">
        <w:rPr>
          <w:i/>
          <w:iCs/>
        </w:rPr>
        <w:t>Поле обзора</w:t>
      </w:r>
      <w:r w:rsidRPr="00C54FBF">
        <w:t>» означает часть трехмерного пространства, которая контролируется при помощи устройства непрямого обзора. Если не оговорено иное, то оно соответствует видимости, обеспечиваемой данным устройством и/или устройствами, помимо зеркал, на уровне грунта. Оно может быть ограничено соответствующим расстоянием обнаружения до критического объекта.</w:t>
      </w:r>
    </w:p>
    <w:p w:rsidR="00C54FBF" w:rsidRPr="00C54FBF" w:rsidRDefault="00C54FBF" w:rsidP="00C71C22">
      <w:pPr>
        <w:pStyle w:val="SingleTxtGR"/>
        <w:tabs>
          <w:tab w:val="clear" w:pos="1701"/>
        </w:tabs>
        <w:ind w:left="2268" w:hanging="1134"/>
      </w:pPr>
      <w:r w:rsidRPr="00C54FBF">
        <w:t>2.1.10</w:t>
      </w:r>
      <w:r w:rsidRPr="00C54FBF">
        <w:tab/>
        <w:t>«</w:t>
      </w:r>
      <w:r w:rsidRPr="00C54FBF">
        <w:rPr>
          <w:i/>
          <w:iCs/>
        </w:rPr>
        <w:t>Расстояние обнаружения</w:t>
      </w:r>
      <w:r w:rsidRPr="00C54FBF">
        <w:t>» означает расстояние, измеряемое от центра объектива камеры до наиболее удаленной точки, в которой может восприниматься критический объект (согласно определению критического восприятия).</w:t>
      </w:r>
    </w:p>
    <w:p w:rsidR="00C54FBF" w:rsidRPr="00C54FBF" w:rsidRDefault="00C54FBF" w:rsidP="00C71C22">
      <w:pPr>
        <w:pStyle w:val="SingleTxtGR"/>
        <w:tabs>
          <w:tab w:val="clear" w:pos="1701"/>
        </w:tabs>
        <w:ind w:left="2268" w:hanging="1134"/>
      </w:pPr>
      <w:r w:rsidRPr="00C54FBF">
        <w:t>2.1.11</w:t>
      </w:r>
      <w:r w:rsidRPr="00C54FBF">
        <w:tab/>
        <w:t>«</w:t>
      </w:r>
      <w:r w:rsidRPr="00C54FBF">
        <w:rPr>
          <w:i/>
          <w:iCs/>
        </w:rPr>
        <w:t>Визуальный спектр</w:t>
      </w:r>
      <w:r w:rsidRPr="00C54FBF">
        <w:t>» означает свет, длина волны которого находится в пределах границ воспри</w:t>
      </w:r>
      <w:r w:rsidR="00C71C22">
        <w:t>ятия человеческих глаз: 380−780</w:t>
      </w:r>
      <w:r w:rsidR="00C71C22">
        <w:rPr>
          <w:lang w:val="en-US"/>
        </w:rPr>
        <w:t> </w:t>
      </w:r>
      <w:r w:rsidRPr="00C54FBF">
        <w:t>нм.</w:t>
      </w:r>
    </w:p>
    <w:p w:rsidR="00C54FBF" w:rsidRPr="00C54FBF" w:rsidRDefault="00C54FBF" w:rsidP="00C71C22">
      <w:pPr>
        <w:pStyle w:val="SingleTxtGR"/>
        <w:tabs>
          <w:tab w:val="clear" w:pos="1701"/>
        </w:tabs>
        <w:ind w:left="2268" w:hanging="1134"/>
      </w:pPr>
      <w:r w:rsidRPr="00C54FBF">
        <w:t>2.1.12</w:t>
      </w:r>
      <w:r w:rsidRPr="00C54FBF">
        <w:tab/>
        <w:t>«</w:t>
      </w:r>
      <w:r w:rsidRPr="00C54FBF">
        <w:rPr>
          <w:i/>
          <w:iCs/>
        </w:rPr>
        <w:t>Размытость</w:t>
      </w:r>
      <w:r w:rsidRPr="00C54FBF">
        <w:t>» означает яркую линию, отображаемую на мониторе при прямом попадании солнечного света или других сильных источников света в объектив видеокамеры.</w:t>
      </w:r>
    </w:p>
    <w:p w:rsidR="00C54FBF" w:rsidRPr="00C54FBF" w:rsidRDefault="00C54FBF" w:rsidP="00C71C22">
      <w:pPr>
        <w:pStyle w:val="SingleTxtGR"/>
        <w:tabs>
          <w:tab w:val="clear" w:pos="1701"/>
        </w:tabs>
        <w:ind w:left="2268" w:hanging="1134"/>
      </w:pPr>
      <w:r w:rsidRPr="00C54FBF">
        <w:t>2.1.13</w:t>
      </w:r>
      <w:r w:rsidRPr="00C54FBF">
        <w:tab/>
        <w:t>«</w:t>
      </w:r>
      <w:r w:rsidRPr="00C54FBF">
        <w:rPr>
          <w:i/>
          <w:iCs/>
        </w:rPr>
        <w:t>Двойная функциональная система зеркала и СВМ</w:t>
      </w:r>
      <w:r w:rsidRPr="00C54FBF">
        <w:t>» означает СВМ класса I, в которой монитор, соответствующий настоящим Правилам, устанавливается сзади полупрозрачного зеркала, соответствующего настоящим Правилам. Монитор виден в режиме работы СВМ.</w:t>
      </w:r>
    </w:p>
    <w:p w:rsidR="00C54FBF" w:rsidRPr="00C54FBF" w:rsidRDefault="00C54FBF" w:rsidP="00C71C22">
      <w:pPr>
        <w:pStyle w:val="SingleTxtGR"/>
        <w:tabs>
          <w:tab w:val="clear" w:pos="1701"/>
        </w:tabs>
        <w:ind w:left="2268" w:hanging="1134"/>
      </w:pPr>
      <w:r w:rsidRPr="00C54FBF">
        <w:t>2.2</w:t>
      </w:r>
      <w:r w:rsidRPr="00C54FBF">
        <w:tab/>
        <w:t>«</w:t>
      </w:r>
      <w:r w:rsidRPr="00C54FBF">
        <w:rPr>
          <w:i/>
          <w:iCs/>
        </w:rPr>
        <w:t>Тип устройства непрямого обзора</w:t>
      </w:r>
      <w:r w:rsidRPr="00C54FBF">
        <w:t>» означает устройства, не имеющие между собой различий в отношении следующих существенных характеристик:</w:t>
      </w:r>
    </w:p>
    <w:p w:rsidR="00C54FBF" w:rsidRPr="00C54FBF" w:rsidRDefault="00C54FBF" w:rsidP="00C71C22">
      <w:pPr>
        <w:pStyle w:val="SingleTxtGR"/>
        <w:tabs>
          <w:tab w:val="clear" w:pos="1701"/>
        </w:tabs>
        <w:ind w:left="2835" w:hanging="1701"/>
      </w:pPr>
      <w:r w:rsidRPr="00C54FBF">
        <w:tab/>
        <w:t>а)</w:t>
      </w:r>
      <w:r w:rsidRPr="00C54FBF">
        <w:tab/>
        <w:t>конструкции устройства, в том числе средств крепления к кузову, если они имеются;</w:t>
      </w:r>
    </w:p>
    <w:p w:rsidR="00C54FBF" w:rsidRPr="00C54FBF" w:rsidRDefault="00C54FBF" w:rsidP="00C71C22">
      <w:pPr>
        <w:pStyle w:val="SingleTxtGR"/>
        <w:tabs>
          <w:tab w:val="clear" w:pos="1701"/>
        </w:tabs>
        <w:ind w:left="2835" w:hanging="1701"/>
      </w:pPr>
      <w:r w:rsidRPr="00C54FBF">
        <w:tab/>
        <w:t>b)</w:t>
      </w:r>
      <w:r w:rsidRPr="00C54FBF">
        <w:tab/>
        <w:t>в случае зеркал: класса, формы, размеров и радиуса кривизны отражающей поверхности зеркала;</w:t>
      </w:r>
    </w:p>
    <w:p w:rsidR="00C54FBF" w:rsidRPr="00C54FBF" w:rsidRDefault="00C54FBF" w:rsidP="00C71C22">
      <w:pPr>
        <w:pStyle w:val="SingleTxtGR"/>
        <w:tabs>
          <w:tab w:val="clear" w:pos="1701"/>
        </w:tabs>
        <w:ind w:left="2835" w:hanging="1701"/>
      </w:pPr>
      <w:r w:rsidRPr="00C54FBF">
        <w:tab/>
        <w:t>с)</w:t>
      </w:r>
      <w:r w:rsidRPr="00C54FBF">
        <w:tab/>
        <w:t>в случае систем видеокамеры/монитора: класс, обзор, увеличение и разрешение.</w:t>
      </w:r>
    </w:p>
    <w:p w:rsidR="00C54FBF" w:rsidRPr="00C54FBF" w:rsidRDefault="00C54FBF" w:rsidP="00C71C22">
      <w:pPr>
        <w:pStyle w:val="SingleTxtGR"/>
        <w:tabs>
          <w:tab w:val="clear" w:pos="1701"/>
        </w:tabs>
        <w:ind w:left="2268" w:hanging="1134"/>
      </w:pPr>
      <w:r w:rsidRPr="00C54FBF">
        <w:t>2.3</w:t>
      </w:r>
      <w:r w:rsidRPr="00C54FBF">
        <w:tab/>
        <w:t>«</w:t>
      </w:r>
      <w:r w:rsidRPr="00C54FBF">
        <w:rPr>
          <w:i/>
          <w:iCs/>
        </w:rPr>
        <w:t>Устройство видеонаблюдения с видеокамерой–монитором–</w:t>
      </w:r>
      <w:r w:rsidR="002D6A3D">
        <w:rPr>
          <w:i/>
          <w:iCs/>
        </w:rPr>
        <w:br/>
      </w:r>
      <w:r w:rsidRPr="00C54FBF">
        <w:rPr>
          <w:i/>
          <w:iCs/>
        </w:rPr>
        <w:t>регистрирующим устройством</w:t>
      </w:r>
      <w:r w:rsidRPr="00C54FBF">
        <w:t>» означает камеру и либо монитор, либо регистрирующее оборудование, помимо системы видеокамеры/монитора, определенных в пункте 2.1.2 выше, которые могут устанавливаться внутри или снаружи транспортного средства для обеспечения полей обзора помим</w:t>
      </w:r>
      <w:r w:rsidR="00C71C22">
        <w:t>о тех, которые указаны в пункте </w:t>
      </w:r>
      <w:r w:rsidRPr="00C54FBF">
        <w:t>15.2.4 настоящих Правил, или для работы в качестве системы безопасности внутри или вокруг транспортного средства.</w:t>
      </w:r>
    </w:p>
    <w:p w:rsidR="00C54FBF" w:rsidRPr="00C54FBF" w:rsidRDefault="00C54FBF" w:rsidP="00C71C22">
      <w:pPr>
        <w:pStyle w:val="SingleTxtGR"/>
        <w:tabs>
          <w:tab w:val="clear" w:pos="1701"/>
        </w:tabs>
        <w:ind w:left="2268" w:hanging="1134"/>
      </w:pPr>
      <w:r w:rsidRPr="00C54FBF">
        <w:t>2.4</w:t>
      </w:r>
      <w:r w:rsidRPr="00C54FBF">
        <w:tab/>
        <w:t>«</w:t>
      </w:r>
      <w:r w:rsidRPr="00C54FBF">
        <w:rPr>
          <w:i/>
          <w:iCs/>
        </w:rPr>
        <w:t>Класс устройства непрямого обзора</w:t>
      </w:r>
      <w:r w:rsidRPr="00C54FBF">
        <w:t>» означает все устройства, имеющие одну или несколько общих характеристик либо функций. Эти устройства классифицируют следующим образом:</w:t>
      </w:r>
    </w:p>
    <w:p w:rsidR="00C54FBF" w:rsidRPr="00C54FBF" w:rsidRDefault="00C54FBF" w:rsidP="00C71C22">
      <w:pPr>
        <w:pStyle w:val="SingleTxtGR"/>
        <w:tabs>
          <w:tab w:val="clear" w:pos="1701"/>
        </w:tabs>
        <w:ind w:left="2268" w:hanging="1134"/>
      </w:pPr>
      <w:r w:rsidRPr="00C54FBF">
        <w:t>2.4.1</w:t>
      </w:r>
      <w:r w:rsidRPr="00C54FBF">
        <w:tab/>
        <w:t>класс I: «</w:t>
      </w:r>
      <w:r w:rsidRPr="00C54FBF">
        <w:rPr>
          <w:i/>
          <w:iCs/>
        </w:rPr>
        <w:t>устройство заднего вида</w:t>
      </w:r>
      <w:r w:rsidRPr="00C54FBF">
        <w:t>», обеспечивающее поле обзора, определенное в пункте 15.2.4.1;</w:t>
      </w:r>
    </w:p>
    <w:p w:rsidR="00C54FBF" w:rsidRPr="00C54FBF" w:rsidRDefault="00C54FBF" w:rsidP="00C71C22">
      <w:pPr>
        <w:pStyle w:val="SingleTxtGR"/>
        <w:tabs>
          <w:tab w:val="clear" w:pos="1701"/>
        </w:tabs>
        <w:ind w:left="2268" w:hanging="1134"/>
      </w:pPr>
      <w:r w:rsidRPr="00C54FBF">
        <w:t>2.4.2</w:t>
      </w:r>
      <w:r w:rsidRPr="00C54FBF">
        <w:tab/>
        <w:t>классы II и III: «</w:t>
      </w:r>
      <w:r w:rsidRPr="00C54FBF">
        <w:rPr>
          <w:i/>
          <w:iCs/>
        </w:rPr>
        <w:t>основное устройство заднего вида</w:t>
      </w:r>
      <w:r w:rsidRPr="00C54FBF">
        <w:t>», обеспечивающее поля обзора, определенные в пунктах 15.2.4.2 и 15.2.4.3;</w:t>
      </w:r>
    </w:p>
    <w:p w:rsidR="00C54FBF" w:rsidRPr="00C54FBF" w:rsidRDefault="00C54FBF" w:rsidP="00C71C22">
      <w:pPr>
        <w:pStyle w:val="SingleTxtGR"/>
        <w:tabs>
          <w:tab w:val="clear" w:pos="1701"/>
        </w:tabs>
        <w:ind w:left="2268" w:hanging="1134"/>
      </w:pPr>
      <w:r w:rsidRPr="00C54FBF">
        <w:t>2.4.3</w:t>
      </w:r>
      <w:r w:rsidRPr="00C54FBF">
        <w:tab/>
        <w:t>класс IV: «</w:t>
      </w:r>
      <w:r w:rsidRPr="00C54FBF">
        <w:rPr>
          <w:i/>
          <w:iCs/>
        </w:rPr>
        <w:t>широкоугольное устройство обзора</w:t>
      </w:r>
      <w:r w:rsidRPr="00C54FBF">
        <w:t>», обеспечивающее поле обзора, определенное в пункте 15.2.4.4;</w:t>
      </w:r>
    </w:p>
    <w:p w:rsidR="00C54FBF" w:rsidRPr="00C54FBF" w:rsidRDefault="00C54FBF" w:rsidP="00C71C22">
      <w:pPr>
        <w:pStyle w:val="SingleTxtGR"/>
        <w:tabs>
          <w:tab w:val="clear" w:pos="1701"/>
        </w:tabs>
        <w:ind w:left="2268" w:hanging="1134"/>
      </w:pPr>
      <w:r w:rsidRPr="00C54FBF">
        <w:t>2.4.4</w:t>
      </w:r>
      <w:r w:rsidRPr="00C54FBF">
        <w:tab/>
        <w:t>класс V: «</w:t>
      </w:r>
      <w:r w:rsidRPr="00C54FBF">
        <w:rPr>
          <w:i/>
          <w:iCs/>
        </w:rPr>
        <w:t>внешнее устройство бокового обзора</w:t>
      </w:r>
      <w:r w:rsidRPr="00C54FBF">
        <w:t>», обеспечивающее поле обзора, определенное в пункте 15.2.4.5;</w:t>
      </w:r>
    </w:p>
    <w:p w:rsidR="00C54FBF" w:rsidRPr="00C54FBF" w:rsidRDefault="00C54FBF" w:rsidP="00C71C22">
      <w:pPr>
        <w:pStyle w:val="SingleTxtGR"/>
        <w:tabs>
          <w:tab w:val="clear" w:pos="1701"/>
        </w:tabs>
        <w:ind w:left="2268" w:hanging="1134"/>
      </w:pPr>
      <w:r w:rsidRPr="00C54FBF">
        <w:t>2.4.5</w:t>
      </w:r>
      <w:r w:rsidRPr="00C54FBF">
        <w:tab/>
        <w:t>класс VI: «</w:t>
      </w:r>
      <w:r w:rsidRPr="00C54FBF">
        <w:rPr>
          <w:i/>
          <w:iCs/>
        </w:rPr>
        <w:t>устройство переднего обзора</w:t>
      </w:r>
      <w:r w:rsidRPr="00C54FBF">
        <w:t>», обеспечивающее поле обзора, определенное в пункте 15.2.4.6;</w:t>
      </w:r>
    </w:p>
    <w:p w:rsidR="00C54FBF" w:rsidRPr="00C54FBF" w:rsidRDefault="00C54FBF" w:rsidP="00C71C22">
      <w:pPr>
        <w:pStyle w:val="SingleTxtGR"/>
        <w:tabs>
          <w:tab w:val="clear" w:pos="1701"/>
        </w:tabs>
        <w:ind w:left="2268" w:hanging="1134"/>
      </w:pPr>
      <w:r w:rsidRPr="00C54FBF">
        <w:t>2.4.6</w:t>
      </w:r>
      <w:r w:rsidRPr="00C54FBF">
        <w:tab/>
        <w:t>класс VII: «</w:t>
      </w:r>
      <w:r w:rsidRPr="00C54FBF">
        <w:rPr>
          <w:i/>
          <w:iCs/>
        </w:rPr>
        <w:t>основные зеркала заднего вида</w:t>
      </w:r>
      <w:r w:rsidRPr="00C54FBF">
        <w:t>», предназначенные для транспортных средств категории L с кузовом и обеспечивающие поле обзора, определенное в пункте 15.2.4.7.</w:t>
      </w:r>
    </w:p>
    <w:p w:rsidR="00C54FBF" w:rsidRPr="00C54FBF" w:rsidRDefault="00C54FBF" w:rsidP="00C71C22">
      <w:pPr>
        <w:pStyle w:val="SingleTxtGR"/>
        <w:tabs>
          <w:tab w:val="clear" w:pos="1701"/>
        </w:tabs>
        <w:ind w:left="2268" w:hanging="1134"/>
      </w:pPr>
      <w:r w:rsidRPr="00C54FBF">
        <w:t>2.5</w:t>
      </w:r>
      <w:r w:rsidRPr="00C54FBF">
        <w:tab/>
        <w:t>«</w:t>
      </w:r>
      <w:r w:rsidRPr="00C54FBF">
        <w:rPr>
          <w:i/>
          <w:iCs/>
        </w:rPr>
        <w:t>Коэффициент обнаружения точечного источника света − КОТИС</w:t>
      </w:r>
      <w:r w:rsidRPr="00C54FBF">
        <w:t>» означает степень различимости пары точечных источников света на основе уровня яркости и горизонтальной и вертикальной размерности передачи изображения на мониторе.</w:t>
      </w:r>
    </w:p>
    <w:p w:rsidR="00C54FBF" w:rsidRPr="00C54FBF" w:rsidRDefault="00C54FBF" w:rsidP="00C71C22">
      <w:pPr>
        <w:pStyle w:val="SingleTxtGR"/>
        <w:tabs>
          <w:tab w:val="clear" w:pos="1701"/>
        </w:tabs>
        <w:ind w:left="2268" w:hanging="1134"/>
      </w:pPr>
      <w:r w:rsidRPr="00C54FBF">
        <w:t>2.6</w:t>
      </w:r>
      <w:r w:rsidRPr="00C54FBF">
        <w:tab/>
        <w:t>«</w:t>
      </w:r>
      <w:r w:rsidRPr="00C54FBF">
        <w:rPr>
          <w:i/>
          <w:iCs/>
        </w:rPr>
        <w:t>Коэффициент контрастности точечного источника света − ККТИС</w:t>
      </w:r>
      <w:r w:rsidRPr="00C54FBF">
        <w:t>» означает степень различимости пары точечных источников света на основе различий в яркости между максимальной яркостью диапазона яркости L</w:t>
      </w:r>
      <w:r w:rsidRPr="00C54FBF">
        <w:rPr>
          <w:vertAlign w:val="subscript"/>
        </w:rPr>
        <w:t>H,max</w:t>
      </w:r>
      <w:r w:rsidRPr="00C54FBF">
        <w:t xml:space="preserve"> и минимальной яркостью в диапазоне яркости L</w:t>
      </w:r>
      <w:r w:rsidRPr="00C54FBF">
        <w:rPr>
          <w:vertAlign w:val="subscript"/>
        </w:rPr>
        <w:t>H,min</w:t>
      </w:r>
      <w:r w:rsidRPr="00C54FBF">
        <w:t xml:space="preserve"> в горизонтальном направлении (см. рис. 3 приложения 12).</w:t>
      </w:r>
    </w:p>
    <w:p w:rsidR="00C54FBF" w:rsidRPr="00C54FBF" w:rsidRDefault="00C54FBF" w:rsidP="00C71C22">
      <w:pPr>
        <w:pStyle w:val="HChGR"/>
      </w:pPr>
      <w:r w:rsidRPr="00C54FBF">
        <w:tab/>
      </w:r>
      <w:r w:rsidRPr="00C54FBF">
        <w:tab/>
        <w:t>3.</w:t>
      </w:r>
      <w:r w:rsidRPr="00C54FBF">
        <w:tab/>
      </w:r>
      <w:r w:rsidRPr="00C54FBF">
        <w:tab/>
        <w:t>Заявка на официальное утверждение</w:t>
      </w:r>
    </w:p>
    <w:p w:rsidR="00C54FBF" w:rsidRPr="00C54FBF" w:rsidRDefault="00C54FBF" w:rsidP="00C71C22">
      <w:pPr>
        <w:pStyle w:val="SingleTxtGR"/>
        <w:tabs>
          <w:tab w:val="clear" w:pos="1701"/>
        </w:tabs>
        <w:ind w:left="2268" w:hanging="1134"/>
      </w:pPr>
      <w:r w:rsidRPr="00C54FBF">
        <w:t>3.1</w:t>
      </w:r>
      <w:r w:rsidRPr="00C54FBF">
        <w:tab/>
        <w:t>Заявка на официальное утверждение типа устройства непрямого обзора подается держателем торгового наименования или товарного знака либо его надлежащим образом уполномоченным представителем.</w:t>
      </w:r>
    </w:p>
    <w:p w:rsidR="00C54FBF" w:rsidRPr="00C54FBF" w:rsidRDefault="00C54FBF" w:rsidP="00C71C22">
      <w:pPr>
        <w:pStyle w:val="SingleTxtGR"/>
        <w:tabs>
          <w:tab w:val="clear" w:pos="1701"/>
        </w:tabs>
        <w:ind w:left="2268" w:hanging="1134"/>
      </w:pPr>
      <w:r w:rsidRPr="00C54FBF">
        <w:t>3.2</w:t>
      </w:r>
      <w:r w:rsidRPr="00C54FBF">
        <w:tab/>
        <w:t>Образец информационного документа показан в приложении 1.</w:t>
      </w:r>
    </w:p>
    <w:p w:rsidR="00C54FBF" w:rsidRPr="00C54FBF" w:rsidRDefault="00C54FBF" w:rsidP="00C71C22">
      <w:pPr>
        <w:pStyle w:val="SingleTxtGR"/>
        <w:tabs>
          <w:tab w:val="clear" w:pos="1701"/>
        </w:tabs>
        <w:ind w:left="2268" w:hanging="1134"/>
      </w:pPr>
      <w:r w:rsidRPr="00C54FBF">
        <w:t>3.3</w:t>
      </w:r>
      <w:r w:rsidRPr="00C54FBF">
        <w:tab/>
        <w:t>Применительно к каждому типу устройства непрямого обзора к заявке прилагают три образца частей.</w:t>
      </w:r>
    </w:p>
    <w:p w:rsidR="00C54FBF" w:rsidRPr="00C54FBF" w:rsidRDefault="00C54FBF" w:rsidP="00C71C22">
      <w:pPr>
        <w:pStyle w:val="SingleTxtGR"/>
        <w:tabs>
          <w:tab w:val="clear" w:pos="1701"/>
        </w:tabs>
        <w:ind w:left="2268" w:hanging="1134"/>
      </w:pPr>
      <w:r w:rsidRPr="00C54FBF">
        <w:t>3.4</w:t>
      </w:r>
      <w:r w:rsidRPr="00C54FBF">
        <w:tab/>
        <w:t>Податель заявки прилагает к СВМ следующие документы:</w:t>
      </w:r>
    </w:p>
    <w:p w:rsidR="00C54FBF" w:rsidRPr="00C54FBF" w:rsidRDefault="00C54FBF" w:rsidP="00C71C22">
      <w:pPr>
        <w:pStyle w:val="SingleTxtGR"/>
        <w:tabs>
          <w:tab w:val="clear" w:pos="1701"/>
        </w:tabs>
        <w:ind w:left="2268" w:hanging="1134"/>
      </w:pPr>
      <w:r w:rsidRPr="00C54FBF">
        <w:tab/>
        <w:t>a)</w:t>
      </w:r>
      <w:r w:rsidRPr="00C54FBF">
        <w:tab/>
        <w:t>технические требования к СВМ;</w:t>
      </w:r>
    </w:p>
    <w:p w:rsidR="00C54FBF" w:rsidRPr="00C54FBF" w:rsidRDefault="00C54FBF" w:rsidP="00C71C22">
      <w:pPr>
        <w:pStyle w:val="SingleTxtGR"/>
        <w:tabs>
          <w:tab w:val="clear" w:pos="1701"/>
        </w:tabs>
        <w:ind w:left="2268" w:hanging="1134"/>
      </w:pPr>
      <w:r w:rsidRPr="00C54FBF">
        <w:tab/>
        <w:t>b)</w:t>
      </w:r>
      <w:r w:rsidRPr="00C54FBF">
        <w:tab/>
        <w:t>руководство по эксплуатации.</w:t>
      </w:r>
    </w:p>
    <w:p w:rsidR="00C54FBF" w:rsidRPr="00C54FBF" w:rsidRDefault="00C54FBF" w:rsidP="00C71C22">
      <w:pPr>
        <w:pStyle w:val="HChGR"/>
      </w:pPr>
      <w:r w:rsidRPr="00C54FBF">
        <w:tab/>
      </w:r>
      <w:r w:rsidRPr="00C54FBF">
        <w:tab/>
        <w:t>4.</w:t>
      </w:r>
      <w:r w:rsidRPr="00C54FBF">
        <w:tab/>
      </w:r>
      <w:r w:rsidRPr="00C54FBF">
        <w:tab/>
        <w:t>Маркировка</w:t>
      </w:r>
    </w:p>
    <w:p w:rsidR="00C54FBF" w:rsidRPr="00C54FBF" w:rsidRDefault="00C54FBF" w:rsidP="00C71C22">
      <w:pPr>
        <w:pStyle w:val="SingleTxtGR"/>
        <w:tabs>
          <w:tab w:val="clear" w:pos="1701"/>
        </w:tabs>
        <w:ind w:left="2268" w:hanging="1134"/>
      </w:pPr>
      <w:r w:rsidRPr="00C54FBF">
        <w:t>4.1</w:t>
      </w:r>
      <w:r w:rsidRPr="00C54FBF">
        <w:tab/>
        <w:t>На образцы устройств непрямого обзора, представленных на официальное утверждение, наносят торговое наименование или товарный знак изготовителя; эта маркировка должна быть четкой и нестираемой.</w:t>
      </w:r>
    </w:p>
    <w:p w:rsidR="00C54FBF" w:rsidRPr="00C54FBF" w:rsidRDefault="00C54FBF" w:rsidP="00C71C22">
      <w:pPr>
        <w:pStyle w:val="SingleTxtGR"/>
        <w:tabs>
          <w:tab w:val="clear" w:pos="1701"/>
        </w:tabs>
        <w:ind w:left="2268" w:hanging="1134"/>
      </w:pPr>
      <w:r w:rsidRPr="00C54FBF">
        <w:t>4.2</w:t>
      </w:r>
      <w:r w:rsidRPr="00C54FBF">
        <w:tab/>
        <w:t>На каждом устройстве непрямого обзора должно быть место, по крайней мере на одном из основных компонентов, достаточное для нанесения знака официального утверждения, который должен быть удобочитаемым; это место должно быть указано на чертежах, упомянутых в приложении 1. Кроме того, знак официального утверждения должен быть видим, когда устройство установлено на транспортном средстве, за исключением устройств «видеокамера/монитор», как это определено в пункте 2.1.2. На других компонентах устройства проставляется идентификационный знак. В случае ограниченности места для знака(ов) официального утверждения предоставляют другие средства идентификации, которые отсылают к знаку официального утверждения.</w:t>
      </w:r>
    </w:p>
    <w:p w:rsidR="00C54FBF" w:rsidRPr="00C54FBF" w:rsidRDefault="00C54FBF" w:rsidP="00C71C22">
      <w:pPr>
        <w:pStyle w:val="HChGR"/>
      </w:pPr>
      <w:r w:rsidRPr="00C54FBF">
        <w:tab/>
      </w:r>
      <w:r w:rsidRPr="00C54FBF">
        <w:tab/>
        <w:t>5.</w:t>
      </w:r>
      <w:r w:rsidRPr="00C54FBF">
        <w:tab/>
      </w:r>
      <w:r w:rsidRPr="00C54FBF">
        <w:tab/>
        <w:t>Официальное утверждение</w:t>
      </w:r>
    </w:p>
    <w:p w:rsidR="00C54FBF" w:rsidRPr="00C54FBF" w:rsidRDefault="00C54FBF" w:rsidP="00C71C22">
      <w:pPr>
        <w:pStyle w:val="SingleTxtGR"/>
        <w:tabs>
          <w:tab w:val="clear" w:pos="1701"/>
        </w:tabs>
        <w:ind w:left="2268" w:hanging="1134"/>
      </w:pPr>
      <w:r w:rsidRPr="00C54FBF">
        <w:t>5.1</w:t>
      </w:r>
      <w:r w:rsidRPr="00C54FBF">
        <w:tab/>
        <w:t>Если образцы, представленные на официальное утверждение, отвечают требованиям пункта 6 настоящих Правил, то данный тип устройства непрямого обзора считают официально утвержденным.</w:t>
      </w:r>
    </w:p>
    <w:p w:rsidR="00C54FBF" w:rsidRPr="00C54FBF" w:rsidRDefault="00C54FBF" w:rsidP="00C71C22">
      <w:pPr>
        <w:pStyle w:val="SingleTxtGR"/>
        <w:tabs>
          <w:tab w:val="clear" w:pos="1701"/>
        </w:tabs>
        <w:ind w:left="2268" w:hanging="1134"/>
      </w:pPr>
      <w:r w:rsidRPr="00C54FBF">
        <w:t>5.2</w:t>
      </w:r>
      <w:r w:rsidRPr="00C54FBF">
        <w:tab/>
        <w:t>Каждому официально утвержденному типу присваивают номер официального утверждения, первые две цифры которого (в настоящее время 04) указывают серию поправок, включающих последние наиболее значительные технические изменения, внесенные в Правила к моменту предоставления официального утверждения. Одна и та же Договаривающаяся сторона не может присвоить этот номер другому типу устройства непрямого обзора.</w:t>
      </w:r>
    </w:p>
    <w:p w:rsidR="00C54FBF" w:rsidRPr="00C54FBF" w:rsidRDefault="00C54FBF" w:rsidP="00C71C22">
      <w:pPr>
        <w:pStyle w:val="SingleTxtGR"/>
        <w:tabs>
          <w:tab w:val="clear" w:pos="1701"/>
        </w:tabs>
        <w:ind w:left="2268" w:hanging="1134"/>
      </w:pPr>
      <w:r w:rsidRPr="00C54FBF">
        <w:t>5.3</w:t>
      </w:r>
      <w:r w:rsidRPr="00C54FBF">
        <w:tab/>
        <w:t>Стороны Соглашения, применяющие настоящие Правила, уведомляются об официальном утверждении, отказе в официальном утверждении, распространении или отмене официального утверждения либо об окончательном прекращении производства того или иного типа устройства непрямого обзора на основании настоящих Правил посредством карточки, соответствующей образцу, приведенному в приложении 3 к настоящим Правилам.</w:t>
      </w:r>
    </w:p>
    <w:p w:rsidR="00C54FBF" w:rsidRPr="00C54FBF" w:rsidRDefault="00C54FBF" w:rsidP="00C71C22">
      <w:pPr>
        <w:pStyle w:val="SingleTxtGR"/>
        <w:tabs>
          <w:tab w:val="clear" w:pos="1701"/>
        </w:tabs>
        <w:ind w:left="2268" w:hanging="1134"/>
      </w:pPr>
      <w:r w:rsidRPr="00C54FBF">
        <w:t>5.4</w:t>
      </w:r>
      <w:r w:rsidRPr="00C54FBF">
        <w:tab/>
        <w:t>По крайней мере, на один из основных компонентов каждого устройства непрямого обзора, соответствующего официально утвержденному типу в силу настоящих Правил, наносят помимо знака, предписанного в пункте 4.1 выше, в предусмотренном в пункте 4.2 выше месте хорошо видимый международный знак официального утверждения, состоящий из:</w:t>
      </w:r>
    </w:p>
    <w:p w:rsidR="00C54FBF" w:rsidRPr="00C54FBF" w:rsidRDefault="00C54FBF" w:rsidP="00C71C22">
      <w:pPr>
        <w:pStyle w:val="SingleTxtGR"/>
        <w:tabs>
          <w:tab w:val="clear" w:pos="1701"/>
        </w:tabs>
        <w:ind w:left="2268" w:hanging="1134"/>
      </w:pPr>
      <w:r w:rsidRPr="00C54FBF">
        <w:t>5.4.1</w:t>
      </w:r>
      <w:r w:rsidRPr="00C54FBF">
        <w:tab/>
        <w:t>круга с помещенной в нем буквой «Е», за которой следует отличительный знак страны, предоставившей официальное утверждение</w:t>
      </w:r>
      <w:r w:rsidR="004B72F2">
        <w:rPr>
          <w:rStyle w:val="FootnoteReference"/>
        </w:rPr>
        <w:footnoteReference w:id="3"/>
      </w:r>
      <w:r w:rsidRPr="00C54FBF">
        <w:t>;</w:t>
      </w:r>
      <w:r w:rsidRPr="00C54FBF">
        <w:rPr>
          <w:vertAlign w:val="superscript"/>
        </w:rPr>
        <w:t xml:space="preserve"> </w:t>
      </w:r>
    </w:p>
    <w:p w:rsidR="00C54FBF" w:rsidRPr="00C54FBF" w:rsidRDefault="00C54FBF" w:rsidP="00C71C22">
      <w:pPr>
        <w:pStyle w:val="SingleTxtGR"/>
        <w:tabs>
          <w:tab w:val="clear" w:pos="1701"/>
        </w:tabs>
        <w:ind w:left="2268" w:hanging="1134"/>
      </w:pPr>
      <w:r w:rsidRPr="00C54FBF">
        <w:t>5.4.2</w:t>
      </w:r>
      <w:r w:rsidRPr="00C54FBF">
        <w:tab/>
        <w:t>номера официального утверждения;</w:t>
      </w:r>
    </w:p>
    <w:p w:rsidR="00C54FBF" w:rsidRPr="00C54FBF" w:rsidRDefault="00C54FBF" w:rsidP="00C71C22">
      <w:pPr>
        <w:pStyle w:val="SingleTxtGR"/>
        <w:tabs>
          <w:tab w:val="clear" w:pos="1701"/>
        </w:tabs>
        <w:ind w:left="2268" w:hanging="1134"/>
      </w:pPr>
      <w:r w:rsidRPr="00C54FBF">
        <w:t>5.4.3</w:t>
      </w:r>
      <w:r w:rsidRPr="00C54FBF">
        <w:tab/>
        <w:t>дополнительного(ых) обозначения(ий) I, II, III, IV, V, VI и/или VII, указывающего(их) класс, к которому принадлежит тип устройства непрямого обзора. Дополнительное обозначение проставляют в любом удобном месте поблизости от круга, внутри которого помещена буква «Е».</w:t>
      </w:r>
    </w:p>
    <w:p w:rsidR="00C54FBF" w:rsidRPr="00C54FBF" w:rsidRDefault="00C54FBF" w:rsidP="00C71C22">
      <w:pPr>
        <w:pStyle w:val="SingleTxtGR"/>
        <w:tabs>
          <w:tab w:val="clear" w:pos="1701"/>
        </w:tabs>
        <w:ind w:left="2268" w:hanging="1134"/>
      </w:pPr>
      <w:r w:rsidRPr="00C54FBF">
        <w:t>5.5</w:t>
      </w:r>
      <w:r w:rsidRPr="00C54FBF">
        <w:tab/>
        <w:t>Знак официального утверждения и дополнительный(е) знак(и) должны быть легко читаемыми и нестирающимися.</w:t>
      </w:r>
    </w:p>
    <w:p w:rsidR="00C54FBF" w:rsidRPr="00C54FBF" w:rsidRDefault="00C54FBF" w:rsidP="00C71C22">
      <w:pPr>
        <w:pStyle w:val="SingleTxtGR"/>
        <w:tabs>
          <w:tab w:val="clear" w:pos="1701"/>
        </w:tabs>
        <w:ind w:left="2268" w:hanging="1134"/>
      </w:pPr>
      <w:r w:rsidRPr="00C54FBF">
        <w:t>5.6</w:t>
      </w:r>
      <w:r w:rsidRPr="00C54FBF">
        <w:tab/>
        <w:t>В приложении 5 к настоящим Правилам приведен образец схемы знака официального утверждения и дополнительного знака, упомянутых выше.</w:t>
      </w:r>
    </w:p>
    <w:p w:rsidR="00C54FBF" w:rsidRPr="00C54FBF" w:rsidRDefault="00C54FBF" w:rsidP="004B72F2">
      <w:pPr>
        <w:pStyle w:val="HChGR"/>
      </w:pPr>
      <w:r w:rsidRPr="00C54FBF">
        <w:tab/>
      </w:r>
      <w:r w:rsidRPr="00C54FBF">
        <w:tab/>
        <w:t>6.</w:t>
      </w:r>
      <w:r w:rsidRPr="00C54FBF">
        <w:tab/>
      </w:r>
      <w:r w:rsidRPr="00C54FBF">
        <w:tab/>
        <w:t>Предписания</w:t>
      </w:r>
    </w:p>
    <w:p w:rsidR="00C54FBF" w:rsidRPr="00C54FBF" w:rsidRDefault="00C54FBF" w:rsidP="00C71C22">
      <w:pPr>
        <w:pStyle w:val="SingleTxtGR"/>
        <w:tabs>
          <w:tab w:val="clear" w:pos="1701"/>
        </w:tabs>
        <w:ind w:left="2268" w:hanging="1134"/>
      </w:pPr>
      <w:r w:rsidRPr="00C54FBF">
        <w:t>6.1</w:t>
      </w:r>
      <w:r w:rsidRPr="00C54FBF">
        <w:tab/>
        <w:t>Зеркала</w:t>
      </w:r>
    </w:p>
    <w:p w:rsidR="00C54FBF" w:rsidRPr="00C54FBF" w:rsidRDefault="00C54FBF" w:rsidP="00C71C22">
      <w:pPr>
        <w:pStyle w:val="SingleTxtGR"/>
        <w:tabs>
          <w:tab w:val="clear" w:pos="1701"/>
        </w:tabs>
        <w:ind w:left="2268" w:hanging="1134"/>
      </w:pPr>
      <w:r w:rsidRPr="00C54FBF">
        <w:t>6.1.1</w:t>
      </w:r>
      <w:r w:rsidRPr="00C54FBF">
        <w:tab/>
        <w:t>Общие требования</w:t>
      </w:r>
    </w:p>
    <w:p w:rsidR="00C54FBF" w:rsidRPr="00C54FBF" w:rsidRDefault="00C54FBF" w:rsidP="00C71C22">
      <w:pPr>
        <w:pStyle w:val="SingleTxtGR"/>
        <w:tabs>
          <w:tab w:val="clear" w:pos="1701"/>
        </w:tabs>
        <w:ind w:left="2268" w:hanging="1134"/>
      </w:pPr>
      <w:r w:rsidRPr="00C54FBF">
        <w:t>6.1.1.1</w:t>
      </w:r>
      <w:r w:rsidRPr="00C54FBF">
        <w:tab/>
        <w:t>Все зеркала должны быть регулируемыми.</w:t>
      </w:r>
    </w:p>
    <w:p w:rsidR="00C54FBF" w:rsidRPr="00C54FBF" w:rsidRDefault="00C54FBF" w:rsidP="004B72F2">
      <w:pPr>
        <w:pStyle w:val="SingleTxtGR"/>
        <w:tabs>
          <w:tab w:val="clear" w:pos="1701"/>
        </w:tabs>
        <w:ind w:left="2835" w:hanging="1701"/>
      </w:pPr>
      <w:r w:rsidRPr="00C54FBF">
        <w:t>6.1.1.2</w:t>
      </w:r>
      <w:r w:rsidRPr="00C54FBF">
        <w:tab/>
        <w:t>a)</w:t>
      </w:r>
      <w:r w:rsidRPr="00C54FBF">
        <w:tab/>
        <w:t>Зеркала заднего вида (классов II−VII)</w:t>
      </w:r>
    </w:p>
    <w:p w:rsidR="00C54FBF" w:rsidRPr="00C54FBF" w:rsidRDefault="00C54FBF" w:rsidP="004B72F2">
      <w:pPr>
        <w:pStyle w:val="SingleTxtGR"/>
        <w:tabs>
          <w:tab w:val="clear" w:pos="1701"/>
        </w:tabs>
        <w:ind w:left="2835" w:hanging="1701"/>
      </w:pPr>
      <w:r w:rsidRPr="00C54FBF">
        <w:tab/>
      </w:r>
      <w:r w:rsidR="004B72F2">
        <w:tab/>
      </w:r>
      <w:r w:rsidRPr="00C54FBF">
        <w:t>Контур отражающей поверхности окружается защитным корпусом (кожухом и т.д.), который по своему периметру во всех точках и во всех направлениях имеет значение «с», составляющее не менее 2,5 мм. Если отражающая поверхность выходит за пределы защи</w:t>
      </w:r>
      <w:r w:rsidR="00C6157B">
        <w:t>тного корпуса, то радиус кривой </w:t>
      </w:r>
      <w:r w:rsidRPr="00C54FBF">
        <w:t>«с» по периметру, выходящему за пределы защитного корпуса, составляет не менее 2,5 мм, а отражающая поверхность входит в защитный ко</w:t>
      </w:r>
      <w:r w:rsidR="00692591">
        <w:t>рпус под воздействием силы в 50 </w:t>
      </w:r>
      <w:r w:rsidRPr="00C54FBF">
        <w:t>Н, прикладываемой к наиболее выступающей точке по отношению к защитному корпусу в горизонтальном направлении, приблизительно параллельно продольной средней плоскости транспортного средства.</w:t>
      </w:r>
    </w:p>
    <w:p w:rsidR="00C54FBF" w:rsidRPr="00C54FBF" w:rsidRDefault="00C54FBF" w:rsidP="004B72F2">
      <w:pPr>
        <w:pStyle w:val="SingleTxtGR"/>
        <w:tabs>
          <w:tab w:val="clear" w:pos="1701"/>
        </w:tabs>
        <w:ind w:left="2835" w:hanging="1701"/>
      </w:pPr>
      <w:r w:rsidRPr="00C54FBF">
        <w:tab/>
        <w:t>b)</w:t>
      </w:r>
      <w:r w:rsidRPr="00C54FBF">
        <w:tab/>
        <w:t>Зеркала заднего вида (класса I)</w:t>
      </w:r>
    </w:p>
    <w:p w:rsidR="00C54FBF" w:rsidRPr="00C54FBF" w:rsidRDefault="00C54FBF" w:rsidP="004B72F2">
      <w:pPr>
        <w:pStyle w:val="SingleTxtGR"/>
        <w:tabs>
          <w:tab w:val="clear" w:pos="1701"/>
        </w:tabs>
        <w:ind w:left="2835" w:hanging="1701"/>
      </w:pPr>
      <w:r w:rsidRPr="00C54FBF">
        <w:tab/>
      </w:r>
      <w:r w:rsidR="00577D3D" w:rsidRPr="00577D3D">
        <w:tab/>
      </w:r>
      <w:r w:rsidRPr="00C54FBF">
        <w:t>В случаях, когда контур отражающей поверхности окружен защитным корпусом (кожухом и т.д.), радиус кривой «с» по его периметру во всех точках и во всех направлениях составляет не менее 2,5 мм. В случаях, когда контур отражающей поверхности выходит за пределы защитного корпуса, данное требование применяется к контуру выступающей части.</w:t>
      </w:r>
    </w:p>
    <w:p w:rsidR="00C54FBF" w:rsidRPr="00C54FBF" w:rsidRDefault="00C54FBF" w:rsidP="00C71C22">
      <w:pPr>
        <w:pStyle w:val="SingleTxtGR"/>
        <w:tabs>
          <w:tab w:val="clear" w:pos="1701"/>
        </w:tabs>
        <w:ind w:left="2268" w:hanging="1134"/>
      </w:pPr>
      <w:r w:rsidRPr="00C54FBF">
        <w:t>6.1.1.3</w:t>
      </w:r>
      <w:r w:rsidRPr="00C54FBF">
        <w:tab/>
        <w:t>Если зеркало установлено на ровную поверхность, то все его части при любой регулировке устройства, включая те части, которые остаются прикрепленными к защитному корпусу после проведения испытания, предусмотренного в пункте 6.3.2 ниже, и которые в статическом положении могут вступать в контакт со сферой диаметром либо 165 мм в случае зеркала класса I, либо 100 мм в случае зеркала классов II−VII, должны иметь радиус кривизны «с» не менее 2,5 мм.</w:t>
      </w:r>
    </w:p>
    <w:p w:rsidR="00C54FBF" w:rsidRPr="00C54FBF" w:rsidRDefault="00C54FBF" w:rsidP="00C71C22">
      <w:pPr>
        <w:pStyle w:val="SingleTxtGR"/>
        <w:tabs>
          <w:tab w:val="clear" w:pos="1701"/>
        </w:tabs>
        <w:ind w:left="2268" w:hanging="1134"/>
      </w:pPr>
      <w:r w:rsidRPr="00C54FBF">
        <w:t>6.1.1.4</w:t>
      </w:r>
      <w:r w:rsidRPr="00C54FBF">
        <w:tab/>
        <w:t>Требования, содержащиеся в пунктах 6.1.1.2 и 6.1.1.3 выше, не применяются к частям внешней поверхности, выступающим менее чем на 5 мм, однако с внешних углов таких частей должна быть снята фаска, за исключением тех случаев, когда такие части выступают менее чем на 1,5 мм. Для определения размера выступа используют нижеследующий метод.</w:t>
      </w:r>
    </w:p>
    <w:p w:rsidR="00C54FBF" w:rsidRPr="00C54FBF" w:rsidRDefault="00C54FBF" w:rsidP="00C71C22">
      <w:pPr>
        <w:pStyle w:val="SingleTxtGR"/>
        <w:tabs>
          <w:tab w:val="clear" w:pos="1701"/>
        </w:tabs>
        <w:ind w:left="2268" w:hanging="1134"/>
      </w:pPr>
      <w:r w:rsidRPr="00C54FBF">
        <w:t>6.1.1.4.1</w:t>
      </w:r>
      <w:r w:rsidRPr="00C54FBF">
        <w:tab/>
        <w:t>Размер выступа элемента, установленного на выпуклой поверхности, может определяться либо непосредственно, либо со ссылкой на чертеж соответствующей секции этого элемента в установленном положении.</w:t>
      </w:r>
    </w:p>
    <w:p w:rsidR="00C54FBF" w:rsidRPr="00C54FBF" w:rsidRDefault="00C54FBF" w:rsidP="00C71C22">
      <w:pPr>
        <w:pStyle w:val="SingleTxtGR"/>
        <w:tabs>
          <w:tab w:val="clear" w:pos="1701"/>
        </w:tabs>
        <w:ind w:left="2268" w:hanging="1134"/>
      </w:pPr>
      <w:r w:rsidRPr="00C54FBF">
        <w:t>6.1.1.4.2</w:t>
      </w:r>
      <w:r w:rsidRPr="00C54FBF">
        <w:tab/>
        <w:t>Если размер выступа элемента, установленного на поверхности, не являющейся выпуклой, не может быть определен посредством простого измерения, то его определяют на основе максимального изменения расстояния до центра сферы диаметром 100 мм от номинальной линии панели, когда эта сфера перемещается, находясь в постоянном соприкосновении с данным элементом. На рис. 1 показан пример использования этой процедуры.</w:t>
      </w:r>
    </w:p>
    <w:p w:rsidR="000043F6" w:rsidRDefault="000043F6">
      <w:pPr>
        <w:spacing w:line="240" w:lineRule="auto"/>
      </w:pPr>
      <w:r>
        <w:br w:type="page"/>
      </w:r>
    </w:p>
    <w:p w:rsidR="00C54FBF" w:rsidRPr="00C54FBF" w:rsidRDefault="00C54FBF" w:rsidP="00577D3D">
      <w:pPr>
        <w:pStyle w:val="SingleTxtGR"/>
        <w:jc w:val="left"/>
        <w:rPr>
          <w:b/>
          <w:bCs/>
        </w:rPr>
      </w:pPr>
      <w:r w:rsidRPr="00C54FBF">
        <w:t>Рис. 1</w:t>
      </w:r>
      <w:r w:rsidRPr="00C54FBF">
        <w:br/>
      </w:r>
      <w:r w:rsidRPr="00C54FBF">
        <w:rPr>
          <w:b/>
          <w:bCs/>
        </w:rPr>
        <w:t>Пример измерения на основе максимального изменения</w:t>
      </w:r>
    </w:p>
    <w:p w:rsidR="00C54FBF" w:rsidRPr="00C54FBF" w:rsidRDefault="00C54FBF" w:rsidP="00C54FBF">
      <w:pPr>
        <w:pStyle w:val="SingleTxtGR"/>
      </w:pPr>
      <w:r w:rsidRPr="00C54FBF">
        <w:rPr>
          <w:b/>
          <w:noProof/>
          <w:lang w:val="en-GB" w:eastAsia="en-GB"/>
        </w:rPr>
        <w:drawing>
          <wp:inline distT="0" distB="0" distL="0" distR="0" wp14:anchorId="61679D3C" wp14:editId="5F07DED6">
            <wp:extent cx="3406775" cy="1551940"/>
            <wp:effectExtent l="0" t="0" r="317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06775" cy="1551940"/>
                    </a:xfrm>
                    <a:prstGeom prst="rect">
                      <a:avLst/>
                    </a:prstGeom>
                    <a:noFill/>
                    <a:ln>
                      <a:noFill/>
                    </a:ln>
                  </pic:spPr>
                </pic:pic>
              </a:graphicData>
            </a:graphic>
          </wp:inline>
        </w:drawing>
      </w:r>
    </w:p>
    <w:p w:rsidR="00C54FBF" w:rsidRPr="00C54FBF" w:rsidRDefault="00C54FBF" w:rsidP="00577D3D">
      <w:pPr>
        <w:pStyle w:val="SingleTxtGR"/>
        <w:tabs>
          <w:tab w:val="clear" w:pos="1701"/>
        </w:tabs>
        <w:ind w:left="2268" w:hanging="1134"/>
      </w:pPr>
      <w:r w:rsidRPr="00C54FBF">
        <w:t>6.1.1.5</w:t>
      </w:r>
      <w:r w:rsidRPr="00C54FBF">
        <w:tab/>
        <w:t>На края отверстий для крепления либо выемки, диаметр или наибольшая диагональ которых оставляет менее 12 мм, не распространяются требования, касающиеся радиуса и предусмотренные в пункте 6.1.1.3 выше, при условии что с них снята фаска.</w:t>
      </w:r>
    </w:p>
    <w:p w:rsidR="00C54FBF" w:rsidRPr="00C54FBF" w:rsidRDefault="00C54FBF" w:rsidP="00577D3D">
      <w:pPr>
        <w:pStyle w:val="SingleTxtGR"/>
        <w:tabs>
          <w:tab w:val="clear" w:pos="1701"/>
        </w:tabs>
        <w:ind w:left="2268" w:hanging="1134"/>
      </w:pPr>
      <w:r w:rsidRPr="00C54FBF">
        <w:t>6.1.1.6</w:t>
      </w:r>
      <w:r w:rsidRPr="00C54FBF">
        <w:tab/>
        <w:t xml:space="preserve">Устройство крепления зеркал на транспортном средстве должно быть сконструировано таким образом, чтобы </w:t>
      </w:r>
      <w:r w:rsidR="00577D3D">
        <w:t>цилиндр радиусом 70</w:t>
      </w:r>
      <w:r w:rsidR="00577D3D">
        <w:rPr>
          <w:lang w:val="en-US"/>
        </w:rPr>
        <w:t> </w:t>
      </w:r>
      <w:r w:rsidRPr="00C54FBF">
        <w:t>мм (50 мм в случае транспортного средства категории L), имеющий в качестве оси ось или одну из осей поворота либо вращения, обеспечивающую отклонение зеркала в направлении удара, по крайней мере частично проходил через поверхность, на которой это устройство крепится.</w:t>
      </w:r>
    </w:p>
    <w:p w:rsidR="00C54FBF" w:rsidRPr="00C54FBF" w:rsidRDefault="00C54FBF" w:rsidP="00577D3D">
      <w:pPr>
        <w:pStyle w:val="SingleTxtGR"/>
        <w:tabs>
          <w:tab w:val="clear" w:pos="1701"/>
        </w:tabs>
        <w:ind w:left="2268" w:hanging="1134"/>
      </w:pPr>
      <w:r w:rsidRPr="00C54FBF">
        <w:t>6.1.1.7</w:t>
      </w:r>
      <w:r w:rsidRPr="00C54FBF">
        <w:tab/>
        <w:t>Соответствующие положения не распространяются на части зеркал классов II−VII, предусмотренные в пунктах 6.1.1.2 и 6.1.1.3 выше, изготовленные из материала, твердость которого по Шору А не превышает 60.</w:t>
      </w:r>
    </w:p>
    <w:p w:rsidR="00C54FBF" w:rsidRPr="00C54FBF" w:rsidRDefault="00C54FBF" w:rsidP="00577D3D">
      <w:pPr>
        <w:pStyle w:val="SingleTxtGR"/>
        <w:tabs>
          <w:tab w:val="clear" w:pos="1701"/>
        </w:tabs>
        <w:ind w:left="2268" w:hanging="1134"/>
      </w:pPr>
      <w:r w:rsidRPr="00C54FBF">
        <w:t>6.1.1.8</w:t>
      </w:r>
      <w:r w:rsidRPr="00C54FBF">
        <w:tab/>
        <w:t>Что касается тех частей зеркал класса I, которые изготовлены из материала, твердость которого по Шору А составляет менее 50, и установлены на жестком кр</w:t>
      </w:r>
      <w:r w:rsidR="00577D3D">
        <w:t>онштейне, то требования пунктов</w:t>
      </w:r>
      <w:r w:rsidR="00577D3D">
        <w:rPr>
          <w:lang w:val="en-US"/>
        </w:rPr>
        <w:t> </w:t>
      </w:r>
      <w:r w:rsidRPr="00C54FBF">
        <w:t>6.1.1.2 и 6.1.1.3 выше применяются только к кронштейну.</w:t>
      </w:r>
    </w:p>
    <w:p w:rsidR="00C54FBF" w:rsidRPr="00C54FBF" w:rsidRDefault="00C54FBF" w:rsidP="00577D3D">
      <w:pPr>
        <w:pStyle w:val="SingleTxtGR"/>
        <w:tabs>
          <w:tab w:val="clear" w:pos="1701"/>
        </w:tabs>
        <w:ind w:left="2268" w:hanging="1134"/>
      </w:pPr>
      <w:r w:rsidRPr="00C54FBF">
        <w:t>6.1.2</w:t>
      </w:r>
      <w:r w:rsidRPr="00C54FBF">
        <w:tab/>
        <w:t>Особые требования</w:t>
      </w:r>
    </w:p>
    <w:p w:rsidR="00C54FBF" w:rsidRPr="00C54FBF" w:rsidRDefault="00C54FBF" w:rsidP="00577D3D">
      <w:pPr>
        <w:pStyle w:val="SingleTxtGR"/>
        <w:tabs>
          <w:tab w:val="clear" w:pos="1701"/>
        </w:tabs>
        <w:ind w:left="2268" w:hanging="1134"/>
      </w:pPr>
      <w:r w:rsidRPr="00C54FBF">
        <w:t>6.1.2.1</w:t>
      </w:r>
      <w:r w:rsidRPr="00C54FBF">
        <w:tab/>
        <w:t>Размеры</w:t>
      </w:r>
    </w:p>
    <w:p w:rsidR="00C54FBF" w:rsidRPr="00C54FBF" w:rsidRDefault="00C54FBF" w:rsidP="00577D3D">
      <w:pPr>
        <w:pStyle w:val="SingleTxtGR"/>
        <w:tabs>
          <w:tab w:val="clear" w:pos="1701"/>
        </w:tabs>
        <w:ind w:left="2268" w:hanging="1134"/>
      </w:pPr>
      <w:r w:rsidRPr="00C54FBF">
        <w:t>6.1.2.1.1</w:t>
      </w:r>
      <w:r w:rsidRPr="00C54FBF">
        <w:tab/>
        <w:t>Зеркала заднего вида (класс I)</w:t>
      </w:r>
    </w:p>
    <w:p w:rsidR="00C54FBF" w:rsidRPr="00C54FBF" w:rsidRDefault="00C54FBF" w:rsidP="00577D3D">
      <w:pPr>
        <w:pStyle w:val="SingleTxtGR"/>
        <w:tabs>
          <w:tab w:val="clear" w:pos="1701"/>
        </w:tabs>
        <w:ind w:left="2268" w:hanging="1134"/>
      </w:pPr>
      <w:r w:rsidRPr="00C54FBF">
        <w:tab/>
        <w:t>Отражающая поверхность должна иметь такие размеры, чтобы в них можно было вписать прямоугольник, одна из сторон которого равна 40 мм, а длина другой − «а» мм, если</w:t>
      </w:r>
    </w:p>
    <w:p w:rsidR="00C54FBF" w:rsidRPr="00C54FBF" w:rsidRDefault="00C54FBF" w:rsidP="00577D3D">
      <w:pPr>
        <w:pStyle w:val="SingleTxtGR"/>
        <w:tabs>
          <w:tab w:val="clear" w:pos="1701"/>
        </w:tabs>
        <w:ind w:left="2268" w:hanging="1134"/>
        <w:jc w:val="center"/>
      </w:pPr>
      <w:r w:rsidRPr="00C54FBF">
        <w:rPr>
          <w:noProof/>
          <w:lang w:val="en-GB" w:eastAsia="en-GB"/>
        </w:rPr>
        <mc:AlternateContent>
          <mc:Choice Requires="wpc">
            <w:drawing>
              <wp:inline distT="0" distB="0" distL="0" distR="0" wp14:anchorId="3551C13C" wp14:editId="1C6EE9B3">
                <wp:extent cx="1694180" cy="566420"/>
                <wp:effectExtent l="0" t="0" r="1270" b="0"/>
                <wp:docPr id="358" name="Papier 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04" name="Line 10"/>
                        <wps:cNvCnPr>
                          <a:cxnSpLocks noChangeShapeType="1"/>
                        </wps:cNvCnPr>
                        <wps:spPr bwMode="auto">
                          <a:xfrm>
                            <a:off x="867441" y="374613"/>
                            <a:ext cx="249512" cy="0"/>
                          </a:xfrm>
                          <a:prstGeom prst="line">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wps:wsp>
                        <wps:cNvPr id="405" name="Line 11"/>
                        <wps:cNvCnPr>
                          <a:cxnSpLocks noChangeShapeType="1"/>
                        </wps:cNvCnPr>
                        <wps:spPr bwMode="auto">
                          <a:xfrm>
                            <a:off x="744835" y="220908"/>
                            <a:ext cx="372118" cy="700"/>
                          </a:xfrm>
                          <a:prstGeom prst="line">
                            <a:avLst/>
                          </a:prstGeom>
                          <a:noFill/>
                          <a:ln w="5715">
                            <a:solidFill>
                              <a:srgbClr val="000000"/>
                            </a:solidFill>
                            <a:round/>
                            <a:headEnd/>
                            <a:tailEnd/>
                          </a:ln>
                          <a:extLst>
                            <a:ext uri="{909E8E84-426E-40DD-AFC4-6F175D3DCCD1}">
                              <a14:hiddenFill xmlns:a14="http://schemas.microsoft.com/office/drawing/2010/main">
                                <a:noFill/>
                              </a14:hiddenFill>
                            </a:ext>
                          </a:extLst>
                        </wps:spPr>
                        <wps:bodyPr/>
                      </wps:wsp>
                      <wps:wsp>
                        <wps:cNvPr id="406" name="Rectangle 12"/>
                        <wps:cNvSpPr>
                          <a:spLocks noChangeArrowheads="1"/>
                        </wps:cNvSpPr>
                        <wps:spPr bwMode="auto">
                          <a:xfrm>
                            <a:off x="956945" y="374613"/>
                            <a:ext cx="463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54FBF">
                              <w:r w:rsidRPr="00050E70">
                                <w:rPr>
                                  <w:color w:val="000000"/>
                                </w:rPr>
                                <w:t>r</w:t>
                              </w:r>
                            </w:p>
                          </w:txbxContent>
                        </wps:txbx>
                        <wps:bodyPr rot="0" vert="horz" wrap="none" lIns="0" tIns="0" rIns="0" bIns="0" anchor="t" anchorCtr="0" upright="1">
                          <a:spAutoFit/>
                        </wps:bodyPr>
                      </wps:wsp>
                      <wps:wsp>
                        <wps:cNvPr id="407" name="Rectangle 13"/>
                        <wps:cNvSpPr>
                          <a:spLocks noChangeArrowheads="1"/>
                        </wps:cNvSpPr>
                        <wps:spPr bwMode="auto">
                          <a:xfrm>
                            <a:off x="867441" y="212007"/>
                            <a:ext cx="30734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54FBF">
                              <w:r w:rsidRPr="00050E70">
                                <w:rPr>
                                  <w:color w:val="000000"/>
                                </w:rPr>
                                <w:t>1</w:t>
                              </w:r>
                              <w:r>
                                <w:rPr>
                                  <w:color w:val="000000"/>
                                </w:rPr>
                                <w:t xml:space="preserve"> </w:t>
                              </w:r>
                              <w:r w:rsidRPr="00050E70">
                                <w:rPr>
                                  <w:color w:val="000000"/>
                                </w:rPr>
                                <w:t>000</w:t>
                              </w:r>
                            </w:p>
                          </w:txbxContent>
                        </wps:txbx>
                        <wps:bodyPr rot="0" vert="horz" wrap="none" lIns="0" tIns="0" rIns="0" bIns="0" anchor="t" anchorCtr="0" upright="1">
                          <a:noAutofit/>
                        </wps:bodyPr>
                      </wps:wsp>
                      <wps:wsp>
                        <wps:cNvPr id="408" name="Rectangle 14"/>
                        <wps:cNvSpPr>
                          <a:spLocks noChangeArrowheads="1"/>
                        </wps:cNvSpPr>
                        <wps:spPr bwMode="auto">
                          <a:xfrm>
                            <a:off x="699133" y="302211"/>
                            <a:ext cx="641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54FBF">
                              <w:r w:rsidRPr="00050E70">
                                <w:rPr>
                                  <w:color w:val="000000"/>
                                </w:rPr>
                                <w:t>1</w:t>
                              </w:r>
                            </w:p>
                          </w:txbxContent>
                        </wps:txbx>
                        <wps:bodyPr rot="0" vert="horz" wrap="none" lIns="0" tIns="0" rIns="0" bIns="0" anchor="t" anchorCtr="0" upright="1">
                          <a:spAutoFit/>
                        </wps:bodyPr>
                      </wps:wsp>
                      <wps:wsp>
                        <wps:cNvPr id="409" name="Rectangle 15"/>
                        <wps:cNvSpPr>
                          <a:spLocks noChangeArrowheads="1"/>
                        </wps:cNvSpPr>
                        <wps:spPr bwMode="auto">
                          <a:xfrm>
                            <a:off x="1179856" y="119304"/>
                            <a:ext cx="264813" cy="18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54FBF">
                              <w:r>
                                <w:rPr>
                                  <w:color w:val="000000"/>
                                </w:rPr>
                                <w:t>мм</w:t>
                              </w:r>
                            </w:p>
                          </w:txbxContent>
                        </wps:txbx>
                        <wps:bodyPr rot="0" vert="horz" wrap="square" lIns="0" tIns="0" rIns="0" bIns="0" anchor="t" anchorCtr="0" upright="1">
                          <a:noAutofit/>
                        </wps:bodyPr>
                      </wps:wsp>
                      <wps:wsp>
                        <wps:cNvPr id="410" name="Rectangle 16"/>
                        <wps:cNvSpPr>
                          <a:spLocks noChangeArrowheads="1"/>
                        </wps:cNvSpPr>
                        <wps:spPr bwMode="auto">
                          <a:xfrm>
                            <a:off x="381018" y="119304"/>
                            <a:ext cx="32302"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Arial" w:hAnsi="Arial" w:cs="Arial"/>
                                  <w:color w:val="000000"/>
                                  <w:sz w:val="18"/>
                                  <w:szCs w:val="18"/>
                                </w:rPr>
                                <w:t xml:space="preserve"> </w:t>
                              </w:r>
                            </w:p>
                          </w:txbxContent>
                        </wps:txbx>
                        <wps:bodyPr rot="0" vert="horz" wrap="none" lIns="0" tIns="0" rIns="0" bIns="0" anchor="t" anchorCtr="0" upright="1">
                          <a:spAutoFit/>
                        </wps:bodyPr>
                      </wps:wsp>
                      <wps:wsp>
                        <wps:cNvPr id="411" name="Rectangle 17"/>
                        <wps:cNvSpPr>
                          <a:spLocks noChangeArrowheads="1"/>
                        </wps:cNvSpPr>
                        <wps:spPr bwMode="auto">
                          <a:xfrm>
                            <a:off x="381018" y="119304"/>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54FBF">
                              <w:r w:rsidRPr="00050E70">
                                <w:rPr>
                                  <w:color w:val="000000"/>
                                </w:rPr>
                                <w:t>150</w:t>
                              </w:r>
                            </w:p>
                          </w:txbxContent>
                        </wps:txbx>
                        <wps:bodyPr rot="0" vert="horz" wrap="none" lIns="0" tIns="0" rIns="0" bIns="0" anchor="t" anchorCtr="0" upright="1">
                          <a:spAutoFit/>
                        </wps:bodyPr>
                      </wps:wsp>
                      <wps:wsp>
                        <wps:cNvPr id="412" name="Rectangle 18"/>
                        <wps:cNvSpPr>
                          <a:spLocks noChangeArrowheads="1"/>
                        </wps:cNvSpPr>
                        <wps:spPr bwMode="auto">
                          <a:xfrm>
                            <a:off x="130806" y="119304"/>
                            <a:ext cx="565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54FBF">
                              <w:r w:rsidRPr="00050E70">
                                <w:rPr>
                                  <w:color w:val="000000"/>
                                </w:rPr>
                                <w:t>a</w:t>
                              </w:r>
                            </w:p>
                          </w:txbxContent>
                        </wps:txbx>
                        <wps:bodyPr rot="0" vert="horz" wrap="none" lIns="0" tIns="0" rIns="0" bIns="0" anchor="t" anchorCtr="0" upright="1">
                          <a:spAutoFit/>
                        </wps:bodyPr>
                      </wps:wsp>
                      <wps:wsp>
                        <wps:cNvPr id="413" name="Rectangle 19"/>
                        <wps:cNvSpPr>
                          <a:spLocks noChangeArrowheads="1"/>
                        </wps:cNvSpPr>
                        <wps:spPr bwMode="auto">
                          <a:xfrm>
                            <a:off x="773437" y="290110"/>
                            <a:ext cx="628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Symbol" w:hAnsi="Symbol" w:cs="Symbol"/>
                                  <w:color w:val="000000"/>
                                  <w:sz w:val="18"/>
                                  <w:szCs w:val="18"/>
                                </w:rPr>
                                <w:t></w:t>
                              </w:r>
                            </w:p>
                          </w:txbxContent>
                        </wps:txbx>
                        <wps:bodyPr rot="0" vert="horz" wrap="none" lIns="0" tIns="0" rIns="0" bIns="0" anchor="t" anchorCtr="0" upright="1">
                          <a:spAutoFit/>
                        </wps:bodyPr>
                      </wps:wsp>
                      <wps:wsp>
                        <wps:cNvPr id="414" name="Rectangle 20"/>
                        <wps:cNvSpPr>
                          <a:spLocks noChangeArrowheads="1"/>
                        </wps:cNvSpPr>
                        <wps:spPr bwMode="auto">
                          <a:xfrm>
                            <a:off x="610829" y="107304"/>
                            <a:ext cx="69903" cy="15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050E70" w:rsidRDefault="007461FA" w:rsidP="00C54FBF">
                              <w:r w:rsidRPr="00050E70">
                                <w:rPr>
                                  <w:rFonts w:ascii="Symbol" w:hAnsi="Symbol" w:cs="Symbol"/>
                                  <w:color w:val="000000"/>
                                </w:rPr>
                                <w:t></w:t>
                              </w:r>
                            </w:p>
                          </w:txbxContent>
                        </wps:txbx>
                        <wps:bodyPr rot="0" vert="horz" wrap="none" lIns="0" tIns="0" rIns="0" bIns="0" anchor="t" anchorCtr="0" upright="1">
                          <a:spAutoFit/>
                        </wps:bodyPr>
                      </wps:wsp>
                      <wps:wsp>
                        <wps:cNvPr id="415" name="Rectangle 21"/>
                        <wps:cNvSpPr>
                          <a:spLocks noChangeArrowheads="1"/>
                        </wps:cNvSpPr>
                        <wps:spPr bwMode="auto">
                          <a:xfrm>
                            <a:off x="257812" y="107304"/>
                            <a:ext cx="628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Symbol" w:hAnsi="Symbol" w:cs="Symbol"/>
                                  <w:color w:val="000000"/>
                                  <w:sz w:val="18"/>
                                  <w:szCs w:val="18"/>
                                </w:rPr>
                                <w:t></w:t>
                              </w:r>
                            </w:p>
                          </w:txbxContent>
                        </wps:txbx>
                        <wps:bodyPr rot="0" vert="horz" wrap="none" lIns="0" tIns="0" rIns="0" bIns="0" anchor="t" anchorCtr="0" upright="1">
                          <a:spAutoFit/>
                        </wps:bodyPr>
                      </wps:wsp>
                      <wps:wsp>
                        <wps:cNvPr id="352" name="Rectangle 22"/>
                        <wps:cNvSpPr>
                          <a:spLocks noChangeArrowheads="1"/>
                        </wps:cNvSpPr>
                        <wps:spPr bwMode="auto">
                          <a:xfrm>
                            <a:off x="891542" y="31701"/>
                            <a:ext cx="57803" cy="152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color w:val="000000"/>
                                  <w:sz w:val="18"/>
                                  <w:szCs w:val="18"/>
                                </w:rPr>
                                <w:t>1</w:t>
                              </w:r>
                            </w:p>
                          </w:txbxContent>
                        </wps:txbx>
                        <wps:bodyPr rot="0" vert="horz" wrap="none" lIns="0" tIns="0" rIns="0" bIns="0" anchor="t" anchorCtr="0" upright="1">
                          <a:spAutoFit/>
                        </wps:bodyPr>
                      </wps:wsp>
                    </wpc:wpc>
                  </a:graphicData>
                </a:graphic>
              </wp:inline>
            </w:drawing>
          </mc:Choice>
          <mc:Fallback>
            <w:pict>
              <v:group w14:anchorId="3551C13C" id="Papier 9" o:spid="_x0000_s1028" editas="canvas" style="width:133.4pt;height:44.6pt;mso-position-horizontal-relative:char;mso-position-vertical-relative:line" coordsize="16941,5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16941;height:5664;visibility:visible;mso-wrap-style:square">
                  <v:fill o:detectmouseclick="t"/>
                  <v:path o:connecttype="none"/>
                </v:shape>
                <v:line id="Line 10" o:spid="_x0000_s1030" style="position:absolute;visibility:visible;mso-wrap-style:square" from="8674,3746" to="11169,3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" strokeweight=".2pt"/>
                <v:line id="Line 11" o:spid="_x0000_s1031" style="position:absolute;visibility:visible;mso-wrap-style:square" from="7448,2209" to="11169,2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" strokeweight=".45pt"/>
                <v:rect id="Rectangle 12" o:spid="_x0000_s1032" style="position:absolute;left:9569;top:3746;width:46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" filled="f" stroked="f">
                  <v:textbox style="mso-fit-shape-to-text:t" inset="0,0,0,0">
                    <w:txbxContent>
                      <w:p w:rsidR="007461FA" w:rsidRPr="00050E70" w:rsidRDefault="007461FA" w:rsidP="00C54FBF">
                        <w:r w:rsidRPr="00050E70">
                          <w:rPr>
                            <w:color w:val="000000"/>
                          </w:rPr>
                          <w:t>r</w:t>
                        </w:r>
                      </w:p>
                    </w:txbxContent>
                  </v:textbox>
                </v:rect>
                <v:rect id="Rectangle 13" o:spid="_x0000_s1033" style="position:absolute;left:8674;top:2120;width:3073;height:24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" filled="f" stroked="f">
                  <v:textbox inset="0,0,0,0">
                    <w:txbxContent>
                      <w:p w:rsidR="007461FA" w:rsidRPr="00050E70" w:rsidRDefault="007461FA" w:rsidP="00C54FBF">
                        <w:r w:rsidRPr="00050E70">
                          <w:rPr>
                            <w:color w:val="000000"/>
                          </w:rPr>
                          <w:t>1</w:t>
                        </w:r>
                        <w:r>
                          <w:rPr>
                            <w:color w:val="000000"/>
                          </w:rPr>
                          <w:t xml:space="preserve"> </w:t>
                        </w:r>
                        <w:r w:rsidRPr="00050E70">
                          <w:rPr>
                            <w:color w:val="000000"/>
                          </w:rPr>
                          <w:t>000</w:t>
                        </w:r>
                      </w:p>
                    </w:txbxContent>
                  </v:textbox>
                </v:rect>
                <v:rect id="Rectangle 14" o:spid="_x0000_s1034" style="position:absolute;left:6991;top:3022;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" filled="f" stroked="f">
                  <v:textbox style="mso-fit-shape-to-text:t" inset="0,0,0,0">
                    <w:txbxContent>
                      <w:p w:rsidR="007461FA" w:rsidRPr="00050E70" w:rsidRDefault="007461FA" w:rsidP="00C54FBF">
                        <w:r w:rsidRPr="00050E70">
                          <w:rPr>
                            <w:color w:val="000000"/>
                          </w:rPr>
                          <w:t>1</w:t>
                        </w:r>
                      </w:p>
                    </w:txbxContent>
                  </v:textbox>
                </v:rect>
                <v:rect id="_x0000_s1035" style="position:absolute;left:11798;top:1193;width:2648;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" filled="f" stroked="f">
                  <v:textbox inset="0,0,0,0">
                    <w:txbxContent>
                      <w:p w:rsidR="007461FA" w:rsidRPr="00050E70" w:rsidRDefault="007461FA" w:rsidP="00C54FBF">
                        <w:r>
                          <w:rPr>
                            <w:color w:val="000000"/>
                          </w:rPr>
                          <w:t>мм</w:t>
                        </w:r>
                      </w:p>
                    </w:txbxContent>
                  </v:textbox>
                </v:rect>
                <v:rect id="Rectangle 16" o:spid="_x0000_s1036" style="position:absolute;left:3810;top:1193;width:323;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" filled="f" stroked="f">
                  <v:textbox style="mso-fit-shape-to-text:t" inset="0,0,0,0">
                    <w:txbxContent>
                      <w:p w:rsidR="007461FA" w:rsidRDefault="007461FA" w:rsidP="00C54FBF">
                        <w:r>
                          <w:rPr>
                            <w:rFonts w:ascii="Arial" w:hAnsi="Arial" w:cs="Arial"/>
                            <w:color w:val="000000"/>
                            <w:sz w:val="18"/>
                            <w:szCs w:val="18"/>
                          </w:rPr>
                          <w:t xml:space="preserve"> </w:t>
                        </w:r>
                      </w:p>
                    </w:txbxContent>
                  </v:textbox>
                </v:rect>
                <v:rect id="Rectangle 17" o:spid="_x0000_s1037" style="position:absolute;left:3810;top:1193;width:203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" filled="f" stroked="f">
                  <v:textbox style="mso-fit-shape-to-text:t" inset="0,0,0,0">
                    <w:txbxContent>
                      <w:p w:rsidR="007461FA" w:rsidRPr="00050E70" w:rsidRDefault="007461FA" w:rsidP="00C54FBF">
                        <w:r w:rsidRPr="00050E70">
                          <w:rPr>
                            <w:color w:val="000000"/>
                          </w:rPr>
                          <w:t>150</w:t>
                        </w:r>
                      </w:p>
                    </w:txbxContent>
                  </v:textbox>
                </v:rect>
                <v:rect id="Rectangle 18" o:spid="_x0000_s1038" style="position:absolute;left:1308;top:1193;width:56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" filled="f" stroked="f">
                  <v:textbox style="mso-fit-shape-to-text:t" inset="0,0,0,0">
                    <w:txbxContent>
                      <w:p w:rsidR="007461FA" w:rsidRPr="00050E70" w:rsidRDefault="007461FA" w:rsidP="00C54FBF">
                        <w:r w:rsidRPr="00050E70">
                          <w:rPr>
                            <w:color w:val="000000"/>
                          </w:rPr>
                          <w:t>a</w:t>
                        </w:r>
                      </w:p>
                    </w:txbxContent>
                  </v:textbox>
                </v:rect>
                <v:rect id="Rectangle 19" o:spid="_x0000_s1039" style="position:absolute;left:7734;top:2901;width:62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" filled="f" stroked="f">
                  <v:textbox style="mso-fit-shape-to-text:t" inset="0,0,0,0">
                    <w:txbxContent>
                      <w:p w:rsidR="007461FA" w:rsidRDefault="007461FA" w:rsidP="00C54FBF">
                        <w:r>
                          <w:rPr>
                            <w:rFonts w:ascii="Symbol" w:hAnsi="Symbol" w:cs="Symbol"/>
                            <w:color w:val="000000"/>
                            <w:sz w:val="18"/>
                            <w:szCs w:val="18"/>
                          </w:rPr>
                          <w:t></w:t>
                        </w:r>
                      </w:p>
                    </w:txbxContent>
                  </v:textbox>
                </v:rect>
                <v:rect id="Rectangle 20" o:spid="_x0000_s1040" style="position:absolute;left:6108;top:1073;width:699;height:15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" filled="f" stroked="f">
                  <v:textbox style="mso-fit-shape-to-text:t" inset="0,0,0,0">
                    <w:txbxContent>
                      <w:p w:rsidR="007461FA" w:rsidRPr="00050E70" w:rsidRDefault="007461FA" w:rsidP="00C54FBF">
                        <w:r w:rsidRPr="00050E70">
                          <w:rPr>
                            <w:rFonts w:ascii="Symbol" w:hAnsi="Symbol" w:cs="Symbol"/>
                            <w:color w:val="000000"/>
                          </w:rPr>
                          <w:t></w:t>
                        </w:r>
                      </w:p>
                    </w:txbxContent>
                  </v:textbox>
                </v:rect>
                <v:rect id="Rectangle 21" o:spid="_x0000_s1041" style="position:absolute;left:2578;top:1073;width:62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" filled="f" stroked="f">
                  <v:textbox style="mso-fit-shape-to-text:t" inset="0,0,0,0">
                    <w:txbxContent>
                      <w:p w:rsidR="007461FA" w:rsidRDefault="007461FA" w:rsidP="00C54FBF">
                        <w:r>
                          <w:rPr>
                            <w:rFonts w:ascii="Symbol" w:hAnsi="Symbol" w:cs="Symbol"/>
                            <w:color w:val="000000"/>
                            <w:sz w:val="18"/>
                            <w:szCs w:val="18"/>
                          </w:rPr>
                          <w:t></w:t>
                        </w:r>
                      </w:p>
                    </w:txbxContent>
                  </v:textbox>
                </v:rect>
                <v:rect id="Rectangle 22" o:spid="_x0000_s1042" style="position:absolute;left:8915;top:317;width:57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" filled="f" stroked="f">
                  <v:textbox style="mso-fit-shape-to-text:t" inset="0,0,0,0">
                    <w:txbxContent>
                      <w:p w:rsidR="007461FA" w:rsidRDefault="007461FA" w:rsidP="00C54FBF">
                        <w:r>
                          <w:rPr>
                            <w:color w:val="000000"/>
                            <w:sz w:val="18"/>
                            <w:szCs w:val="18"/>
                          </w:rPr>
                          <w:t>1</w:t>
                        </w:r>
                      </w:p>
                    </w:txbxContent>
                  </v:textbox>
                </v:rect>
                <w10:anchorlock/>
              </v:group>
            </w:pict>
          </mc:Fallback>
        </mc:AlternateContent>
      </w:r>
    </w:p>
    <w:p w:rsidR="00C54FBF" w:rsidRPr="00C54FBF" w:rsidRDefault="00C54FBF" w:rsidP="00577D3D">
      <w:pPr>
        <w:pStyle w:val="SingleTxtGR"/>
        <w:tabs>
          <w:tab w:val="clear" w:pos="1701"/>
        </w:tabs>
        <w:ind w:left="2268" w:hanging="1134"/>
      </w:pPr>
      <w:r w:rsidRPr="00C54FBF">
        <w:tab/>
        <w:t>и «r» − радиус кривизны.</w:t>
      </w:r>
    </w:p>
    <w:p w:rsidR="00C54FBF" w:rsidRPr="00C54FBF" w:rsidRDefault="00C54FBF" w:rsidP="00577D3D">
      <w:pPr>
        <w:pStyle w:val="SingleTxtGR"/>
        <w:tabs>
          <w:tab w:val="clear" w:pos="1701"/>
        </w:tabs>
        <w:ind w:left="2268" w:hanging="1134"/>
      </w:pPr>
      <w:r w:rsidRPr="00C54FBF">
        <w:t>6.1.2.1.2</w:t>
      </w:r>
      <w:r w:rsidRPr="00C54FBF">
        <w:tab/>
        <w:t>Основные зеркала заднего вида (классы II и III)</w:t>
      </w:r>
    </w:p>
    <w:p w:rsidR="00C54FBF" w:rsidRPr="00C54FBF" w:rsidRDefault="00C54FBF" w:rsidP="00577D3D">
      <w:pPr>
        <w:pStyle w:val="SingleTxtGR"/>
        <w:tabs>
          <w:tab w:val="clear" w:pos="1701"/>
        </w:tabs>
        <w:ind w:left="2268" w:hanging="1134"/>
      </w:pPr>
      <w:r w:rsidRPr="00C54FBF">
        <w:t>6.1.2.1.2.1</w:t>
      </w:r>
      <w:r w:rsidRPr="00C54FBF">
        <w:tab/>
        <w:t>Отражающая поверхность должна иметь такие размеры, чтобы в них можно было вписать:</w:t>
      </w:r>
    </w:p>
    <w:p w:rsidR="00C54FBF" w:rsidRPr="00C54FBF" w:rsidRDefault="00C54FBF" w:rsidP="00577D3D">
      <w:pPr>
        <w:pStyle w:val="SingleTxtGR"/>
        <w:tabs>
          <w:tab w:val="clear" w:pos="1701"/>
        </w:tabs>
        <w:ind w:left="2835" w:hanging="1701"/>
      </w:pPr>
      <w:r w:rsidRPr="00C54FBF">
        <w:tab/>
        <w:t>а)</w:t>
      </w:r>
      <w:r w:rsidRPr="00C54FBF">
        <w:tab/>
        <w:t>прямоугольник, высота которого составляет 40 мм, а основание, измеренное в мм, равно «а»;</w:t>
      </w:r>
    </w:p>
    <w:p w:rsidR="00C54FBF" w:rsidRPr="00C54FBF" w:rsidRDefault="00C54FBF" w:rsidP="00577D3D">
      <w:pPr>
        <w:pStyle w:val="SingleTxtGR"/>
        <w:tabs>
          <w:tab w:val="clear" w:pos="1701"/>
        </w:tabs>
        <w:ind w:left="2835" w:hanging="1701"/>
      </w:pPr>
      <w:r w:rsidRPr="00C54FBF">
        <w:tab/>
        <w:t>b)</w:t>
      </w:r>
      <w:r w:rsidRPr="00C54FBF">
        <w:tab/>
        <w:t xml:space="preserve">сегмент, который параллелен высоте прямоугольника и длина которого, выраженная в мм, равна «b». </w:t>
      </w:r>
    </w:p>
    <w:p w:rsidR="00C54FBF" w:rsidRPr="00C54FBF" w:rsidRDefault="00C54FBF" w:rsidP="00577D3D">
      <w:pPr>
        <w:pStyle w:val="SingleTxtGR"/>
        <w:tabs>
          <w:tab w:val="clear" w:pos="1701"/>
        </w:tabs>
        <w:ind w:left="2268" w:hanging="1134"/>
      </w:pPr>
      <w:r w:rsidRPr="00C54FBF">
        <w:t>6.1.2.1.2.2</w:t>
      </w:r>
      <w:r w:rsidRPr="00C54FBF">
        <w:tab/>
        <w:t>Минимальные значения «а» и «b» приведены в следующей таблице:</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1"/>
        <w:gridCol w:w="1879"/>
        <w:gridCol w:w="1817"/>
      </w:tblGrid>
      <w:tr w:rsidR="00C54FBF" w:rsidRPr="001436F1" w:rsidTr="000043F6">
        <w:tc>
          <w:tcPr>
            <w:tcW w:w="2661" w:type="dxa"/>
            <w:tcBorders>
              <w:bottom w:val="single" w:sz="12" w:space="0" w:color="auto"/>
            </w:tcBorders>
            <w:vAlign w:val="bottom"/>
          </w:tcPr>
          <w:p w:rsidR="00C54FBF" w:rsidRPr="001436F1" w:rsidRDefault="00C54FBF" w:rsidP="00C54FBF">
            <w:pPr>
              <w:spacing w:before="80" w:after="80" w:line="200" w:lineRule="exact"/>
              <w:rPr>
                <w:i/>
                <w:sz w:val="16"/>
              </w:rPr>
            </w:pPr>
            <w:r w:rsidRPr="001436F1">
              <w:rPr>
                <w:i/>
                <w:sz w:val="16"/>
              </w:rPr>
              <w:t>Класс зеркала заднего вида</w:t>
            </w:r>
          </w:p>
        </w:tc>
        <w:tc>
          <w:tcPr>
            <w:tcW w:w="1879" w:type="dxa"/>
            <w:tcBorders>
              <w:bottom w:val="single" w:sz="12" w:space="0" w:color="auto"/>
            </w:tcBorders>
            <w:vAlign w:val="center"/>
          </w:tcPr>
          <w:p w:rsidR="00C54FBF" w:rsidRPr="001436F1" w:rsidRDefault="00C54FBF" w:rsidP="00C54FBF">
            <w:pPr>
              <w:rPr>
                <w:i/>
                <w:sz w:val="16"/>
                <w:szCs w:val="16"/>
              </w:rPr>
            </w:pPr>
            <w:r>
              <w:rPr>
                <w:i/>
                <w:sz w:val="16"/>
              </w:rPr>
              <w:t xml:space="preserve">a </w:t>
            </w:r>
            <w:r>
              <w:rPr>
                <w:i/>
                <w:sz w:val="16"/>
                <w:lang w:val="en-US"/>
              </w:rPr>
              <w:t>[</w:t>
            </w:r>
            <w:r w:rsidRPr="001436F1">
              <w:rPr>
                <w:i/>
                <w:sz w:val="16"/>
              </w:rPr>
              <w:t>мм</w:t>
            </w:r>
            <w:r>
              <w:rPr>
                <w:i/>
                <w:sz w:val="16"/>
                <w:lang w:val="en-US"/>
              </w:rPr>
              <w:t>]</w:t>
            </w:r>
          </w:p>
        </w:tc>
        <w:tc>
          <w:tcPr>
            <w:tcW w:w="1817" w:type="dxa"/>
            <w:tcBorders>
              <w:bottom w:val="single" w:sz="12" w:space="0" w:color="auto"/>
            </w:tcBorders>
            <w:vAlign w:val="center"/>
          </w:tcPr>
          <w:p w:rsidR="00C54FBF" w:rsidRPr="0036007C" w:rsidRDefault="00C54FBF" w:rsidP="00C54FBF">
            <w:pPr>
              <w:rPr>
                <w:i/>
                <w:sz w:val="16"/>
                <w:szCs w:val="16"/>
              </w:rPr>
            </w:pPr>
            <w:r>
              <w:rPr>
                <w:i/>
                <w:sz w:val="16"/>
              </w:rPr>
              <w:t xml:space="preserve">b </w:t>
            </w:r>
            <w:r>
              <w:rPr>
                <w:i/>
                <w:sz w:val="16"/>
                <w:lang w:val="en-US"/>
              </w:rPr>
              <w:t>[</w:t>
            </w:r>
            <w:r w:rsidRPr="001436F1">
              <w:rPr>
                <w:i/>
                <w:sz w:val="16"/>
              </w:rPr>
              <w:t>мм</w:t>
            </w:r>
            <w:r>
              <w:rPr>
                <w:i/>
                <w:sz w:val="16"/>
                <w:lang w:val="en-US"/>
              </w:rPr>
              <w:t>]</w:t>
            </w:r>
          </w:p>
        </w:tc>
      </w:tr>
      <w:tr w:rsidR="00C54FBF" w:rsidRPr="001436F1" w:rsidTr="000043F6">
        <w:tc>
          <w:tcPr>
            <w:tcW w:w="2661" w:type="dxa"/>
            <w:tcBorders>
              <w:top w:val="single" w:sz="12" w:space="0" w:color="auto"/>
            </w:tcBorders>
            <w:vAlign w:val="center"/>
          </w:tcPr>
          <w:p w:rsidR="00C54FBF" w:rsidRPr="001436F1" w:rsidRDefault="00C54FBF" w:rsidP="00C54FBF">
            <w:r w:rsidRPr="001436F1">
              <w:t>II</w:t>
            </w:r>
          </w:p>
        </w:tc>
        <w:tc>
          <w:tcPr>
            <w:tcW w:w="1879" w:type="dxa"/>
            <w:tcBorders>
              <w:top w:val="single" w:sz="12" w:space="0" w:color="auto"/>
            </w:tcBorders>
            <w:vAlign w:val="center"/>
          </w:tcPr>
          <w:p w:rsidR="00C54FBF" w:rsidRPr="001436F1" w:rsidRDefault="00C54FBF" w:rsidP="00C54FBF">
            <w:r w:rsidRPr="001436F1">
              <w:rPr>
                <w:noProof/>
                <w:w w:val="100"/>
                <w:lang w:val="en-GB" w:eastAsia="en-GB"/>
              </w:rPr>
              <mc:AlternateContent>
                <mc:Choice Requires="wpc">
                  <w:drawing>
                    <wp:inline distT="0" distB="0" distL="0" distR="0" wp14:anchorId="353C6459" wp14:editId="68E28392">
                      <wp:extent cx="652780" cy="593725"/>
                      <wp:effectExtent l="0" t="0" r="0" b="0"/>
                      <wp:docPr id="378" name="Полотно 3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60" name="Line 26"/>
                              <wps:cNvCnPr/>
                              <wps:spPr bwMode="auto">
                                <a:xfrm>
                                  <a:off x="227330" y="399415"/>
                                  <a:ext cx="3168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61" name="Line 27"/>
                              <wps:cNvCnPr/>
                              <wps:spPr bwMode="auto">
                                <a:xfrm>
                                  <a:off x="27940" y="201930"/>
                                  <a:ext cx="530225" cy="0"/>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362" name="Rectangle 28"/>
                              <wps:cNvSpPr>
                                <a:spLocks noChangeArrowheads="1"/>
                              </wps:cNvSpPr>
                              <wps:spPr bwMode="auto">
                                <a:xfrm>
                                  <a:off x="328295" y="399415"/>
                                  <a:ext cx="425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E52F2" w:rsidRDefault="007461FA" w:rsidP="00C54FBF">
                                    <w:r>
                                      <w:rPr>
                                        <w:color w:val="000000"/>
                                      </w:rPr>
                                      <w:t>r</w:t>
                                    </w:r>
                                  </w:p>
                                </w:txbxContent>
                              </wps:txbx>
                              <wps:bodyPr rot="0" vert="horz" wrap="none" lIns="0" tIns="0" rIns="0" bIns="0" anchor="t" anchorCtr="0" upright="1">
                                <a:spAutoFit/>
                              </wps:bodyPr>
                            </wps:wsp>
                            <wps:wsp>
                              <wps:cNvPr id="363" name="Rectangle 29"/>
                              <wps:cNvSpPr>
                                <a:spLocks noChangeArrowheads="1"/>
                              </wps:cNvSpPr>
                              <wps:spPr bwMode="auto">
                                <a:xfrm>
                                  <a:off x="226060" y="227330"/>
                                  <a:ext cx="304800" cy="17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7461FA" w:rsidRDefault="007461FA" w:rsidP="00C54FBF">
                                    <w:pPr>
                                      <w:rPr>
                                        <w:sz w:val="18"/>
                                        <w:szCs w:val="18"/>
                                      </w:rPr>
                                    </w:pPr>
                                    <w:r w:rsidRPr="007461FA">
                                      <w:rPr>
                                        <w:color w:val="000000"/>
                                        <w:sz w:val="18"/>
                                        <w:szCs w:val="18"/>
                                      </w:rPr>
                                      <w:t>1 000</w:t>
                                    </w:r>
                                  </w:p>
                                </w:txbxContent>
                              </wps:txbx>
                              <wps:bodyPr rot="0" vert="horz" wrap="square" lIns="0" tIns="0" rIns="0" bIns="0" anchor="t" anchorCtr="0" upright="1">
                                <a:noAutofit/>
                              </wps:bodyPr>
                            </wps:wsp>
                            <wps:wsp>
                              <wps:cNvPr id="364" name="Rectangle 30"/>
                              <wps:cNvSpPr>
                                <a:spLocks noChangeArrowheads="1"/>
                              </wps:cNvSpPr>
                              <wps:spPr bwMode="auto">
                                <a:xfrm>
                                  <a:off x="188595" y="32321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Arial" w:hAnsi="Arial"/>
                                        <w:color w:val="000000"/>
                                      </w:rPr>
                                      <w:t xml:space="preserve"> </w:t>
                                    </w:r>
                                  </w:p>
                                </w:txbxContent>
                              </wps:txbx>
                              <wps:bodyPr rot="0" vert="horz" wrap="none" lIns="0" tIns="0" rIns="0" bIns="0" anchor="t" anchorCtr="0" upright="1">
                                <a:spAutoFit/>
                              </wps:bodyPr>
                            </wps:wsp>
                            <wps:wsp>
                              <wps:cNvPr id="365" name="Rectangle 31"/>
                              <wps:cNvSpPr>
                                <a:spLocks noChangeArrowheads="1"/>
                              </wps:cNvSpPr>
                              <wps:spPr bwMode="auto">
                                <a:xfrm>
                                  <a:off x="78105" y="32321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Arial" w:hAnsi="Arial"/>
                                        <w:color w:val="000000"/>
                                      </w:rPr>
                                      <w:t xml:space="preserve"> </w:t>
                                    </w:r>
                                  </w:p>
                                </w:txbxContent>
                              </wps:txbx>
                              <wps:bodyPr rot="0" vert="horz" wrap="none" lIns="0" tIns="0" rIns="0" bIns="0" anchor="t" anchorCtr="0" upright="1">
                                <a:spAutoFit/>
                              </wps:bodyPr>
                            </wps:wsp>
                            <wps:wsp>
                              <wps:cNvPr id="366" name="Rectangle 32"/>
                              <wps:cNvSpPr>
                                <a:spLocks noChangeArrowheads="1"/>
                              </wps:cNvSpPr>
                              <wps:spPr bwMode="auto">
                                <a:xfrm>
                                  <a:off x="26035" y="32321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E52F2" w:rsidRDefault="007461FA" w:rsidP="00C54FBF">
                                    <w:r>
                                      <w:rPr>
                                        <w:color w:val="000000"/>
                                      </w:rPr>
                                      <w:t>1</w:t>
                                    </w:r>
                                  </w:p>
                                </w:txbxContent>
                              </wps:txbx>
                              <wps:bodyPr rot="0" vert="horz" wrap="none" lIns="0" tIns="0" rIns="0" bIns="0" anchor="t" anchorCtr="0" upright="1">
                                <a:spAutoFit/>
                              </wps:bodyPr>
                            </wps:wsp>
                            <wps:wsp>
                              <wps:cNvPr id="367" name="Rectangle 33"/>
                              <wps:cNvSpPr>
                                <a:spLocks noChangeArrowheads="1"/>
                              </wps:cNvSpPr>
                              <wps:spPr bwMode="auto">
                                <a:xfrm>
                                  <a:off x="172085" y="30480"/>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E52F2" w:rsidRDefault="007461FA" w:rsidP="00C54FBF">
                                    <w:pPr>
                                      <w:jc w:val="center"/>
                                    </w:pPr>
                                    <w:r>
                                      <w:rPr>
                                        <w:color w:val="000000"/>
                                      </w:rPr>
                                      <w:t>170</w:t>
                                    </w:r>
                                  </w:p>
                                </w:txbxContent>
                              </wps:txbx>
                              <wps:bodyPr rot="0" vert="horz" wrap="none" lIns="0" tIns="0" rIns="0" bIns="0" anchor="t" anchorCtr="0" upright="1">
                                <a:spAutoFit/>
                              </wps:bodyPr>
                            </wps:wsp>
                            <wps:wsp>
                              <wps:cNvPr id="368" name="Rectangle 34"/>
                              <wps:cNvSpPr>
                                <a:spLocks noChangeArrowheads="1"/>
                              </wps:cNvSpPr>
                              <wps:spPr bwMode="auto">
                                <a:xfrm>
                                  <a:off x="114935" y="310515"/>
                                  <a:ext cx="6985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w14:anchorId="353C6459" id="Полотно 378" o:spid="_x0000_s1043" editas="canvas" style="width:51.4pt;height:46.75pt;mso-position-horizontal-relative:char;mso-position-vertical-relative:line" coordsize="6527,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">
                      <v:shape id="_x0000_s1044" type="#_x0000_t75" style="position:absolute;width:6527;height:5937;visibility:visible;mso-wrap-style:square">
                        <v:fill o:detectmouseclick="t"/>
                        <v:path o:connecttype="none"/>
                      </v:shape>
                      <v:line id="Line 26" o:spid="_x0000_s1045" style="position:absolute;visibility:visible;mso-wrap-style:square" from="2273,3994" to="5441,3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" strokeweight=".25pt"/>
                      <v:line id="Line 27" o:spid="_x0000_s1046" style="position:absolute;visibility:visible;mso-wrap-style:square" from="279,2019" to="5581,2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" strokeweight=".55pt"/>
                      <v:rect id="Rectangle 28" o:spid="_x0000_s1047" style="position:absolute;left:3282;top:3994;width:426;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" filled="f" stroked="f">
                        <v:textbox style="mso-fit-shape-to-text:t" inset="0,0,0,0">
                          <w:txbxContent>
                            <w:p w:rsidR="007461FA" w:rsidRPr="004E52F2" w:rsidRDefault="007461FA" w:rsidP="00C54FBF">
                              <w:r>
                                <w:rPr>
                                  <w:color w:val="000000"/>
                                </w:rPr>
                                <w:t>r</w:t>
                              </w:r>
                            </w:p>
                          </w:txbxContent>
                        </v:textbox>
                      </v:rect>
                      <v:rect id="Rectangle 29" o:spid="_x0000_s1048" style="position:absolute;left:2260;top:2273;width:3048;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" filled="f" stroked="f">
                        <v:textbox inset="0,0,0,0">
                          <w:txbxContent>
                            <w:p w:rsidR="007461FA" w:rsidRPr="007461FA" w:rsidRDefault="007461FA" w:rsidP="00C54FBF">
                              <w:pPr>
                                <w:rPr>
                                  <w:sz w:val="18"/>
                                  <w:szCs w:val="18"/>
                                </w:rPr>
                              </w:pPr>
                              <w:r w:rsidRPr="007461FA">
                                <w:rPr>
                                  <w:color w:val="000000"/>
                                  <w:sz w:val="18"/>
                                  <w:szCs w:val="18"/>
                                </w:rPr>
                                <w:t>1 000</w:t>
                              </w:r>
                            </w:p>
                          </w:txbxContent>
                        </v:textbox>
                      </v:rect>
                      <v:rect id="Rectangle 30" o:spid="_x0000_s1049" style="position:absolute;left:1885;top:3232;width:356;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zKswgAAANwAAAAPAAAAZHJzL2Rvd25yZXYueG1sRI/NigIx&#10;EITvgu8QWvCmGXUR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BnOzKswgAAANwAAAAPAAAA&#10;AAAAAAAAAAAAAAcCAABkcnMvZG93bnJldi54bWxQSwUGAAAAAAMAAwC3AAAA9gIAAAAA&#10;" filled="f" stroked="f">
                        <v:textbox style="mso-fit-shape-to-text:t" inset="0,0,0,0">
                          <w:txbxContent>
                            <w:p w:rsidR="007461FA" w:rsidRDefault="007461FA" w:rsidP="00C54FBF">
                              <w:r>
                                <w:rPr>
                                  <w:rFonts w:ascii="Arial" w:hAnsi="Arial"/>
                                  <w:color w:val="000000"/>
                                </w:rPr>
                                <w:t xml:space="preserve"> </w:t>
                              </w:r>
                            </w:p>
                          </w:txbxContent>
                        </v:textbox>
                      </v:rect>
                      <v:rect id="Rectangle 31" o:spid="_x0000_s1050" style="position:absolute;left:781;top:3232;width:35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" filled="f" stroked="f">
                        <v:textbox style="mso-fit-shape-to-text:t" inset="0,0,0,0">
                          <w:txbxContent>
                            <w:p w:rsidR="007461FA" w:rsidRDefault="007461FA" w:rsidP="00C54FBF">
                              <w:r>
                                <w:rPr>
                                  <w:rFonts w:ascii="Arial" w:hAnsi="Arial"/>
                                  <w:color w:val="000000"/>
                                </w:rPr>
                                <w:t xml:space="preserve"> </w:t>
                              </w:r>
                            </w:p>
                          </w:txbxContent>
                        </v:textbox>
                      </v:rect>
                      <v:rect id="Rectangle 32" o:spid="_x0000_s1051" style="position:absolute;left:260;top:3232;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" filled="f" stroked="f">
                        <v:textbox style="mso-fit-shape-to-text:t" inset="0,0,0,0">
                          <w:txbxContent>
                            <w:p w:rsidR="007461FA" w:rsidRPr="004E52F2" w:rsidRDefault="007461FA" w:rsidP="00C54FBF">
                              <w:r>
                                <w:rPr>
                                  <w:color w:val="000000"/>
                                </w:rPr>
                                <w:t>1</w:t>
                              </w:r>
                            </w:p>
                          </w:txbxContent>
                        </v:textbox>
                      </v:rect>
                      <v:rect id="Rectangle 33" o:spid="_x0000_s1052" style="position:absolute;left:1720;top:304;width:203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" filled="f" stroked="f">
                        <v:textbox style="mso-fit-shape-to-text:t" inset="0,0,0,0">
                          <w:txbxContent>
                            <w:p w:rsidR="007461FA" w:rsidRPr="004E52F2" w:rsidRDefault="007461FA" w:rsidP="00C54FBF">
                              <w:pPr>
                                <w:jc w:val="center"/>
                              </w:pPr>
                              <w:r>
                                <w:rPr>
                                  <w:color w:val="000000"/>
                                </w:rPr>
                                <w:t>170</w:t>
                              </w:r>
                            </w:p>
                          </w:txbxContent>
                        </v:textbox>
                      </v:rect>
                      <v:rect id="Rectangle 34" o:spid="_x0000_s1053" style="position:absolute;left:1149;top:3105;width:698;height:15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" filled="f" stroked="f">
                        <v:textbox style="mso-fit-shape-to-text:t" inset="0,0,0,0">
                          <w:txbxContent>
                            <w:p w:rsidR="007461FA" w:rsidRDefault="007461FA" w:rsidP="00C54FBF">
                              <w:r>
                                <w:rPr>
                                  <w:rFonts w:ascii="Symbol" w:hAnsi="Symbol" w:cs="Symbol"/>
                                  <w:color w:val="000000"/>
                                </w:rPr>
                                <w:t></w:t>
                              </w:r>
                            </w:p>
                          </w:txbxContent>
                        </v:textbox>
                      </v:rect>
                      <w10:anchorlock/>
                    </v:group>
                  </w:pict>
                </mc:Fallback>
              </mc:AlternateContent>
            </w:r>
          </w:p>
        </w:tc>
        <w:tc>
          <w:tcPr>
            <w:tcW w:w="1817" w:type="dxa"/>
            <w:tcBorders>
              <w:top w:val="single" w:sz="12" w:space="0" w:color="auto"/>
            </w:tcBorders>
            <w:vAlign w:val="center"/>
          </w:tcPr>
          <w:p w:rsidR="00C54FBF" w:rsidRPr="001436F1" w:rsidRDefault="00C54FBF" w:rsidP="00C54FBF">
            <w:r w:rsidRPr="001436F1">
              <w:t>200</w:t>
            </w:r>
          </w:p>
        </w:tc>
      </w:tr>
      <w:tr w:rsidR="00C54FBF" w:rsidRPr="001436F1" w:rsidTr="000043F6">
        <w:tc>
          <w:tcPr>
            <w:tcW w:w="2661" w:type="dxa"/>
            <w:tcBorders>
              <w:bottom w:val="single" w:sz="12" w:space="0" w:color="auto"/>
            </w:tcBorders>
            <w:vAlign w:val="center"/>
          </w:tcPr>
          <w:p w:rsidR="00C54FBF" w:rsidRPr="001436F1" w:rsidRDefault="00C54FBF" w:rsidP="00C54FBF">
            <w:r w:rsidRPr="001436F1">
              <w:t>III</w:t>
            </w:r>
          </w:p>
        </w:tc>
        <w:tc>
          <w:tcPr>
            <w:tcW w:w="1879" w:type="dxa"/>
            <w:tcBorders>
              <w:bottom w:val="single" w:sz="12" w:space="0" w:color="auto"/>
            </w:tcBorders>
            <w:vAlign w:val="center"/>
          </w:tcPr>
          <w:p w:rsidR="00C54FBF" w:rsidRPr="001436F1" w:rsidRDefault="00C54FBF" w:rsidP="00C54FBF">
            <w:r w:rsidRPr="001436F1">
              <w:rPr>
                <w:noProof/>
                <w:w w:val="100"/>
                <w:lang w:val="en-GB" w:eastAsia="en-GB"/>
              </w:rPr>
              <mc:AlternateContent>
                <mc:Choice Requires="wpc">
                  <w:drawing>
                    <wp:inline distT="0" distB="0" distL="0" distR="0" wp14:anchorId="315072C7" wp14:editId="76500738">
                      <wp:extent cx="652780" cy="597535"/>
                      <wp:effectExtent l="0" t="0" r="0" b="0"/>
                      <wp:docPr id="379" name="Полотно 37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69" name="Line 49"/>
                              <wps:cNvCnPr/>
                              <wps:spPr bwMode="auto">
                                <a:xfrm>
                                  <a:off x="208280" y="403225"/>
                                  <a:ext cx="2914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70" name="Line 50"/>
                              <wps:cNvCnPr/>
                              <wps:spPr bwMode="auto">
                                <a:xfrm>
                                  <a:off x="25400" y="203835"/>
                                  <a:ext cx="4870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1" name="Rectangle 51"/>
                              <wps:cNvSpPr>
                                <a:spLocks noChangeArrowheads="1"/>
                              </wps:cNvSpPr>
                              <wps:spPr bwMode="auto">
                                <a:xfrm>
                                  <a:off x="285750" y="381635"/>
                                  <a:ext cx="425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E52F2" w:rsidRDefault="007461FA" w:rsidP="00C54FBF">
                                    <w:r>
                                      <w:rPr>
                                        <w:color w:val="000000"/>
                                      </w:rPr>
                                      <w:t>r</w:t>
                                    </w:r>
                                  </w:p>
                                </w:txbxContent>
                              </wps:txbx>
                              <wps:bodyPr rot="0" vert="horz" wrap="square" lIns="0" tIns="0" rIns="0" bIns="0" anchor="t" anchorCtr="0" upright="1">
                                <a:spAutoFit/>
                              </wps:bodyPr>
                            </wps:wsp>
                            <wps:wsp>
                              <wps:cNvPr id="372" name="Rectangle 52"/>
                              <wps:cNvSpPr>
                                <a:spLocks noChangeArrowheads="1"/>
                              </wps:cNvSpPr>
                              <wps:spPr bwMode="auto">
                                <a:xfrm>
                                  <a:off x="207010" y="229235"/>
                                  <a:ext cx="2927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7461FA" w:rsidRDefault="007461FA" w:rsidP="00C54FBF">
                                    <w:pPr>
                                      <w:rPr>
                                        <w:sz w:val="18"/>
                                        <w:szCs w:val="18"/>
                                      </w:rPr>
                                    </w:pPr>
                                    <w:r w:rsidRPr="007461FA">
                                      <w:rPr>
                                        <w:color w:val="000000"/>
                                        <w:sz w:val="18"/>
                                        <w:szCs w:val="18"/>
                                      </w:rPr>
                                      <w:t>1</w:t>
                                    </w:r>
                                    <w:r>
                                      <w:rPr>
                                        <w:color w:val="000000"/>
                                        <w:sz w:val="18"/>
                                        <w:szCs w:val="18"/>
                                      </w:rPr>
                                      <w:t xml:space="preserve"> </w:t>
                                    </w:r>
                                    <w:r w:rsidRPr="007461FA">
                                      <w:rPr>
                                        <w:color w:val="000000"/>
                                        <w:sz w:val="18"/>
                                        <w:szCs w:val="18"/>
                                      </w:rPr>
                                      <w:t>000</w:t>
                                    </w:r>
                                  </w:p>
                                </w:txbxContent>
                              </wps:txbx>
                              <wps:bodyPr rot="0" vert="horz" wrap="square" lIns="0" tIns="0" rIns="0" bIns="0" anchor="t" anchorCtr="0" upright="1">
                                <a:spAutoFit/>
                              </wps:bodyPr>
                            </wps:wsp>
                            <wps:wsp>
                              <wps:cNvPr id="373" name="Rectangle 53"/>
                              <wps:cNvSpPr>
                                <a:spLocks noChangeArrowheads="1"/>
                              </wps:cNvSpPr>
                              <wps:spPr bwMode="auto">
                                <a:xfrm>
                                  <a:off x="172720" y="32575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Arial" w:hAnsi="Arial"/>
                                        <w:color w:val="000000"/>
                                      </w:rPr>
                                      <w:t xml:space="preserve"> </w:t>
                                    </w:r>
                                  </w:p>
                                </w:txbxContent>
                              </wps:txbx>
                              <wps:bodyPr rot="0" vert="horz" wrap="none" lIns="0" tIns="0" rIns="0" bIns="0" anchor="t" anchorCtr="0" upright="1">
                                <a:spAutoFit/>
                              </wps:bodyPr>
                            </wps:wsp>
                            <wps:wsp>
                              <wps:cNvPr id="374" name="Rectangle 54"/>
                              <wps:cNvSpPr>
                                <a:spLocks noChangeArrowheads="1"/>
                              </wps:cNvSpPr>
                              <wps:spPr bwMode="auto">
                                <a:xfrm>
                                  <a:off x="71755" y="325755"/>
                                  <a:ext cx="355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Arial" w:hAnsi="Arial"/>
                                        <w:color w:val="000000"/>
                                      </w:rPr>
                                      <w:t xml:space="preserve"> </w:t>
                                    </w:r>
                                  </w:p>
                                </w:txbxContent>
                              </wps:txbx>
                              <wps:bodyPr rot="0" vert="horz" wrap="none" lIns="0" tIns="0" rIns="0" bIns="0" anchor="t" anchorCtr="0" upright="1">
                                <a:spAutoFit/>
                              </wps:bodyPr>
                            </wps:wsp>
                            <wps:wsp>
                              <wps:cNvPr id="375" name="Rectangle 55"/>
                              <wps:cNvSpPr>
                                <a:spLocks noChangeArrowheads="1"/>
                              </wps:cNvSpPr>
                              <wps:spPr bwMode="auto">
                                <a:xfrm>
                                  <a:off x="24130" y="325755"/>
                                  <a:ext cx="641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E52F2" w:rsidRDefault="007461FA" w:rsidP="00C54FBF">
                                    <w:r>
                                      <w:rPr>
                                        <w:color w:val="000000"/>
                                      </w:rPr>
                                      <w:t>1</w:t>
                                    </w:r>
                                  </w:p>
                                </w:txbxContent>
                              </wps:txbx>
                              <wps:bodyPr rot="0" vert="horz" wrap="none" lIns="0" tIns="0" rIns="0" bIns="0" anchor="t" anchorCtr="0" upright="1">
                                <a:spAutoFit/>
                              </wps:bodyPr>
                            </wps:wsp>
                            <wps:wsp>
                              <wps:cNvPr id="376" name="Rectangle 56"/>
                              <wps:cNvSpPr>
                                <a:spLocks noChangeArrowheads="1"/>
                              </wps:cNvSpPr>
                              <wps:spPr bwMode="auto">
                                <a:xfrm>
                                  <a:off x="157480" y="29845"/>
                                  <a:ext cx="2038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E52F2" w:rsidRDefault="007461FA" w:rsidP="00C54FBF">
                                    <w:r>
                                      <w:rPr>
                                        <w:color w:val="000000"/>
                                      </w:rPr>
                                      <w:t>130</w:t>
                                    </w:r>
                                  </w:p>
                                </w:txbxContent>
                              </wps:txbx>
                              <wps:bodyPr rot="0" vert="horz" wrap="none" lIns="0" tIns="0" rIns="0" bIns="0" anchor="t" anchorCtr="0" upright="1">
                                <a:spAutoFit/>
                              </wps:bodyPr>
                            </wps:wsp>
                            <wps:wsp>
                              <wps:cNvPr id="377" name="Rectangle 57"/>
                              <wps:cNvSpPr>
                                <a:spLocks noChangeArrowheads="1"/>
                              </wps:cNvSpPr>
                              <wps:spPr bwMode="auto">
                                <a:xfrm>
                                  <a:off x="105410" y="313055"/>
                                  <a:ext cx="69850" cy="15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rFonts w:ascii="Symbol" w:hAnsi="Symbol" w:cs="Symbol"/>
                                        <w:color w:val="000000"/>
                                      </w:rPr>
                                      <w:t></w:t>
                                    </w:r>
                                  </w:p>
                                </w:txbxContent>
                              </wps:txbx>
                              <wps:bodyPr rot="0" vert="horz" wrap="none" lIns="0" tIns="0" rIns="0" bIns="0" anchor="t" anchorCtr="0" upright="1">
                                <a:spAutoFit/>
                              </wps:bodyPr>
                            </wps:wsp>
                          </wpc:wpc>
                        </a:graphicData>
                      </a:graphic>
                    </wp:inline>
                  </w:drawing>
                </mc:Choice>
                <mc:Fallback>
                  <w:pict>
                    <v:group w14:anchorId="315072C7" id="Полотно 379" o:spid="_x0000_s1054" editas="canvas" style="width:51.4pt;height:47.05pt;mso-position-horizontal-relative:char;mso-position-vertical-relative:line" coordsize="6527,5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">
                      <v:shape id="_x0000_s1055" type="#_x0000_t75" style="position:absolute;width:6527;height:5975;visibility:visible;mso-wrap-style:square">
                        <v:fill o:detectmouseclick="t"/>
                        <v:path o:connecttype="none"/>
                      </v:shape>
                      <v:line id="Line 49" o:spid="_x0000_s1056" style="position:absolute;visibility:visible;mso-wrap-style:square" from="2082,4032" to="4997,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" strokeweight=".25pt"/>
                      <v:line id="Line 50" o:spid="_x0000_s1057" style="position:absolute;visibility:visible;mso-wrap-style:square" from="254,2038" to="5124,2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" strokeweight=".5pt"/>
                      <v:rect id="Rectangle 51" o:spid="_x0000_s1058" style="position:absolute;left:2857;top:3816;width:425;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" filled="f" stroked="f">
                        <v:textbox style="mso-fit-shape-to-text:t" inset="0,0,0,0">
                          <w:txbxContent>
                            <w:p w:rsidR="007461FA" w:rsidRPr="004E52F2" w:rsidRDefault="007461FA" w:rsidP="00C54FBF">
                              <w:r>
                                <w:rPr>
                                  <w:color w:val="000000"/>
                                </w:rPr>
                                <w:t>r</w:t>
                              </w:r>
                            </w:p>
                          </w:txbxContent>
                        </v:textbox>
                      </v:rect>
                      <v:rect id="Rectangle 52" o:spid="_x0000_s1059" style="position:absolute;left:2070;top:2292;width:292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" filled="f" stroked="f">
                        <v:textbox style="mso-fit-shape-to-text:t" inset="0,0,0,0">
                          <w:txbxContent>
                            <w:p w:rsidR="007461FA" w:rsidRPr="007461FA" w:rsidRDefault="007461FA" w:rsidP="00C54FBF">
                              <w:pPr>
                                <w:rPr>
                                  <w:sz w:val="18"/>
                                  <w:szCs w:val="18"/>
                                </w:rPr>
                              </w:pPr>
                              <w:r w:rsidRPr="007461FA">
                                <w:rPr>
                                  <w:color w:val="000000"/>
                                  <w:sz w:val="18"/>
                                  <w:szCs w:val="18"/>
                                </w:rPr>
                                <w:t>1</w:t>
                              </w:r>
                              <w:r>
                                <w:rPr>
                                  <w:color w:val="000000"/>
                                  <w:sz w:val="18"/>
                                  <w:szCs w:val="18"/>
                                </w:rPr>
                                <w:t xml:space="preserve"> </w:t>
                              </w:r>
                              <w:r w:rsidRPr="007461FA">
                                <w:rPr>
                                  <w:color w:val="000000"/>
                                  <w:sz w:val="18"/>
                                  <w:szCs w:val="18"/>
                                </w:rPr>
                                <w:t>000</w:t>
                              </w:r>
                            </w:p>
                          </w:txbxContent>
                        </v:textbox>
                      </v:rect>
                      <v:rect id="Rectangle 53" o:spid="_x0000_s1060" style="position:absolute;left:1727;top:3257;width:35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" filled="f" stroked="f">
                        <v:textbox style="mso-fit-shape-to-text:t" inset="0,0,0,0">
                          <w:txbxContent>
                            <w:p w:rsidR="007461FA" w:rsidRDefault="007461FA" w:rsidP="00C54FBF">
                              <w:r>
                                <w:rPr>
                                  <w:rFonts w:ascii="Arial" w:hAnsi="Arial"/>
                                  <w:color w:val="000000"/>
                                </w:rPr>
                                <w:t xml:space="preserve"> </w:t>
                              </w:r>
                            </w:p>
                          </w:txbxContent>
                        </v:textbox>
                      </v:rect>
                      <v:rect id="Rectangle 54" o:spid="_x0000_s1061" style="position:absolute;left:717;top:3257;width:356;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qRxwgAAANwAAAAPAAAAZHJzL2Rvd25yZXYueG1sRI/dagIx&#10;FITvC75DOIJ3NasW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Di4qRxwgAAANwAAAAPAAAA&#10;AAAAAAAAAAAAAAcCAABkcnMvZG93bnJldi54bWxQSwUGAAAAAAMAAwC3AAAA9gIAAAAA&#10;" filled="f" stroked="f">
                        <v:textbox style="mso-fit-shape-to-text:t" inset="0,0,0,0">
                          <w:txbxContent>
                            <w:p w:rsidR="007461FA" w:rsidRDefault="007461FA" w:rsidP="00C54FBF">
                              <w:r>
                                <w:rPr>
                                  <w:rFonts w:ascii="Arial" w:hAnsi="Arial"/>
                                  <w:color w:val="000000"/>
                                </w:rPr>
                                <w:t xml:space="preserve"> </w:t>
                              </w:r>
                            </w:p>
                          </w:txbxContent>
                        </v:textbox>
                      </v:rect>
                      <v:rect id="Rectangle 55" o:spid="_x0000_s1062" style="position:absolute;left:241;top:3257;width:64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" filled="f" stroked="f">
                        <v:textbox style="mso-fit-shape-to-text:t" inset="0,0,0,0">
                          <w:txbxContent>
                            <w:p w:rsidR="007461FA" w:rsidRPr="004E52F2" w:rsidRDefault="007461FA" w:rsidP="00C54FBF">
                              <w:r>
                                <w:rPr>
                                  <w:color w:val="000000"/>
                                </w:rPr>
                                <w:t>1</w:t>
                              </w:r>
                            </w:p>
                          </w:txbxContent>
                        </v:textbox>
                      </v:rect>
                      <v:rect id="Rectangle 56" o:spid="_x0000_s1063" style="position:absolute;left:1574;top:298;width:203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" filled="f" stroked="f">
                        <v:textbox style="mso-fit-shape-to-text:t" inset="0,0,0,0">
                          <w:txbxContent>
                            <w:p w:rsidR="007461FA" w:rsidRPr="004E52F2" w:rsidRDefault="007461FA" w:rsidP="00C54FBF">
                              <w:r>
                                <w:rPr>
                                  <w:color w:val="000000"/>
                                </w:rPr>
                                <w:t>130</w:t>
                              </w:r>
                            </w:p>
                          </w:txbxContent>
                        </v:textbox>
                      </v:rect>
                      <v:rect id="Rectangle 57" o:spid="_x0000_s1064" style="position:absolute;left:1054;top:3130;width:698;height:15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" filled="f" stroked="f">
                        <v:textbox style="mso-fit-shape-to-text:t" inset="0,0,0,0">
                          <w:txbxContent>
                            <w:p w:rsidR="007461FA" w:rsidRDefault="007461FA" w:rsidP="00C54FBF">
                              <w:r>
                                <w:rPr>
                                  <w:rFonts w:ascii="Symbol" w:hAnsi="Symbol" w:cs="Symbol"/>
                                  <w:color w:val="000000"/>
                                </w:rPr>
                                <w:t></w:t>
                              </w:r>
                            </w:p>
                          </w:txbxContent>
                        </v:textbox>
                      </v:rect>
                      <w10:anchorlock/>
                    </v:group>
                  </w:pict>
                </mc:Fallback>
              </mc:AlternateContent>
            </w:r>
          </w:p>
        </w:tc>
        <w:tc>
          <w:tcPr>
            <w:tcW w:w="1817" w:type="dxa"/>
            <w:tcBorders>
              <w:bottom w:val="single" w:sz="12" w:space="0" w:color="auto"/>
            </w:tcBorders>
            <w:vAlign w:val="center"/>
          </w:tcPr>
          <w:p w:rsidR="00C54FBF" w:rsidRPr="001436F1" w:rsidRDefault="00C54FBF" w:rsidP="00C54FBF">
            <w:r w:rsidRPr="001436F1">
              <w:t>70</w:t>
            </w:r>
          </w:p>
        </w:tc>
      </w:tr>
    </w:tbl>
    <w:p w:rsidR="00C54FBF" w:rsidRPr="00C54FBF" w:rsidRDefault="00C54FBF" w:rsidP="00577D3D">
      <w:pPr>
        <w:pStyle w:val="SingleTxtGR"/>
        <w:tabs>
          <w:tab w:val="clear" w:pos="1701"/>
        </w:tabs>
        <w:spacing w:before="120"/>
        <w:ind w:left="2268" w:hanging="1134"/>
      </w:pPr>
      <w:r w:rsidRPr="00C54FBF">
        <w:t>6.1.2.1.3</w:t>
      </w:r>
      <w:r w:rsidRPr="00C54FBF">
        <w:tab/>
        <w:t>«Широкоугольные» зеркала (класс IV)</w:t>
      </w:r>
    </w:p>
    <w:p w:rsidR="00C54FBF" w:rsidRPr="00C54FBF" w:rsidRDefault="00C54FBF" w:rsidP="00577D3D">
      <w:pPr>
        <w:pStyle w:val="SingleTxtGR"/>
        <w:tabs>
          <w:tab w:val="clear" w:pos="1701"/>
        </w:tabs>
        <w:ind w:left="2268" w:hanging="1134"/>
      </w:pPr>
      <w:r w:rsidRPr="00C54FBF">
        <w:tab/>
        <w:t>Контуры отражающей поверхности должны иметь простую геометрическую форму, а ее размеры должны быть такими, чтобы она обеспечивала − при необходимости в сочетании с внешним зеркалом класса II − поле обзора, предписанное в пункте 15.2.4.4 настоящих Правил.</w:t>
      </w:r>
    </w:p>
    <w:p w:rsidR="00C54FBF" w:rsidRPr="00C54FBF" w:rsidRDefault="00C54FBF" w:rsidP="00577D3D">
      <w:pPr>
        <w:pStyle w:val="SingleTxtGR"/>
        <w:tabs>
          <w:tab w:val="clear" w:pos="1701"/>
        </w:tabs>
        <w:ind w:left="2268" w:hanging="1134"/>
      </w:pPr>
      <w:r w:rsidRPr="00C54FBF">
        <w:t>6.1.2.1.4</w:t>
      </w:r>
      <w:r w:rsidRPr="00C54FBF">
        <w:tab/>
        <w:t>Зеркала «бокового обзора» (класс V)</w:t>
      </w:r>
    </w:p>
    <w:p w:rsidR="00C54FBF" w:rsidRPr="00C54FBF" w:rsidRDefault="00C54FBF" w:rsidP="00577D3D">
      <w:pPr>
        <w:pStyle w:val="SingleTxtGR"/>
        <w:tabs>
          <w:tab w:val="clear" w:pos="1701"/>
        </w:tabs>
        <w:ind w:left="2268" w:hanging="1134"/>
      </w:pPr>
      <w:r w:rsidRPr="00C54FBF">
        <w:tab/>
        <w:t xml:space="preserve">Контуры отражающей поверхности должны иметь простую геометрическую форму, а ее размеры должны быть такими, чтобы зеркало обеспечивало поле обзора, предписанное в пункте 15.2.4.5 настоящих Правил. </w:t>
      </w:r>
    </w:p>
    <w:p w:rsidR="00C54FBF" w:rsidRPr="00C54FBF" w:rsidRDefault="00C54FBF" w:rsidP="00577D3D">
      <w:pPr>
        <w:pStyle w:val="SingleTxtGR"/>
        <w:tabs>
          <w:tab w:val="clear" w:pos="1701"/>
        </w:tabs>
        <w:ind w:left="2268" w:hanging="1134"/>
      </w:pPr>
      <w:r w:rsidRPr="00C54FBF">
        <w:t>6.1.2.1.5</w:t>
      </w:r>
      <w:r w:rsidRPr="00C54FBF">
        <w:tab/>
        <w:t>Передние зеркала (класс VI)</w:t>
      </w:r>
    </w:p>
    <w:p w:rsidR="00C54FBF" w:rsidRPr="00C54FBF" w:rsidRDefault="00C54FBF" w:rsidP="00577D3D">
      <w:pPr>
        <w:pStyle w:val="SingleTxtGR"/>
        <w:tabs>
          <w:tab w:val="clear" w:pos="1701"/>
        </w:tabs>
        <w:ind w:left="2268" w:hanging="1134"/>
      </w:pPr>
      <w:r w:rsidRPr="00C54FBF">
        <w:tab/>
        <w:t>Контуры отражающей поверхности должны иметь простую геометрическую форму, а ее размеры должны быть такими, чтобы зеркало обеспечивало поле обзора, предписанное в пункте 15.2.4.6 настоящих Правил.</w:t>
      </w:r>
    </w:p>
    <w:p w:rsidR="00C54FBF" w:rsidRPr="00C54FBF" w:rsidRDefault="00C54FBF" w:rsidP="00577D3D">
      <w:pPr>
        <w:pStyle w:val="SingleTxtGR"/>
        <w:tabs>
          <w:tab w:val="clear" w:pos="1701"/>
        </w:tabs>
        <w:ind w:left="2268" w:hanging="1134"/>
      </w:pPr>
      <w:r w:rsidRPr="00C54FBF">
        <w:t>6.1.2.1.6</w:t>
      </w:r>
      <w:r w:rsidRPr="00C54FBF">
        <w:tab/>
        <w:t>Зеркала для транспортных средс</w:t>
      </w:r>
      <w:r w:rsidR="00577D3D">
        <w:t>тв категории L с кузовом (класс</w:t>
      </w:r>
      <w:r w:rsidR="00577D3D">
        <w:rPr>
          <w:lang w:val="en-US"/>
        </w:rPr>
        <w:t> </w:t>
      </w:r>
      <w:r w:rsidRPr="00C54FBF">
        <w:t>VII)</w:t>
      </w:r>
    </w:p>
    <w:p w:rsidR="00C54FBF" w:rsidRPr="00C54FBF" w:rsidRDefault="00C54FBF" w:rsidP="00577D3D">
      <w:pPr>
        <w:pStyle w:val="SingleTxtGR"/>
        <w:tabs>
          <w:tab w:val="clear" w:pos="1701"/>
        </w:tabs>
        <w:ind w:left="2268" w:hanging="1134"/>
      </w:pPr>
      <w:r w:rsidRPr="00C54FBF">
        <w:t>6.1.2.1.6.1</w:t>
      </w:r>
      <w:r w:rsidRPr="00C54FBF">
        <w:tab/>
        <w:t>«Основные» зеркала заднего вида (класс VII)</w:t>
      </w:r>
    </w:p>
    <w:p w:rsidR="00C54FBF" w:rsidRPr="00C54FBF" w:rsidRDefault="00C54FBF" w:rsidP="00577D3D">
      <w:pPr>
        <w:pStyle w:val="SingleTxtGR"/>
        <w:tabs>
          <w:tab w:val="clear" w:pos="1701"/>
        </w:tabs>
        <w:ind w:left="2268" w:hanging="1134"/>
      </w:pPr>
      <w:r w:rsidRPr="00C54FBF">
        <w:tab/>
        <w:t>Отражающая поверхность должна иметь такие минимальные размеры, чтобы:</w:t>
      </w:r>
    </w:p>
    <w:p w:rsidR="00C54FBF" w:rsidRPr="00C54FBF" w:rsidRDefault="00C54FBF" w:rsidP="00577D3D">
      <w:pPr>
        <w:pStyle w:val="SingleTxtGR"/>
        <w:tabs>
          <w:tab w:val="clear" w:pos="1701"/>
        </w:tabs>
        <w:ind w:left="2268" w:hanging="1134"/>
      </w:pPr>
      <w:r w:rsidRPr="00C54FBF">
        <w:tab/>
        <w:t>a)</w:t>
      </w:r>
      <w:r w:rsidRPr="00C54FBF">
        <w:tab/>
        <w:t>ее площадь составляла не менее 6 900 мм</w:t>
      </w:r>
      <w:r w:rsidRPr="00C54FBF">
        <w:rPr>
          <w:vertAlign w:val="superscript"/>
        </w:rPr>
        <w:t>2</w:t>
      </w:r>
      <w:r w:rsidRPr="00C54FBF">
        <w:t>;</w:t>
      </w:r>
    </w:p>
    <w:p w:rsidR="00C54FBF" w:rsidRPr="00C54FBF" w:rsidRDefault="00C54FBF" w:rsidP="00577D3D">
      <w:pPr>
        <w:pStyle w:val="SingleTxtGR"/>
        <w:tabs>
          <w:tab w:val="clear" w:pos="1701"/>
        </w:tabs>
        <w:ind w:left="2268" w:hanging="1134"/>
      </w:pPr>
      <w:r w:rsidRPr="00C54FBF">
        <w:tab/>
        <w:t>b)</w:t>
      </w:r>
      <w:r w:rsidRPr="00C54FBF">
        <w:tab/>
        <w:t>диаметр круглых зеркал составлял не менее 94 мм;</w:t>
      </w:r>
    </w:p>
    <w:p w:rsidR="00C54FBF" w:rsidRPr="00C54FBF" w:rsidRDefault="00C54FBF" w:rsidP="00577D3D">
      <w:pPr>
        <w:pStyle w:val="SingleTxtGR"/>
        <w:tabs>
          <w:tab w:val="clear" w:pos="1701"/>
        </w:tabs>
        <w:ind w:left="2835" w:hanging="1701"/>
      </w:pPr>
      <w:r w:rsidRPr="00C54FBF">
        <w:tab/>
        <w:t>c)</w:t>
      </w:r>
      <w:r w:rsidRPr="00C54FBF">
        <w:tab/>
        <w:t>в том случае если зеркала заднего вида не имеют круглой формы, их размеры позволяли вписать в отражающую поверхность круг диаметром 78 мм.</w:t>
      </w:r>
    </w:p>
    <w:p w:rsidR="00C54FBF" w:rsidRPr="00C54FBF" w:rsidRDefault="00C54FBF" w:rsidP="00577D3D">
      <w:pPr>
        <w:pStyle w:val="SingleTxtGR"/>
        <w:tabs>
          <w:tab w:val="clear" w:pos="1701"/>
        </w:tabs>
        <w:ind w:left="2268" w:hanging="1134"/>
      </w:pPr>
      <w:r w:rsidRPr="00C54FBF">
        <w:tab/>
        <w:t>Отражающая поверхность должна иметь такие максимальные размеры, чтобы:</w:t>
      </w:r>
    </w:p>
    <w:p w:rsidR="00C54FBF" w:rsidRPr="00C54FBF" w:rsidRDefault="00C54FBF" w:rsidP="00577D3D">
      <w:pPr>
        <w:pStyle w:val="SingleTxtGR"/>
        <w:tabs>
          <w:tab w:val="clear" w:pos="1701"/>
        </w:tabs>
        <w:ind w:left="2835" w:hanging="1701"/>
      </w:pPr>
      <w:r w:rsidRPr="00C54FBF">
        <w:tab/>
        <w:t>a)</w:t>
      </w:r>
      <w:r w:rsidRPr="00C54FBF">
        <w:tab/>
        <w:t>диаметр любого зеркала заднего вида круглой формы не превышал 150 мм;</w:t>
      </w:r>
    </w:p>
    <w:p w:rsidR="00C54FBF" w:rsidRPr="00C54FBF" w:rsidRDefault="00C54FBF" w:rsidP="00577D3D">
      <w:pPr>
        <w:pStyle w:val="SingleTxtGR"/>
        <w:tabs>
          <w:tab w:val="clear" w:pos="1701"/>
        </w:tabs>
        <w:ind w:left="2835" w:hanging="1701"/>
      </w:pPr>
      <w:r w:rsidRPr="00C54FBF">
        <w:tab/>
        <w:t>b)</w:t>
      </w:r>
      <w:r w:rsidRPr="00C54FBF">
        <w:tab/>
        <w:t xml:space="preserve">отражающая поверхность любого зеркала заднего вида, не имеющего круглой формы, вписывалась в прямоугольник со сторонами 120 мм х 200 мм. </w:t>
      </w:r>
    </w:p>
    <w:p w:rsidR="00C54FBF" w:rsidRPr="00C54FBF" w:rsidRDefault="00C54FBF" w:rsidP="00577D3D">
      <w:pPr>
        <w:pStyle w:val="SingleTxtGR"/>
        <w:tabs>
          <w:tab w:val="clear" w:pos="1701"/>
        </w:tabs>
        <w:ind w:left="2268" w:hanging="1134"/>
      </w:pPr>
      <w:r w:rsidRPr="00C54FBF">
        <w:t>6.1.2.2</w:t>
      </w:r>
      <w:r w:rsidRPr="00C54FBF">
        <w:tab/>
        <w:t xml:space="preserve">Отражающая поверхность и коэффициенты отражения </w:t>
      </w:r>
    </w:p>
    <w:p w:rsidR="00C54FBF" w:rsidRPr="00C54FBF" w:rsidRDefault="00C54FBF" w:rsidP="00577D3D">
      <w:pPr>
        <w:pStyle w:val="SingleTxtGR"/>
        <w:tabs>
          <w:tab w:val="clear" w:pos="1701"/>
        </w:tabs>
        <w:ind w:left="2268" w:hanging="1134"/>
      </w:pPr>
      <w:r w:rsidRPr="00C54FBF">
        <w:t>6.1.2.2.1</w:t>
      </w:r>
      <w:r w:rsidRPr="00C54FBF">
        <w:tab/>
        <w:t>Отражающая поверхность зеркала должна быть плоской или должна иметь форму выпуклой сферы. Внешние зеркала могут оснащаться дополнительным несферическим элементом при условии, что основное зеркало соответствует требованиям, касающимся поля непрямого обзора.</w:t>
      </w:r>
    </w:p>
    <w:p w:rsidR="00C54FBF" w:rsidRPr="00C54FBF" w:rsidRDefault="00C54FBF" w:rsidP="00577D3D">
      <w:pPr>
        <w:pStyle w:val="SingleTxtGR"/>
        <w:tabs>
          <w:tab w:val="clear" w:pos="1701"/>
        </w:tabs>
        <w:ind w:left="2268" w:hanging="1134"/>
      </w:pPr>
      <w:r w:rsidRPr="00C54FBF">
        <w:t>6.1.2.2.2</w:t>
      </w:r>
      <w:r w:rsidRPr="00C54FBF">
        <w:tab/>
        <w:t>Расхождения между радиусами кривой зеркал</w:t>
      </w:r>
    </w:p>
    <w:p w:rsidR="00C54FBF" w:rsidRPr="00C54FBF" w:rsidRDefault="00C54FBF" w:rsidP="00577D3D">
      <w:pPr>
        <w:pStyle w:val="SingleTxtGR"/>
        <w:tabs>
          <w:tab w:val="clear" w:pos="1701"/>
        </w:tabs>
        <w:ind w:left="2268" w:hanging="1134"/>
      </w:pPr>
      <w:r w:rsidRPr="00C54FBF">
        <w:t>6.1.2.2.2.1</w:t>
      </w:r>
      <w:r w:rsidRPr="00C54FBF">
        <w:tab/>
        <w:t>Разница между r</w:t>
      </w:r>
      <w:r w:rsidRPr="00C54FBF">
        <w:rPr>
          <w:vertAlign w:val="subscript"/>
        </w:rPr>
        <w:t>i</w:t>
      </w:r>
      <w:r w:rsidRPr="00C54FBF">
        <w:t xml:space="preserve"> или r'</w:t>
      </w:r>
      <w:r w:rsidRPr="00C54FBF">
        <w:rPr>
          <w:vertAlign w:val="subscript"/>
        </w:rPr>
        <w:t>i</w:t>
      </w:r>
      <w:r w:rsidRPr="00C54FBF">
        <w:t xml:space="preserve"> и r</w:t>
      </w:r>
      <w:r w:rsidRPr="00C54FBF">
        <w:rPr>
          <w:vertAlign w:val="subscript"/>
        </w:rPr>
        <w:t>p</w:t>
      </w:r>
      <w:r w:rsidRPr="00C54FBF">
        <w:t xml:space="preserve"> в каждой опорной точке не должна превышать 0,15 r.</w:t>
      </w:r>
    </w:p>
    <w:p w:rsidR="00C54FBF" w:rsidRPr="00C54FBF" w:rsidRDefault="00C54FBF" w:rsidP="00577D3D">
      <w:pPr>
        <w:pStyle w:val="SingleTxtGR"/>
        <w:tabs>
          <w:tab w:val="clear" w:pos="1701"/>
        </w:tabs>
        <w:ind w:left="2268" w:hanging="1134"/>
      </w:pPr>
      <w:r w:rsidRPr="00C54FBF">
        <w:t>6.1.2.2.2.2</w:t>
      </w:r>
      <w:r w:rsidRPr="00C54FBF">
        <w:tab/>
        <w:t>Разница между каждым из радиусов кривой (r</w:t>
      </w:r>
      <w:r w:rsidRPr="00C54FBF">
        <w:rPr>
          <w:vertAlign w:val="subscript"/>
        </w:rPr>
        <w:t>p</w:t>
      </w:r>
      <w:r w:rsidRPr="00C54FBF">
        <w:t>1, r</w:t>
      </w:r>
      <w:r w:rsidRPr="00C54FBF">
        <w:rPr>
          <w:vertAlign w:val="subscript"/>
        </w:rPr>
        <w:t>p</w:t>
      </w:r>
      <w:r w:rsidRPr="00C54FBF">
        <w:t>2, и r</w:t>
      </w:r>
      <w:r w:rsidRPr="00C54FBF">
        <w:rPr>
          <w:vertAlign w:val="subscript"/>
        </w:rPr>
        <w:t>p</w:t>
      </w:r>
      <w:r w:rsidRPr="00C54FBF">
        <w:t>3) и r не должна превышать 0,15 r.</w:t>
      </w:r>
    </w:p>
    <w:p w:rsidR="00C54FBF" w:rsidRPr="00C54FBF" w:rsidRDefault="00C54FBF" w:rsidP="00577D3D">
      <w:pPr>
        <w:pStyle w:val="SingleTxtGR"/>
        <w:tabs>
          <w:tab w:val="clear" w:pos="1701"/>
        </w:tabs>
        <w:ind w:left="2268" w:hanging="1134"/>
      </w:pPr>
      <w:r w:rsidRPr="00C54FBF">
        <w:t>6.1.2.2.2.3</w:t>
      </w:r>
      <w:r w:rsidRPr="00C54FBF">
        <w:tab/>
        <w:t xml:space="preserve">Если r </w:t>
      </w:r>
      <w:r w:rsidRPr="00C54FBF">
        <w:sym w:font="Symbol" w:char="F0B3"/>
      </w:r>
      <w:r w:rsidRPr="00C54FBF">
        <w:t xml:space="preserve"> 3 000 мм, то значе</w:t>
      </w:r>
      <w:r w:rsidR="00577D3D">
        <w:t>ние 0,15 r, указанное в пунктах</w:t>
      </w:r>
      <w:r w:rsidR="00577D3D">
        <w:rPr>
          <w:lang w:val="en-US"/>
        </w:rPr>
        <w:t> </w:t>
      </w:r>
      <w:r w:rsidRPr="00C54FBF">
        <w:t>6.1.2.2.2.1 и 6.1.2.2.2.2 выше, заменяют на 0,25 r.</w:t>
      </w:r>
    </w:p>
    <w:p w:rsidR="00C54FBF" w:rsidRPr="00C54FBF" w:rsidRDefault="00C54FBF" w:rsidP="00577D3D">
      <w:pPr>
        <w:pStyle w:val="SingleTxtGR"/>
        <w:tabs>
          <w:tab w:val="clear" w:pos="1701"/>
        </w:tabs>
        <w:ind w:left="2268" w:hanging="1134"/>
      </w:pPr>
      <w:r w:rsidRPr="00C54FBF">
        <w:t>6.1.2.2.3</w:t>
      </w:r>
      <w:r w:rsidRPr="00C54FBF">
        <w:tab/>
        <w:t>Требования в отношении несферических элементов зеркал</w:t>
      </w:r>
    </w:p>
    <w:p w:rsidR="00C54FBF" w:rsidRPr="00C54FBF" w:rsidRDefault="00C54FBF" w:rsidP="00577D3D">
      <w:pPr>
        <w:pStyle w:val="SingleTxtGR"/>
        <w:tabs>
          <w:tab w:val="clear" w:pos="1701"/>
        </w:tabs>
        <w:ind w:left="2268" w:hanging="1134"/>
      </w:pPr>
      <w:r w:rsidRPr="00C54FBF">
        <w:t>6.1.2.2.3.1</w:t>
      </w:r>
      <w:r w:rsidRPr="00C54FBF">
        <w:tab/>
        <w:t>Размеры и форма несферических зеркал должны быть достаточными для обеспечения полезной информации водителю. Под этим обычно подразумевается минимальная ширина в 30 мм в некоторых точках.</w:t>
      </w:r>
    </w:p>
    <w:p w:rsidR="00C54FBF" w:rsidRPr="00C54FBF" w:rsidRDefault="00C54FBF" w:rsidP="00577D3D">
      <w:pPr>
        <w:pStyle w:val="SingleTxtGR"/>
        <w:tabs>
          <w:tab w:val="clear" w:pos="1701"/>
        </w:tabs>
        <w:ind w:left="2268" w:hanging="1134"/>
      </w:pPr>
      <w:r w:rsidRPr="00C54FBF">
        <w:t>6.1.2.2.3.2</w:t>
      </w:r>
      <w:r w:rsidRPr="00C54FBF">
        <w:tab/>
        <w:t>Радиус кривизны r</w:t>
      </w:r>
      <w:r w:rsidRPr="00C54FBF">
        <w:rPr>
          <w:vertAlign w:val="subscript"/>
        </w:rPr>
        <w:t>i</w:t>
      </w:r>
      <w:r w:rsidRPr="00C54FBF">
        <w:t xml:space="preserve"> несферического элемента должен составлять не менее 150 мм.</w:t>
      </w:r>
    </w:p>
    <w:p w:rsidR="00C54FBF" w:rsidRPr="00C54FBF" w:rsidRDefault="00C54FBF" w:rsidP="00577D3D">
      <w:pPr>
        <w:pStyle w:val="SingleTxtGR"/>
        <w:tabs>
          <w:tab w:val="clear" w:pos="1701"/>
        </w:tabs>
        <w:ind w:left="2268" w:hanging="1134"/>
      </w:pPr>
      <w:r w:rsidRPr="00C54FBF">
        <w:t>6.1.2.2.4</w:t>
      </w:r>
      <w:r w:rsidRPr="00C54FBF">
        <w:tab/>
        <w:t>Значение «r» для сферических зеркал должно составлять не менее:</w:t>
      </w:r>
    </w:p>
    <w:p w:rsidR="00C54FBF" w:rsidRPr="00C54FBF" w:rsidRDefault="00C54FBF" w:rsidP="00577D3D">
      <w:pPr>
        <w:pStyle w:val="SingleTxtGR"/>
        <w:tabs>
          <w:tab w:val="clear" w:pos="1701"/>
        </w:tabs>
        <w:ind w:left="2268" w:hanging="1134"/>
      </w:pPr>
      <w:r w:rsidRPr="00C54FBF">
        <w:t>6.1.2.2.4.1</w:t>
      </w:r>
      <w:r w:rsidRPr="00C54FBF">
        <w:tab/>
        <w:t>1 200 мм для зеркал заднего вида (класс I);</w:t>
      </w:r>
    </w:p>
    <w:p w:rsidR="00C54FBF" w:rsidRPr="00C54FBF" w:rsidRDefault="00C54FBF" w:rsidP="00577D3D">
      <w:pPr>
        <w:pStyle w:val="SingleTxtGR"/>
        <w:tabs>
          <w:tab w:val="clear" w:pos="1701"/>
        </w:tabs>
        <w:ind w:left="2268" w:hanging="1134"/>
      </w:pPr>
      <w:r w:rsidRPr="00C54FBF">
        <w:t>6.1.2.2.4.2</w:t>
      </w:r>
      <w:r w:rsidRPr="00C54FBF">
        <w:tab/>
        <w:t>1 200 мм для основных зеркал заднего вида классов II и III;</w:t>
      </w:r>
    </w:p>
    <w:p w:rsidR="00C54FBF" w:rsidRPr="00C54FBF" w:rsidRDefault="00C54FBF" w:rsidP="00577D3D">
      <w:pPr>
        <w:pStyle w:val="SingleTxtGR"/>
        <w:tabs>
          <w:tab w:val="clear" w:pos="1701"/>
        </w:tabs>
        <w:ind w:left="2268" w:hanging="1134"/>
      </w:pPr>
      <w:r w:rsidRPr="00C54FBF">
        <w:t>6.1.2.2.4.3</w:t>
      </w:r>
      <w:r w:rsidRPr="00C54FBF">
        <w:tab/>
        <w:t>300 мм для «широкоугольных» зеркал (класс IV) и зеркал «бокового обзора» (класс V);</w:t>
      </w:r>
    </w:p>
    <w:p w:rsidR="00C54FBF" w:rsidRPr="00C54FBF" w:rsidRDefault="00C54FBF" w:rsidP="00577D3D">
      <w:pPr>
        <w:pStyle w:val="SingleTxtGR"/>
        <w:tabs>
          <w:tab w:val="clear" w:pos="1701"/>
        </w:tabs>
        <w:ind w:left="2268" w:hanging="1134"/>
      </w:pPr>
      <w:r w:rsidRPr="00C54FBF">
        <w:t>6.1.2.2.4.4</w:t>
      </w:r>
      <w:r w:rsidRPr="00C54FBF">
        <w:tab/>
        <w:t>200 мм для передних зеркал (класс VI);</w:t>
      </w:r>
    </w:p>
    <w:p w:rsidR="00C54FBF" w:rsidRPr="00C54FBF" w:rsidRDefault="00C54FBF" w:rsidP="00577D3D">
      <w:pPr>
        <w:pStyle w:val="SingleTxtGR"/>
        <w:tabs>
          <w:tab w:val="clear" w:pos="1701"/>
        </w:tabs>
        <w:ind w:left="2268" w:hanging="1134"/>
      </w:pPr>
      <w:r w:rsidRPr="00C54FBF">
        <w:t>6.1.2.2.4.5</w:t>
      </w:r>
      <w:r w:rsidRPr="00C54FBF">
        <w:tab/>
        <w:t>1 000 мм либо более 1 500 мм для основных зеркал заднего вида класса VII.</w:t>
      </w:r>
    </w:p>
    <w:p w:rsidR="00C54FBF" w:rsidRPr="00C54FBF" w:rsidRDefault="00C54FBF" w:rsidP="00577D3D">
      <w:pPr>
        <w:pStyle w:val="SingleTxtGR"/>
        <w:tabs>
          <w:tab w:val="clear" w:pos="1701"/>
        </w:tabs>
        <w:ind w:left="2268" w:hanging="1134"/>
      </w:pPr>
      <w:r w:rsidRPr="00C54FBF">
        <w:t>6.1.2.2.5</w:t>
      </w:r>
      <w:r w:rsidRPr="00C54FBF">
        <w:tab/>
        <w:t>Значение обычного коэффициента отражения, определяемое по методу, описанному в приложении 6, должно составлять не менее 40%.</w:t>
      </w:r>
    </w:p>
    <w:p w:rsidR="00C54FBF" w:rsidRPr="00C54FBF" w:rsidRDefault="00C54FBF" w:rsidP="00577D3D">
      <w:pPr>
        <w:pStyle w:val="SingleTxtGR"/>
        <w:tabs>
          <w:tab w:val="clear" w:pos="1701"/>
        </w:tabs>
        <w:ind w:left="2268" w:hanging="1134"/>
      </w:pPr>
      <w:r w:rsidRPr="00C54FBF">
        <w:tab/>
        <w:t>В случае отражающих поверхностей с изменяющейся степенью отражения положение «день» должно обеспечивать возможность распознавания цвета сигнальных знаков дорожного движения. Значение обычного коэффициента отражения в положении «ночь» должно быть не ниже 4%.</w:t>
      </w:r>
    </w:p>
    <w:p w:rsidR="00C54FBF" w:rsidRPr="00C54FBF" w:rsidRDefault="00C54FBF" w:rsidP="00577D3D">
      <w:pPr>
        <w:pStyle w:val="SingleTxtGR"/>
        <w:tabs>
          <w:tab w:val="clear" w:pos="1701"/>
        </w:tabs>
        <w:ind w:left="2268" w:hanging="1134"/>
      </w:pPr>
      <w:r w:rsidRPr="00C54FBF">
        <w:t>6.1.2.2.6</w:t>
      </w:r>
      <w:r w:rsidRPr="00C54FBF">
        <w:tab/>
        <w:t>Отражающая поверхность должна сохранять характеристики, предписанные в пункте 6.1.2.2.5 выше, несмотря на продолжительное воздействие неблагоприятных погодных условий при нормальном режиме эксплуатации.</w:t>
      </w:r>
    </w:p>
    <w:p w:rsidR="00C54FBF" w:rsidRPr="00C54FBF" w:rsidRDefault="00C54FBF" w:rsidP="00577D3D">
      <w:pPr>
        <w:pStyle w:val="SingleTxtGR"/>
        <w:tabs>
          <w:tab w:val="clear" w:pos="1701"/>
        </w:tabs>
        <w:ind w:left="2268" w:hanging="1134"/>
      </w:pPr>
      <w:r w:rsidRPr="00C54FBF">
        <w:t>6.2</w:t>
      </w:r>
      <w:r w:rsidRPr="00C54FBF">
        <w:tab/>
        <w:t>Устройства непрямого обзора, не являющиеся зеркалами</w:t>
      </w:r>
    </w:p>
    <w:p w:rsidR="00C54FBF" w:rsidRPr="00C54FBF" w:rsidRDefault="00C54FBF" w:rsidP="00577D3D">
      <w:pPr>
        <w:pStyle w:val="SingleTxtGR"/>
        <w:tabs>
          <w:tab w:val="clear" w:pos="1701"/>
        </w:tabs>
        <w:ind w:left="2268" w:hanging="1134"/>
      </w:pPr>
      <w:r w:rsidRPr="00C54FBF">
        <w:t>6.2.1</w:t>
      </w:r>
      <w:r w:rsidRPr="00C54FBF">
        <w:tab/>
        <w:t>Общие требования</w:t>
      </w:r>
    </w:p>
    <w:p w:rsidR="00C54FBF" w:rsidRPr="00C54FBF" w:rsidRDefault="00C54FBF" w:rsidP="00577D3D">
      <w:pPr>
        <w:pStyle w:val="SingleTxtGR"/>
        <w:tabs>
          <w:tab w:val="clear" w:pos="1701"/>
        </w:tabs>
        <w:ind w:left="2268" w:hanging="1134"/>
      </w:pPr>
      <w:r w:rsidRPr="00C54FBF">
        <w:t>6.2.1.1</w:t>
      </w:r>
      <w:r w:rsidRPr="00C54FBF">
        <w:tab/>
        <w:t>Если существует необходимость в регулировке устройства непрямого обзора его пользователем, то это устройство должно регулироваться без применения соответствующих инструментов.</w:t>
      </w:r>
    </w:p>
    <w:p w:rsidR="00C54FBF" w:rsidRPr="00C54FBF" w:rsidRDefault="00C54FBF" w:rsidP="00577D3D">
      <w:pPr>
        <w:pStyle w:val="SingleTxtGR"/>
        <w:tabs>
          <w:tab w:val="clear" w:pos="1701"/>
        </w:tabs>
        <w:ind w:left="2268" w:hanging="1134"/>
      </w:pPr>
      <w:r w:rsidRPr="00C54FBF">
        <w:t>6.2.1.2</w:t>
      </w:r>
      <w:r w:rsidRPr="00C54FBF">
        <w:tab/>
        <w:t>Если устройство непрямого обзора может обеспечивать все предписанное поле обзора только посредством сканирования этого поля, то общий процесс сканирования, воспроизведения и возврата в исходное положение должен длить</w:t>
      </w:r>
      <w:r w:rsidR="00784799">
        <w:t>ся в общей сложности не более 2 </w:t>
      </w:r>
      <w:r w:rsidRPr="00C54FBF">
        <w:t>секунд.</w:t>
      </w:r>
    </w:p>
    <w:p w:rsidR="00C54FBF" w:rsidRPr="00C54FBF" w:rsidRDefault="00C54FBF" w:rsidP="00577D3D">
      <w:pPr>
        <w:pStyle w:val="SingleTxtGR"/>
        <w:tabs>
          <w:tab w:val="clear" w:pos="1701"/>
        </w:tabs>
        <w:ind w:left="2268" w:hanging="1134"/>
      </w:pPr>
      <w:r w:rsidRPr="00C54FBF">
        <w:t>6.2.1.3</w:t>
      </w:r>
      <w:r w:rsidRPr="00C54FBF">
        <w:tab/>
        <w:t>На эффективность СВМ классов I−IV не должны отрицательным образом влиять магнитные или электрические поля. Это предписание считается выполненным, если соблюдаются технические требования и переходные положения поправок серии 04 или любой иной более поздней серии поправок к Правилам № 10.</w:t>
      </w:r>
    </w:p>
    <w:p w:rsidR="00C54FBF" w:rsidRPr="00C54FBF" w:rsidRDefault="00C54FBF" w:rsidP="00577D3D">
      <w:pPr>
        <w:pStyle w:val="SingleTxtGR"/>
        <w:tabs>
          <w:tab w:val="clear" w:pos="1701"/>
        </w:tabs>
        <w:ind w:left="2268" w:hanging="1134"/>
      </w:pPr>
      <w:r w:rsidRPr="00C54FBF">
        <w:t>6.2.2</w:t>
      </w:r>
      <w:r w:rsidRPr="00C54FBF">
        <w:tab/>
        <w:t xml:space="preserve">Системы видеокамера/монитор </w:t>
      </w:r>
    </w:p>
    <w:p w:rsidR="00C54FBF" w:rsidRPr="00C54FBF" w:rsidRDefault="00C54FBF" w:rsidP="00577D3D">
      <w:pPr>
        <w:pStyle w:val="SingleTxtGR"/>
        <w:tabs>
          <w:tab w:val="clear" w:pos="1701"/>
        </w:tabs>
        <w:ind w:left="2268" w:hanging="1134"/>
      </w:pPr>
      <w:r w:rsidRPr="00C54FBF">
        <w:tab/>
        <w:t>Требования пункта 6.2.2.1 считаются выполненными в случае мониторов типа транспортного средства, официально утвержденного на основании Правил № 21.</w:t>
      </w:r>
    </w:p>
    <w:p w:rsidR="00C54FBF" w:rsidRPr="00C54FBF" w:rsidRDefault="00C54FBF" w:rsidP="00577D3D">
      <w:pPr>
        <w:pStyle w:val="SingleTxtGR"/>
        <w:tabs>
          <w:tab w:val="clear" w:pos="1701"/>
        </w:tabs>
        <w:ind w:left="2268" w:hanging="1134"/>
      </w:pPr>
      <w:r w:rsidRPr="00C54FBF">
        <w:t>6.2.2.1</w:t>
      </w:r>
      <w:r w:rsidRPr="00C54FBF">
        <w:tab/>
        <w:t>Общие требования</w:t>
      </w:r>
    </w:p>
    <w:p w:rsidR="00C54FBF" w:rsidRPr="00C54FBF" w:rsidRDefault="00C54FBF" w:rsidP="00577D3D">
      <w:pPr>
        <w:pStyle w:val="SingleTxtGR"/>
        <w:tabs>
          <w:tab w:val="clear" w:pos="1701"/>
        </w:tabs>
        <w:ind w:left="2268" w:hanging="1134"/>
      </w:pPr>
      <w:r w:rsidRPr="00C54FBF">
        <w:t>6.2.2.1.1</w:t>
      </w:r>
      <w:r w:rsidRPr="00C54FBF">
        <w:tab/>
        <w:t>Если устройства системы видеокамеры/монитора устанавливаются в положении установки, рекомендованном изготовителем для нормальных условий управления, то все части устройств, независимо от их регулировки, которые в статическом положении могут соприкоснуться со сферой диаметром 165 мм в случае СВМ или частей СВМ, установленных внутри транспортного средства, либо диаметром 100 мм в случае СВМ или частей СВМ, установленных снаружи транспортного средства, должны</w:t>
      </w:r>
      <w:r w:rsidR="00577ABA">
        <w:t xml:space="preserve"> иметь радиус кривизны </w:t>
      </w:r>
      <w:r w:rsidRPr="00C54FBF">
        <w:t>«с» не менее чем 2,5 мм.</w:t>
      </w:r>
    </w:p>
    <w:p w:rsidR="00C54FBF" w:rsidRPr="00C54FBF" w:rsidRDefault="00C54FBF" w:rsidP="00577D3D">
      <w:pPr>
        <w:pStyle w:val="SingleTxtGR"/>
        <w:tabs>
          <w:tab w:val="clear" w:pos="1701"/>
        </w:tabs>
        <w:ind w:left="2268" w:hanging="1134"/>
      </w:pPr>
      <w:r w:rsidRPr="00C54FBF">
        <w:t>6.2.2.1.2</w:t>
      </w:r>
      <w:r w:rsidRPr="00C54FBF">
        <w:tab/>
        <w:t>На края отверстий для крепления или выемки, диаметр или наибольшая диагональ которых составляет менее 12 мм, не распространяются требования пункта 6.2.2.1.1 выше, касающиеся радиуса, при условии что с них снята фаска.</w:t>
      </w:r>
    </w:p>
    <w:p w:rsidR="00C54FBF" w:rsidRPr="00C54FBF" w:rsidRDefault="00C54FBF" w:rsidP="00577D3D">
      <w:pPr>
        <w:pStyle w:val="SingleTxtGR"/>
        <w:tabs>
          <w:tab w:val="clear" w:pos="1701"/>
        </w:tabs>
        <w:ind w:left="2268" w:hanging="1134"/>
      </w:pPr>
      <w:r w:rsidRPr="00C54FBF">
        <w:t>6.2.2.1.3</w:t>
      </w:r>
      <w:r w:rsidRPr="00C54FBF">
        <w:tab/>
        <w:t>В случае частей видеокамеры и монитора, изготовленных из материала, твердость которого по Шору А составляет менее 60 и которые установлены на жестко</w:t>
      </w:r>
      <w:r w:rsidR="00784799">
        <w:t>м кронштейне, требования пункта </w:t>
      </w:r>
      <w:r w:rsidRPr="00C54FBF">
        <w:t>6.2.2.1.1 выше применяются только к этому кронштейну.</w:t>
      </w:r>
    </w:p>
    <w:p w:rsidR="00C54FBF" w:rsidRPr="00C54FBF" w:rsidRDefault="00C54FBF" w:rsidP="00577D3D">
      <w:pPr>
        <w:pStyle w:val="SingleTxtGR"/>
        <w:tabs>
          <w:tab w:val="clear" w:pos="1701"/>
        </w:tabs>
        <w:ind w:left="2268" w:hanging="1134"/>
      </w:pPr>
      <w:r w:rsidRPr="00C54FBF">
        <w:t>6.2.2.2</w:t>
      </w:r>
      <w:r w:rsidRPr="00C54FBF">
        <w:tab/>
        <w:t>Функциональные требования в отношении устройств «видеокамера/монитор» классов V и VI</w:t>
      </w:r>
    </w:p>
    <w:p w:rsidR="00C54FBF" w:rsidRPr="00C54FBF" w:rsidRDefault="00C54FBF" w:rsidP="00577D3D">
      <w:pPr>
        <w:pStyle w:val="SingleTxtGR"/>
        <w:tabs>
          <w:tab w:val="clear" w:pos="1701"/>
        </w:tabs>
        <w:ind w:left="2268" w:hanging="1134"/>
      </w:pPr>
      <w:r w:rsidRPr="00C54FBF">
        <w:t>6.2.2.2.1</w:t>
      </w:r>
      <w:r w:rsidRPr="00C54FBF">
        <w:tab/>
        <w:t>Видеокамера должна функционировать надлежащим образом при попадании на нее солнечных лучей. Область насыщения, представляющая собой участок, в пределах которого яркостный контраст (C=L</w:t>
      </w:r>
      <w:r w:rsidRPr="00C54FBF">
        <w:rPr>
          <w:vertAlign w:val="subscript"/>
        </w:rPr>
        <w:t>w</w:t>
      </w:r>
      <w:r w:rsidRPr="00C54FBF">
        <w:t>/L</w:t>
      </w:r>
      <w:r w:rsidRPr="00C54FBF">
        <w:rPr>
          <w:vertAlign w:val="subscript"/>
        </w:rPr>
        <w:t>b</w:t>
      </w:r>
      <w:r w:rsidRPr="00C54FBF">
        <w:t>) на изображении контрастной тест-таблицы составляет менее 2,0, не должна превышать 15% общей площади изображения при условиях, указанных в пунктах 6.2.2.2.1.1−6.2.2.2.1.4 ниже.</w:t>
      </w:r>
    </w:p>
    <w:p w:rsidR="00C54FBF" w:rsidRPr="00C54FBF" w:rsidRDefault="00C54FBF" w:rsidP="00577D3D">
      <w:pPr>
        <w:pStyle w:val="SingleTxtGR"/>
        <w:tabs>
          <w:tab w:val="clear" w:pos="1701"/>
        </w:tabs>
        <w:ind w:left="2268" w:hanging="1134"/>
      </w:pPr>
      <w:r w:rsidRPr="00C54FBF">
        <w:tab/>
        <w:t>Если в ходе испытаний система видеонаблюдения допускает динамические сдвиги в переэкспонированной области изображения, то максимальная площадь переэкспонированной области должна соответствовать вышеизложенным требованиям.</w:t>
      </w:r>
    </w:p>
    <w:p w:rsidR="00C54FBF" w:rsidRPr="00C54FBF" w:rsidRDefault="00C54FBF" w:rsidP="00577D3D">
      <w:pPr>
        <w:pStyle w:val="SingleTxtGR"/>
        <w:tabs>
          <w:tab w:val="clear" w:pos="1701"/>
        </w:tabs>
        <w:ind w:left="2268" w:hanging="1134"/>
      </w:pPr>
      <w:r w:rsidRPr="00C54FBF">
        <w:t>6.2.2.2.1.1</w:t>
      </w:r>
      <w:r w:rsidRPr="00C54FBF">
        <w:tab/>
        <w:t>Перед видеокамерой помещают черно-белую тест-таблицу с минимальным коэффициентом контрастности, равным 20.</w:t>
      </w:r>
    </w:p>
    <w:p w:rsidR="00C54FBF" w:rsidRPr="00C54FBF" w:rsidRDefault="00C54FBF" w:rsidP="00577D3D">
      <w:pPr>
        <w:pStyle w:val="SingleTxtGR"/>
        <w:tabs>
          <w:tab w:val="clear" w:pos="1701"/>
        </w:tabs>
        <w:ind w:left="2268" w:hanging="1134"/>
      </w:pPr>
      <w:r w:rsidRPr="00C54FBF">
        <w:tab/>
        <w:t>Освещенность тест-таблицы должна быть равномерной и составлять 3 000 ± 300 лк.</w:t>
      </w:r>
    </w:p>
    <w:p w:rsidR="00C54FBF" w:rsidRPr="00C54FBF" w:rsidRDefault="00C54FBF" w:rsidP="00577D3D">
      <w:pPr>
        <w:pStyle w:val="SingleTxtGR"/>
        <w:tabs>
          <w:tab w:val="clear" w:pos="1701"/>
        </w:tabs>
        <w:ind w:left="2268" w:hanging="1134"/>
      </w:pPr>
      <w:r w:rsidRPr="00C54FBF">
        <w:tab/>
        <w:t>Средняя цветовая плотность тест-таблицы должна соответствовать умеренно-серому тону; таблица должна полностью занимать поле зрения видеокамеры; в поле зрения видеокамеры не должно быть никаких предметов, кроме тест-таблицы.</w:t>
      </w:r>
    </w:p>
    <w:p w:rsidR="00C54FBF" w:rsidRPr="00C54FBF" w:rsidRDefault="00C54FBF" w:rsidP="00577D3D">
      <w:pPr>
        <w:pStyle w:val="SingleTxtGR"/>
        <w:tabs>
          <w:tab w:val="clear" w:pos="1701"/>
        </w:tabs>
        <w:ind w:left="2268" w:hanging="1134"/>
      </w:pPr>
      <w:r w:rsidRPr="00C54FBF">
        <w:t>6.2.2.2.1.2</w:t>
      </w:r>
      <w:r w:rsidRPr="00C54FBF">
        <w:tab/>
        <w:t>На видеокамеру направляется луч света (имитирующего солнечный) силой 40 000 лк под углом освещения от 0,6 до 0,9° и угле возвышения 10° (по прямой или с отражением от зеркала), направление которого не должно совпадать с оптической осью светочувствительного элемента.</w:t>
      </w:r>
    </w:p>
    <w:p w:rsidR="00C54FBF" w:rsidRPr="00C54FBF" w:rsidRDefault="00C54FBF" w:rsidP="00577D3D">
      <w:pPr>
        <w:pStyle w:val="SingleTxtGR"/>
        <w:tabs>
          <w:tab w:val="clear" w:pos="1701"/>
        </w:tabs>
        <w:ind w:left="2268" w:hanging="1134"/>
      </w:pPr>
      <w:r w:rsidRPr="00C54FBF">
        <w:tab/>
        <w:t>Источник света должен:</w:t>
      </w:r>
    </w:p>
    <w:p w:rsidR="00C54FBF" w:rsidRPr="00C54FBF" w:rsidRDefault="00C54FBF" w:rsidP="00577D3D">
      <w:pPr>
        <w:pStyle w:val="SingleTxtGR"/>
        <w:tabs>
          <w:tab w:val="clear" w:pos="1701"/>
        </w:tabs>
        <w:ind w:left="2268" w:hanging="1134"/>
      </w:pPr>
      <w:r w:rsidRPr="00C54FBF">
        <w:tab/>
        <w:t>a)</w:t>
      </w:r>
      <w:r w:rsidRPr="00C54FBF">
        <w:tab/>
        <w:t>иметь спектр D65 с допустимым отклонением ±1 500 K;</w:t>
      </w:r>
    </w:p>
    <w:p w:rsidR="00C54FBF" w:rsidRPr="00C54FBF" w:rsidRDefault="00C54FBF" w:rsidP="00577D3D">
      <w:pPr>
        <w:pStyle w:val="SingleTxtGR"/>
        <w:tabs>
          <w:tab w:val="clear" w:pos="1701"/>
        </w:tabs>
        <w:ind w:left="2835" w:hanging="1701"/>
      </w:pPr>
      <w:r w:rsidRPr="00C54FBF">
        <w:tab/>
        <w:t>b)</w:t>
      </w:r>
      <w:r w:rsidRPr="00C54FBF">
        <w:tab/>
        <w:t>испускать равномерное излучение в пространстве и во времени с допустимыми отклонениями в пределах 2 000 лк.</w:t>
      </w:r>
    </w:p>
    <w:p w:rsidR="00C54FBF" w:rsidRPr="00C54FBF" w:rsidRDefault="00C54FBF" w:rsidP="00577D3D">
      <w:pPr>
        <w:pStyle w:val="SingleTxtGR"/>
        <w:tabs>
          <w:tab w:val="clear" w:pos="1701"/>
        </w:tabs>
        <w:ind w:left="2268" w:hanging="1134"/>
      </w:pPr>
      <w:r w:rsidRPr="00C54FBF">
        <w:tab/>
        <w:t>Излучение источника света в инфракрасном диапазоне должно быть незначительным.</w:t>
      </w:r>
    </w:p>
    <w:p w:rsidR="00C54FBF" w:rsidRPr="00C54FBF" w:rsidRDefault="00C54FBF" w:rsidP="00577D3D">
      <w:pPr>
        <w:pStyle w:val="SingleTxtGR"/>
        <w:tabs>
          <w:tab w:val="clear" w:pos="1701"/>
        </w:tabs>
        <w:ind w:left="2268" w:hanging="1134"/>
      </w:pPr>
      <w:r w:rsidRPr="00C54FBF">
        <w:t>6.2.2.2.1.3</w:t>
      </w:r>
      <w:r w:rsidRPr="00C54FBF">
        <w:tab/>
        <w:t>В ходе испытания должна отсутствовать внешняя засветка монитора.</w:t>
      </w:r>
    </w:p>
    <w:p w:rsidR="00C54FBF" w:rsidRPr="00C54FBF" w:rsidRDefault="00C54FBF" w:rsidP="00577D3D">
      <w:pPr>
        <w:pStyle w:val="SingleTxtGR"/>
        <w:tabs>
          <w:tab w:val="clear" w:pos="1701"/>
        </w:tabs>
        <w:ind w:left="2268" w:hanging="1134"/>
      </w:pPr>
      <w:r w:rsidRPr="00C54FBF">
        <w:t>6.2.2.2.1.4</w:t>
      </w:r>
      <w:r w:rsidRPr="00C54FBF">
        <w:tab/>
        <w:t>Пример расположения оборудования приведен на рис. A ниже.</w:t>
      </w:r>
    </w:p>
    <w:p w:rsidR="000043F6" w:rsidRDefault="000043F6">
      <w:pPr>
        <w:spacing w:line="240" w:lineRule="auto"/>
      </w:pPr>
      <w:r>
        <w:br w:type="page"/>
      </w:r>
    </w:p>
    <w:p w:rsidR="00C54FBF" w:rsidRPr="00C54FBF" w:rsidRDefault="00C54FBF" w:rsidP="00577D3D">
      <w:pPr>
        <w:pStyle w:val="SingleTxtGR"/>
        <w:tabs>
          <w:tab w:val="clear" w:pos="1701"/>
          <w:tab w:val="clear" w:pos="2268"/>
          <w:tab w:val="left" w:pos="1134"/>
        </w:tabs>
        <w:jc w:val="left"/>
        <w:rPr>
          <w:b/>
          <w:bCs/>
        </w:rPr>
      </w:pPr>
      <w:r w:rsidRPr="00C54FBF">
        <w:t>Рис. A</w:t>
      </w:r>
      <w:r w:rsidRPr="00C54FBF">
        <w:br/>
      </w:r>
      <w:r w:rsidRPr="00C54FBF">
        <w:rPr>
          <w:b/>
          <w:bCs/>
        </w:rPr>
        <w:t xml:space="preserve">Схема расположения оборудования для измерения дефектов </w:t>
      </w:r>
      <w:r w:rsidRPr="00C54FBF">
        <w:rPr>
          <w:b/>
          <w:bCs/>
        </w:rPr>
        <w:br/>
        <w:t>изображения, вызванных переэкспонированием</w:t>
      </w:r>
    </w:p>
    <w:p w:rsidR="008A421A" w:rsidRPr="00C54FBF" w:rsidRDefault="00C54FBF" w:rsidP="00C54FBF">
      <w:pPr>
        <w:pStyle w:val="SingleTxtGR"/>
      </w:pPr>
      <w:r>
        <w:rPr>
          <w:noProof/>
          <w:lang w:val="en-GB" w:eastAsia="en-GB"/>
        </w:rPr>
        <mc:AlternateContent>
          <mc:Choice Requires="wpc">
            <w:drawing>
              <wp:inline distT="0" distB="0" distL="0" distR="0" wp14:anchorId="76EFB19F" wp14:editId="647E07C9">
                <wp:extent cx="3204210" cy="2458720"/>
                <wp:effectExtent l="0" t="0" r="5715" b="0"/>
                <wp:docPr id="5099" name="Papier 3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80" name="Line 323"/>
                        <wps:cNvCnPr>
                          <a:cxnSpLocks noChangeShapeType="1"/>
                        </wps:cNvCnPr>
                        <wps:spPr bwMode="auto">
                          <a:xfrm>
                            <a:off x="81900" y="1012708"/>
                            <a:ext cx="600" cy="1164609"/>
                          </a:xfrm>
                          <a:prstGeom prst="line">
                            <a:avLst/>
                          </a:prstGeom>
                          <a:noFill/>
                          <a:ln w="24130" cap="rnd">
                            <a:solidFill>
                              <a:srgbClr val="000000"/>
                            </a:solidFill>
                            <a:round/>
                            <a:headEnd/>
                            <a:tailEnd/>
                          </a:ln>
                          <a:extLst>
                            <a:ext uri="{909E8E84-426E-40DD-AFC4-6F175D3DCCD1}">
                              <a14:hiddenFill xmlns:a14="http://schemas.microsoft.com/office/drawing/2010/main">
                                <a:noFill/>
                              </a14:hiddenFill>
                            </a:ext>
                          </a:extLst>
                        </wps:spPr>
                        <wps:bodyPr/>
                      </wps:wsp>
                      <wpg:wgp>
                        <wpg:cNvPr id="381" name="Group 324"/>
                        <wpg:cNvGrpSpPr>
                          <a:grpSpLocks/>
                        </wpg:cNvGrpSpPr>
                        <wpg:grpSpPr bwMode="auto">
                          <a:xfrm>
                            <a:off x="119300" y="791706"/>
                            <a:ext cx="338501" cy="332103"/>
                            <a:chOff x="-180" y="1440"/>
                            <a:chExt cx="533" cy="523"/>
                          </a:xfrm>
                        </wpg:grpSpPr>
                        <wps:wsp>
                          <wps:cNvPr id="382" name="Freeform 325"/>
                          <wps:cNvSpPr>
                            <a:spLocks/>
                          </wps:cNvSpPr>
                          <wps:spPr bwMode="auto">
                            <a:xfrm>
                              <a:off x="99" y="1440"/>
                              <a:ext cx="254" cy="258"/>
                            </a:xfrm>
                            <a:custGeom>
                              <a:avLst/>
                              <a:gdLst>
                                <a:gd name="T0" fmla="*/ 55 w 324"/>
                                <a:gd name="T1" fmla="*/ 40 h 329"/>
                                <a:gd name="T2" fmla="*/ 39 w 324"/>
                                <a:gd name="T3" fmla="*/ 202 h 329"/>
                                <a:gd name="T4" fmla="*/ 199 w 324"/>
                                <a:gd name="T5" fmla="*/ 217 h 329"/>
                                <a:gd name="T6" fmla="*/ 214 w 324"/>
                                <a:gd name="T7" fmla="*/ 56 h 329"/>
                                <a:gd name="T8" fmla="*/ 55 w 324"/>
                                <a:gd name="T9" fmla="*/ 40 h 3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4" h="329">
                                  <a:moveTo>
                                    <a:pt x="70" y="51"/>
                                  </a:moveTo>
                                  <a:cubicBezTo>
                                    <a:pt x="9" y="102"/>
                                    <a:pt x="0" y="195"/>
                                    <a:pt x="50" y="257"/>
                                  </a:cubicBezTo>
                                  <a:cubicBezTo>
                                    <a:pt x="101" y="320"/>
                                    <a:pt x="192" y="329"/>
                                    <a:pt x="254" y="277"/>
                                  </a:cubicBezTo>
                                  <a:cubicBezTo>
                                    <a:pt x="315" y="226"/>
                                    <a:pt x="324" y="134"/>
                                    <a:pt x="273" y="71"/>
                                  </a:cubicBezTo>
                                  <a:cubicBezTo>
                                    <a:pt x="223" y="9"/>
                                    <a:pt x="132" y="0"/>
                                    <a:pt x="70" y="51"/>
                                  </a:cubicBezTo>
                                </a:path>
                              </a:pathLst>
                            </a:cu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383" name="Line 326"/>
                          <wps:cNvCnPr>
                            <a:cxnSpLocks noChangeShapeType="1"/>
                          </wps:cNvCnPr>
                          <wps:spPr bwMode="auto">
                            <a:xfrm flipV="1">
                              <a:off x="-96" y="1662"/>
                              <a:ext cx="175" cy="145"/>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384" name="Line 327"/>
                          <wps:cNvCnPr>
                            <a:cxnSpLocks noChangeShapeType="1"/>
                          </wps:cNvCnPr>
                          <wps:spPr bwMode="auto">
                            <a:xfrm flipH="1">
                              <a:off x="-180" y="1552"/>
                              <a:ext cx="247" cy="58"/>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s:wsp>
                          <wps:cNvPr id="385" name="Line 328"/>
                          <wps:cNvCnPr>
                            <a:cxnSpLocks noChangeShapeType="1"/>
                          </wps:cNvCnPr>
                          <wps:spPr bwMode="auto">
                            <a:xfrm flipH="1">
                              <a:off x="107" y="1730"/>
                              <a:ext cx="103" cy="233"/>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wps:spPr>
                          <wps:bodyPr/>
                        </wps:wsp>
                      </wpg:wgp>
                      <wps:wsp>
                        <wps:cNvPr id="386" name="Freeform 329"/>
                        <wps:cNvSpPr>
                          <a:spLocks/>
                        </wps:cNvSpPr>
                        <wps:spPr bwMode="auto">
                          <a:xfrm>
                            <a:off x="318101" y="2242118"/>
                            <a:ext cx="162501" cy="165101"/>
                          </a:xfrm>
                          <a:custGeom>
                            <a:avLst/>
                            <a:gdLst>
                              <a:gd name="T0" fmla="*/ 123784 w 327"/>
                              <a:gd name="T1" fmla="*/ 23870 h 332"/>
                              <a:gd name="T2" fmla="*/ 23365 w 327"/>
                              <a:gd name="T3" fmla="*/ 39783 h 332"/>
                              <a:gd name="T4" fmla="*/ 39273 w 327"/>
                              <a:gd name="T5" fmla="*/ 141727 h 332"/>
                              <a:gd name="T6" fmla="*/ 139195 w 327"/>
                              <a:gd name="T7" fmla="*/ 125814 h 332"/>
                              <a:gd name="T8" fmla="*/ 123784 w 327"/>
                              <a:gd name="T9" fmla="*/ 23870 h 3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7" h="332">
                                <a:moveTo>
                                  <a:pt x="249" y="48"/>
                                </a:moveTo>
                                <a:cubicBezTo>
                                  <a:pt x="184" y="0"/>
                                  <a:pt x="94" y="15"/>
                                  <a:pt x="47" y="80"/>
                                </a:cubicBezTo>
                                <a:cubicBezTo>
                                  <a:pt x="0" y="145"/>
                                  <a:pt x="14" y="237"/>
                                  <a:pt x="79" y="285"/>
                                </a:cubicBezTo>
                                <a:cubicBezTo>
                                  <a:pt x="143" y="332"/>
                                  <a:pt x="233" y="318"/>
                                  <a:pt x="280" y="253"/>
                                </a:cubicBezTo>
                                <a:cubicBezTo>
                                  <a:pt x="327" y="187"/>
                                  <a:pt x="313" y="96"/>
                                  <a:pt x="249" y="48"/>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87" name="Rectangle 330"/>
                        <wps:cNvSpPr>
                          <a:spLocks noChangeArrowheads="1"/>
                        </wps:cNvSpPr>
                        <wps:spPr bwMode="auto">
                          <a:xfrm>
                            <a:off x="1550005" y="1546713"/>
                            <a:ext cx="215301" cy="149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8" name="Rectangle 331"/>
                        <wps:cNvSpPr>
                          <a:spLocks noChangeArrowheads="1"/>
                        </wps:cNvSpPr>
                        <wps:spPr bwMode="auto">
                          <a:xfrm>
                            <a:off x="1548105" y="1558213"/>
                            <a:ext cx="215201" cy="145401"/>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332"/>
                        <wps:cNvSpPr>
                          <a:spLocks noChangeArrowheads="1"/>
                        </wps:cNvSpPr>
                        <wps:spPr bwMode="auto">
                          <a:xfrm>
                            <a:off x="1765306" y="1478212"/>
                            <a:ext cx="359401" cy="2908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0" name="Rectangle 333"/>
                        <wps:cNvSpPr>
                          <a:spLocks noChangeArrowheads="1"/>
                        </wps:cNvSpPr>
                        <wps:spPr bwMode="auto">
                          <a:xfrm>
                            <a:off x="1763306" y="1485812"/>
                            <a:ext cx="359501" cy="290802"/>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Rectangle 334"/>
                        <wps:cNvSpPr>
                          <a:spLocks noChangeArrowheads="1"/>
                        </wps:cNvSpPr>
                        <wps:spPr bwMode="auto">
                          <a:xfrm>
                            <a:off x="2410408" y="1194310"/>
                            <a:ext cx="790602" cy="800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2" name="Rectangle 335"/>
                        <wps:cNvSpPr>
                          <a:spLocks noChangeArrowheads="1"/>
                        </wps:cNvSpPr>
                        <wps:spPr bwMode="auto">
                          <a:xfrm>
                            <a:off x="2410408" y="1194310"/>
                            <a:ext cx="790602" cy="800807"/>
                          </a:xfrm>
                          <a:prstGeom prst="rect">
                            <a:avLst/>
                          </a:pr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Freeform 336"/>
                        <wps:cNvSpPr>
                          <a:spLocks/>
                        </wps:cNvSpPr>
                        <wps:spPr bwMode="auto">
                          <a:xfrm>
                            <a:off x="2482208" y="1266710"/>
                            <a:ext cx="647002" cy="655305"/>
                          </a:xfrm>
                          <a:custGeom>
                            <a:avLst/>
                            <a:gdLst>
                              <a:gd name="T0" fmla="*/ 107595 w 1299"/>
                              <a:gd name="T1" fmla="*/ 0 h 1318"/>
                              <a:gd name="T2" fmla="*/ 0 w 1299"/>
                              <a:gd name="T3" fmla="*/ 109386 h 1318"/>
                              <a:gd name="T4" fmla="*/ 0 w 1299"/>
                              <a:gd name="T5" fmla="*/ 545934 h 1318"/>
                              <a:gd name="T6" fmla="*/ 107595 w 1299"/>
                              <a:gd name="T7" fmla="*/ 655320 h 1318"/>
                              <a:gd name="T8" fmla="*/ 538972 w 1299"/>
                              <a:gd name="T9" fmla="*/ 655320 h 1318"/>
                              <a:gd name="T10" fmla="*/ 647065 w 1299"/>
                              <a:gd name="T11" fmla="*/ 545934 h 1318"/>
                              <a:gd name="T12" fmla="*/ 647065 w 1299"/>
                              <a:gd name="T13" fmla="*/ 109386 h 1318"/>
                              <a:gd name="T14" fmla="*/ 538972 w 1299"/>
                              <a:gd name="T15" fmla="*/ 0 h 1318"/>
                              <a:gd name="T16" fmla="*/ 107595 w 1299"/>
                              <a:gd name="T17" fmla="*/ 0 h 13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99" h="1318">
                                <a:moveTo>
                                  <a:pt x="216" y="0"/>
                                </a:moveTo>
                                <a:cubicBezTo>
                                  <a:pt x="97" y="0"/>
                                  <a:pt x="0" y="99"/>
                                  <a:pt x="0" y="220"/>
                                </a:cubicBezTo>
                                <a:lnTo>
                                  <a:pt x="0" y="1098"/>
                                </a:lnTo>
                                <a:cubicBezTo>
                                  <a:pt x="0" y="1220"/>
                                  <a:pt x="97" y="1318"/>
                                  <a:pt x="216" y="1318"/>
                                </a:cubicBezTo>
                                <a:lnTo>
                                  <a:pt x="1082" y="1318"/>
                                </a:lnTo>
                                <a:cubicBezTo>
                                  <a:pt x="1202" y="1318"/>
                                  <a:pt x="1299" y="1220"/>
                                  <a:pt x="1299" y="1098"/>
                                </a:cubicBezTo>
                                <a:lnTo>
                                  <a:pt x="1299" y="220"/>
                                </a:lnTo>
                                <a:cubicBezTo>
                                  <a:pt x="1299" y="99"/>
                                  <a:pt x="1202" y="0"/>
                                  <a:pt x="1082" y="0"/>
                                </a:cubicBezTo>
                                <a:lnTo>
                                  <a:pt x="216" y="0"/>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94" name="Freeform 337"/>
                        <wps:cNvSpPr>
                          <a:spLocks/>
                        </wps:cNvSpPr>
                        <wps:spPr bwMode="auto">
                          <a:xfrm>
                            <a:off x="2482208" y="1266710"/>
                            <a:ext cx="647002" cy="655305"/>
                          </a:xfrm>
                          <a:custGeom>
                            <a:avLst/>
                            <a:gdLst>
                              <a:gd name="T0" fmla="*/ 107595 w 1299"/>
                              <a:gd name="T1" fmla="*/ 0 h 1318"/>
                              <a:gd name="T2" fmla="*/ 0 w 1299"/>
                              <a:gd name="T3" fmla="*/ 109386 h 1318"/>
                              <a:gd name="T4" fmla="*/ 0 w 1299"/>
                              <a:gd name="T5" fmla="*/ 545934 h 1318"/>
                              <a:gd name="T6" fmla="*/ 107595 w 1299"/>
                              <a:gd name="T7" fmla="*/ 655320 h 1318"/>
                              <a:gd name="T8" fmla="*/ 538972 w 1299"/>
                              <a:gd name="T9" fmla="*/ 655320 h 1318"/>
                              <a:gd name="T10" fmla="*/ 647065 w 1299"/>
                              <a:gd name="T11" fmla="*/ 545934 h 1318"/>
                              <a:gd name="T12" fmla="*/ 647065 w 1299"/>
                              <a:gd name="T13" fmla="*/ 109386 h 1318"/>
                              <a:gd name="T14" fmla="*/ 538972 w 1299"/>
                              <a:gd name="T15" fmla="*/ 0 h 1318"/>
                              <a:gd name="T16" fmla="*/ 107595 w 1299"/>
                              <a:gd name="T17" fmla="*/ 0 h 13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99" h="1318">
                                <a:moveTo>
                                  <a:pt x="216" y="0"/>
                                </a:moveTo>
                                <a:cubicBezTo>
                                  <a:pt x="97" y="0"/>
                                  <a:pt x="0" y="99"/>
                                  <a:pt x="0" y="220"/>
                                </a:cubicBezTo>
                                <a:lnTo>
                                  <a:pt x="0" y="1098"/>
                                </a:lnTo>
                                <a:cubicBezTo>
                                  <a:pt x="0" y="1220"/>
                                  <a:pt x="97" y="1318"/>
                                  <a:pt x="216" y="1318"/>
                                </a:cubicBezTo>
                                <a:lnTo>
                                  <a:pt x="1082" y="1318"/>
                                </a:lnTo>
                                <a:cubicBezTo>
                                  <a:pt x="1202" y="1318"/>
                                  <a:pt x="1299" y="1220"/>
                                  <a:pt x="1299" y="1098"/>
                                </a:cubicBezTo>
                                <a:lnTo>
                                  <a:pt x="1299" y="220"/>
                                </a:lnTo>
                                <a:cubicBezTo>
                                  <a:pt x="1299" y="99"/>
                                  <a:pt x="1202" y="0"/>
                                  <a:pt x="1082" y="0"/>
                                </a:cubicBezTo>
                                <a:lnTo>
                                  <a:pt x="216" y="0"/>
                                </a:lnTo>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395" name="Group 339"/>
                        <wpg:cNvGrpSpPr>
                          <a:grpSpLocks/>
                        </wpg:cNvGrpSpPr>
                        <wpg:grpSpPr bwMode="auto">
                          <a:xfrm>
                            <a:off x="140900" y="2078217"/>
                            <a:ext cx="422901" cy="380403"/>
                            <a:chOff x="457" y="3460"/>
                            <a:chExt cx="666" cy="599"/>
                          </a:xfrm>
                        </wpg:grpSpPr>
                        <wps:wsp>
                          <wps:cNvPr id="396" name="Freeform 340"/>
                          <wps:cNvSpPr>
                            <a:spLocks/>
                          </wps:cNvSpPr>
                          <wps:spPr bwMode="auto">
                            <a:xfrm>
                              <a:off x="736" y="3718"/>
                              <a:ext cx="256" cy="260"/>
                            </a:xfrm>
                            <a:custGeom>
                              <a:avLst/>
                              <a:gdLst>
                                <a:gd name="T0" fmla="*/ 195 w 256"/>
                                <a:gd name="T1" fmla="*/ 37 h 260"/>
                                <a:gd name="T2" fmla="*/ 37 w 256"/>
                                <a:gd name="T3" fmla="*/ 62 h 260"/>
                                <a:gd name="T4" fmla="*/ 62 w 256"/>
                                <a:gd name="T5" fmla="*/ 223 h 260"/>
                                <a:gd name="T6" fmla="*/ 219 w 256"/>
                                <a:gd name="T7" fmla="*/ 198 h 260"/>
                                <a:gd name="T8" fmla="*/ 195 w 256"/>
                                <a:gd name="T9" fmla="*/ 37 h 2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6" h="260">
                                  <a:moveTo>
                                    <a:pt x="195" y="37"/>
                                  </a:moveTo>
                                  <a:cubicBezTo>
                                    <a:pt x="144" y="0"/>
                                    <a:pt x="74" y="12"/>
                                    <a:pt x="37" y="62"/>
                                  </a:cubicBezTo>
                                  <a:cubicBezTo>
                                    <a:pt x="0" y="113"/>
                                    <a:pt x="11" y="185"/>
                                    <a:pt x="62" y="223"/>
                                  </a:cubicBezTo>
                                  <a:cubicBezTo>
                                    <a:pt x="112" y="260"/>
                                    <a:pt x="183" y="249"/>
                                    <a:pt x="219" y="198"/>
                                  </a:cubicBezTo>
                                  <a:cubicBezTo>
                                    <a:pt x="256" y="146"/>
                                    <a:pt x="245" y="75"/>
                                    <a:pt x="195" y="37"/>
                                  </a:cubicBezTo>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Line 341"/>
                          <wps:cNvCnPr>
                            <a:cxnSpLocks noChangeShapeType="1"/>
                          </wps:cNvCnPr>
                          <wps:spPr bwMode="auto">
                            <a:xfrm>
                              <a:off x="556" y="3591"/>
                              <a:ext cx="182" cy="136"/>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398" name="Line 342"/>
                          <wps:cNvCnPr>
                            <a:cxnSpLocks noChangeShapeType="1"/>
                          </wps:cNvCnPr>
                          <wps:spPr bwMode="auto">
                            <a:xfrm flipH="1" flipV="1">
                              <a:off x="722" y="3460"/>
                              <a:ext cx="117" cy="226"/>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399" name="Line 343"/>
                          <wps:cNvCnPr>
                            <a:cxnSpLocks noChangeShapeType="1"/>
                          </wps:cNvCnPr>
                          <wps:spPr bwMode="auto">
                            <a:xfrm flipH="1" flipV="1">
                              <a:off x="457" y="3829"/>
                              <a:ext cx="249" cy="44"/>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00" name="Rectangle 344"/>
                          <wps:cNvSpPr>
                            <a:spLocks noChangeArrowheads="1"/>
                          </wps:cNvSpPr>
                          <wps:spPr bwMode="auto">
                            <a:xfrm>
                              <a:off x="1042" y="3819"/>
                              <a:ext cx="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color w:val="000000"/>
                                    <w:sz w:val="16"/>
                                    <w:szCs w:val="16"/>
                                  </w:rPr>
                                  <w:t>2</w:t>
                                </w:r>
                              </w:p>
                            </w:txbxContent>
                          </wps:txbx>
                          <wps:bodyPr rot="0" vert="horz" wrap="none" lIns="0" tIns="0" rIns="0" bIns="0" anchor="t" anchorCtr="0" upright="1">
                            <a:spAutoFit/>
                          </wps:bodyPr>
                        </wps:wsp>
                      </wpg:wgp>
                      <wps:wsp>
                        <wps:cNvPr id="401" name="Rectangle 345"/>
                        <wps:cNvSpPr>
                          <a:spLocks noChangeArrowheads="1"/>
                        </wps:cNvSpPr>
                        <wps:spPr bwMode="auto">
                          <a:xfrm>
                            <a:off x="988003" y="1641413"/>
                            <a:ext cx="514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color w:val="000000"/>
                                  <w:sz w:val="16"/>
                                  <w:szCs w:val="16"/>
                                </w:rPr>
                                <w:t>3</w:t>
                              </w:r>
                            </w:p>
                          </w:txbxContent>
                        </wps:txbx>
                        <wps:bodyPr rot="0" vert="horz" wrap="none" lIns="0" tIns="0" rIns="0" bIns="0" anchor="t" anchorCtr="0" upright="1">
                          <a:spAutoFit/>
                        </wps:bodyPr>
                      </wps:wsp>
                      <wps:wsp>
                        <wps:cNvPr id="402" name="Rectangle 346"/>
                        <wps:cNvSpPr>
                          <a:spLocks noChangeArrowheads="1"/>
                        </wps:cNvSpPr>
                        <wps:spPr bwMode="auto">
                          <a:xfrm>
                            <a:off x="1104903" y="533304"/>
                            <a:ext cx="514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color w:val="000000"/>
                                  <w:sz w:val="16"/>
                                  <w:szCs w:val="16"/>
                                </w:rPr>
                                <w:t>4</w:t>
                              </w:r>
                            </w:p>
                          </w:txbxContent>
                        </wps:txbx>
                        <wps:bodyPr rot="0" vert="horz" wrap="none" lIns="0" tIns="0" rIns="0" bIns="0" anchor="t" anchorCtr="0" upright="1">
                          <a:spAutoFit/>
                        </wps:bodyPr>
                      </wps:wsp>
                      <wps:wsp>
                        <wps:cNvPr id="403" name="Rectangle 347"/>
                        <wps:cNvSpPr>
                          <a:spLocks noChangeArrowheads="1"/>
                        </wps:cNvSpPr>
                        <wps:spPr bwMode="auto">
                          <a:xfrm>
                            <a:off x="1821806" y="1885215"/>
                            <a:ext cx="514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color w:val="000000"/>
                                  <w:sz w:val="16"/>
                                  <w:szCs w:val="16"/>
                                </w:rPr>
                                <w:t>5</w:t>
                              </w:r>
                            </w:p>
                          </w:txbxContent>
                        </wps:txbx>
                        <wps:bodyPr rot="0" vert="horz" wrap="none" lIns="0" tIns="0" rIns="0" bIns="0" anchor="t" anchorCtr="0" upright="1">
                          <a:spAutoFit/>
                        </wps:bodyPr>
                      </wps:wsp>
                      <wps:wsp>
                        <wps:cNvPr id="5091" name="Rectangle 348"/>
                        <wps:cNvSpPr>
                          <a:spLocks noChangeArrowheads="1"/>
                        </wps:cNvSpPr>
                        <wps:spPr bwMode="auto">
                          <a:xfrm>
                            <a:off x="2682808" y="2036317"/>
                            <a:ext cx="51500" cy="15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r>
                                <w:rPr>
                                  <w:color w:val="000000"/>
                                  <w:sz w:val="16"/>
                                  <w:szCs w:val="16"/>
                                </w:rPr>
                                <w:t>6</w:t>
                              </w:r>
                            </w:p>
                          </w:txbxContent>
                        </wps:txbx>
                        <wps:bodyPr rot="0" vert="horz" wrap="none" lIns="0" tIns="0" rIns="0" bIns="0" anchor="t" anchorCtr="0" upright="1">
                          <a:spAutoFit/>
                        </wps:bodyPr>
                      </wps:wsp>
                      <wps:wsp>
                        <wps:cNvPr id="5092" name="Freeform 349"/>
                        <wps:cNvSpPr>
                          <a:spLocks/>
                        </wps:cNvSpPr>
                        <wps:spPr bwMode="auto">
                          <a:xfrm>
                            <a:off x="2121507" y="1532112"/>
                            <a:ext cx="279401" cy="168901"/>
                          </a:xfrm>
                          <a:custGeom>
                            <a:avLst/>
                            <a:gdLst>
                              <a:gd name="T0" fmla="*/ 0 w 440"/>
                              <a:gd name="T1" fmla="*/ 86995 h 266"/>
                              <a:gd name="T2" fmla="*/ 91440 w 440"/>
                              <a:gd name="T3" fmla="*/ 35560 h 266"/>
                              <a:gd name="T4" fmla="*/ 159385 w 440"/>
                              <a:gd name="T5" fmla="*/ 1270 h 266"/>
                              <a:gd name="T6" fmla="*/ 187960 w 440"/>
                              <a:gd name="T7" fmla="*/ 6985 h 266"/>
                              <a:gd name="T8" fmla="*/ 198755 w 440"/>
                              <a:gd name="T9" fmla="*/ 41275 h 266"/>
                              <a:gd name="T10" fmla="*/ 205105 w 440"/>
                              <a:gd name="T11" fmla="*/ 58420 h 266"/>
                              <a:gd name="T12" fmla="*/ 279400 w 440"/>
                              <a:gd name="T13" fmla="*/ 156845 h 2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0" h="266">
                                <a:moveTo>
                                  <a:pt x="0" y="137"/>
                                </a:moveTo>
                                <a:cubicBezTo>
                                  <a:pt x="41" y="97"/>
                                  <a:pt x="88" y="73"/>
                                  <a:pt x="144" y="56"/>
                                </a:cubicBezTo>
                                <a:cubicBezTo>
                                  <a:pt x="177" y="34"/>
                                  <a:pt x="214" y="14"/>
                                  <a:pt x="251" y="2"/>
                                </a:cubicBezTo>
                                <a:cubicBezTo>
                                  <a:pt x="266" y="5"/>
                                  <a:pt x="285" y="0"/>
                                  <a:pt x="296" y="11"/>
                                </a:cubicBezTo>
                                <a:cubicBezTo>
                                  <a:pt x="309" y="24"/>
                                  <a:pt x="308" y="47"/>
                                  <a:pt x="313" y="65"/>
                                </a:cubicBezTo>
                                <a:cubicBezTo>
                                  <a:pt x="316" y="73"/>
                                  <a:pt x="323" y="92"/>
                                  <a:pt x="323" y="92"/>
                                </a:cubicBezTo>
                                <a:cubicBezTo>
                                  <a:pt x="334" y="266"/>
                                  <a:pt x="295" y="247"/>
                                  <a:pt x="440" y="247"/>
                                </a:cubicBezTo>
                              </a:path>
                            </a:pathLst>
                          </a:custGeom>
                          <a:noFill/>
                          <a:ln w="571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3" name="Rectangle 350"/>
                        <wps:cNvSpPr>
                          <a:spLocks noChangeArrowheads="1"/>
                        </wps:cNvSpPr>
                        <wps:spPr bwMode="auto">
                          <a:xfrm rot="21185261">
                            <a:off x="773402" y="121801"/>
                            <a:ext cx="233001" cy="620405"/>
                          </a:xfrm>
                          <a:prstGeom prst="rect">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4" name="Freeform 351"/>
                        <wps:cNvSpPr>
                          <a:spLocks/>
                        </wps:cNvSpPr>
                        <wps:spPr bwMode="auto">
                          <a:xfrm>
                            <a:off x="913703" y="1464212"/>
                            <a:ext cx="217201" cy="224802"/>
                          </a:xfrm>
                          <a:custGeom>
                            <a:avLst/>
                            <a:gdLst>
                              <a:gd name="T0" fmla="*/ 0 w 342"/>
                              <a:gd name="T1" fmla="*/ 0 h 354"/>
                              <a:gd name="T2" fmla="*/ 217170 w 342"/>
                              <a:gd name="T3" fmla="*/ 224790 h 354"/>
                              <a:gd name="T4" fmla="*/ 0 60000 65536"/>
                              <a:gd name="T5" fmla="*/ 0 60000 65536"/>
                            </a:gdLst>
                            <a:ahLst/>
                            <a:cxnLst>
                              <a:cxn ang="T4">
                                <a:pos x="T0" y="T1"/>
                              </a:cxn>
                              <a:cxn ang="T5">
                                <a:pos x="T2" y="T3"/>
                              </a:cxn>
                            </a:cxnLst>
                            <a:rect l="0" t="0" r="r" b="b"/>
                            <a:pathLst>
                              <a:path w="342" h="354">
                                <a:moveTo>
                                  <a:pt x="0" y="0"/>
                                </a:moveTo>
                                <a:lnTo>
                                  <a:pt x="342" y="354"/>
                                </a:lnTo>
                              </a:path>
                            </a:pathLst>
                          </a:custGeom>
                          <a:solidFill>
                            <a:srgbClr val="FFFFFF"/>
                          </a:solidFill>
                          <a:ln w="22225" cap="rnd">
                            <a:solidFill>
                              <a:srgbClr val="000000"/>
                            </a:solidFill>
                            <a:round/>
                            <a:headEnd/>
                            <a:tailEnd/>
                          </a:ln>
                        </wps:spPr>
                        <wps:bodyPr rot="0" vert="horz" wrap="square" lIns="91440" tIns="45720" rIns="91440" bIns="45720" anchor="t" anchorCtr="0" upright="1">
                          <a:noAutofit/>
                        </wps:bodyPr>
                      </wps:wsp>
                      <wps:wsp>
                        <wps:cNvPr id="5095" name="Freeform 352"/>
                        <wps:cNvSpPr>
                          <a:spLocks/>
                        </wps:cNvSpPr>
                        <wps:spPr bwMode="auto">
                          <a:xfrm>
                            <a:off x="1105503" y="1659814"/>
                            <a:ext cx="440001" cy="30500"/>
                          </a:xfrm>
                          <a:custGeom>
                            <a:avLst/>
                            <a:gdLst>
                              <a:gd name="T0" fmla="*/ 440055 w 693"/>
                              <a:gd name="T1" fmla="*/ 30480 h 48"/>
                              <a:gd name="T2" fmla="*/ 0 w 693"/>
                              <a:gd name="T3" fmla="*/ 0 h 48"/>
                              <a:gd name="T4" fmla="*/ 0 60000 65536"/>
                              <a:gd name="T5" fmla="*/ 0 60000 65536"/>
                            </a:gdLst>
                            <a:ahLst/>
                            <a:cxnLst>
                              <a:cxn ang="T4">
                                <a:pos x="T0" y="T1"/>
                              </a:cxn>
                              <a:cxn ang="T5">
                                <a:pos x="T2" y="T3"/>
                              </a:cxn>
                            </a:cxnLst>
                            <a:rect l="0" t="0" r="r" b="b"/>
                            <a:pathLst>
                              <a:path w="693" h="48">
                                <a:moveTo>
                                  <a:pt x="693" y="48"/>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6" name="Freeform 353"/>
                        <wps:cNvSpPr>
                          <a:spLocks/>
                        </wps:cNvSpPr>
                        <wps:spPr bwMode="auto">
                          <a:xfrm>
                            <a:off x="960703" y="1515612"/>
                            <a:ext cx="596902" cy="43800"/>
                          </a:xfrm>
                          <a:custGeom>
                            <a:avLst/>
                            <a:gdLst>
                              <a:gd name="T0" fmla="*/ 596900 w 940"/>
                              <a:gd name="T1" fmla="*/ 43815 h 69"/>
                              <a:gd name="T2" fmla="*/ 0 w 940"/>
                              <a:gd name="T3" fmla="*/ 0 h 69"/>
                              <a:gd name="T4" fmla="*/ 0 60000 65536"/>
                              <a:gd name="T5" fmla="*/ 0 60000 65536"/>
                            </a:gdLst>
                            <a:ahLst/>
                            <a:cxnLst>
                              <a:cxn ang="T4">
                                <a:pos x="T0" y="T1"/>
                              </a:cxn>
                              <a:cxn ang="T5">
                                <a:pos x="T2" y="T3"/>
                              </a:cxn>
                            </a:cxnLst>
                            <a:rect l="0" t="0" r="r" b="b"/>
                            <a:pathLst>
                              <a:path w="940" h="69">
                                <a:moveTo>
                                  <a:pt x="940" y="69"/>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7" name="Freeform 354"/>
                        <wps:cNvSpPr>
                          <a:spLocks/>
                        </wps:cNvSpPr>
                        <wps:spPr bwMode="auto">
                          <a:xfrm>
                            <a:off x="996903" y="730106"/>
                            <a:ext cx="118100" cy="935408"/>
                          </a:xfrm>
                          <a:custGeom>
                            <a:avLst/>
                            <a:gdLst>
                              <a:gd name="T0" fmla="*/ 118110 w 186"/>
                              <a:gd name="T1" fmla="*/ 935355 h 1473"/>
                              <a:gd name="T2" fmla="*/ 0 w 186"/>
                              <a:gd name="T3" fmla="*/ 0 h 1473"/>
                              <a:gd name="T4" fmla="*/ 0 60000 65536"/>
                              <a:gd name="T5" fmla="*/ 0 60000 65536"/>
                            </a:gdLst>
                            <a:ahLst/>
                            <a:cxnLst>
                              <a:cxn ang="T4">
                                <a:pos x="T0" y="T1"/>
                              </a:cxn>
                              <a:cxn ang="T5">
                                <a:pos x="T2" y="T3"/>
                              </a:cxn>
                            </a:cxnLst>
                            <a:rect l="0" t="0" r="r" b="b"/>
                            <a:pathLst>
                              <a:path w="186" h="1473">
                                <a:moveTo>
                                  <a:pt x="186" y="1473"/>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8" name="Freeform 355"/>
                        <wps:cNvSpPr>
                          <a:spLocks/>
                        </wps:cNvSpPr>
                        <wps:spPr bwMode="auto">
                          <a:xfrm>
                            <a:off x="861003" y="746006"/>
                            <a:ext cx="94000" cy="765806"/>
                          </a:xfrm>
                          <a:custGeom>
                            <a:avLst/>
                            <a:gdLst>
                              <a:gd name="T0" fmla="*/ 93980 w 148"/>
                              <a:gd name="T1" fmla="*/ 765810 h 1206"/>
                              <a:gd name="T2" fmla="*/ 0 w 148"/>
                              <a:gd name="T3" fmla="*/ 0 h 1206"/>
                              <a:gd name="T4" fmla="*/ 0 60000 65536"/>
                              <a:gd name="T5" fmla="*/ 0 60000 65536"/>
                            </a:gdLst>
                            <a:ahLst/>
                            <a:cxnLst>
                              <a:cxn ang="T4">
                                <a:pos x="T0" y="T1"/>
                              </a:cxn>
                              <a:cxn ang="T5">
                                <a:pos x="T2" y="T3"/>
                              </a:cxn>
                            </a:cxnLst>
                            <a:rect l="0" t="0" r="r" b="b"/>
                            <a:pathLst>
                              <a:path w="148" h="1206">
                                <a:moveTo>
                                  <a:pt x="148" y="1206"/>
                                </a:moveTo>
                                <a:lnTo>
                                  <a:pt x="0" y="0"/>
                                </a:ln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76EFB19F" id="Papier 321" o:spid="_x0000_s1065" editas="canvas" style="width:252.3pt;height:193.6pt;mso-position-horizontal-relative:char;mso-position-vertical-relative:line" coordsize="32042,245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">
                <v:shape id="_x0000_s1066" type="#_x0000_t75" style="position:absolute;width:32042;height:24587;visibility:visible;mso-wrap-style:square">
                  <v:fill o:detectmouseclick="t"/>
                  <v:path o:connecttype="none"/>
                </v:shape>
                <v:line id="Line 323" o:spid="_x0000_s1067" style="position:absolute;visibility:visible;mso-wrap-style:square" from="819,10127" to="825,21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" strokeweight="1.9pt">
                  <v:stroke endcap="round"/>
                </v:line>
                <v:group id="Group 324" o:spid="_x0000_s1068" style="position:absolute;left:1193;top:7917;width:3385;height:3321" coordorigin="-180,1440" coordsize="53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shape id="Freeform 325" o:spid="_x0000_s1069" style="position:absolute;left:99;top:1440;width:254;height:258;visibility:visible;mso-wrap-style:square;v-text-anchor:top" coordsize="324,3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" path="m70,51c9,102,,195,50,257v51,63,142,72,204,20c315,226,324,134,273,71,223,9,132,,70,51e" strokeweight=".5pt">
                    <v:path arrowok="t" o:connecttype="custom" o:connectlocs="43,31;31,158;156,170;168,44;43,31" o:connectangles="0,0,0,0,0"/>
                  </v:shape>
                  <v:line id="Line 326" o:spid="_x0000_s1070" style="position:absolute;flip:y;visibility:visible;mso-wrap-style:square" from="-96,1662" to="79,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" strokeweight=".5pt">
                    <v:stroke endcap="round"/>
                  </v:line>
                  <v:line id="Line 327" o:spid="_x0000_s1071" style="position:absolute;flip:x;visibility:visible;mso-wrap-style:square" from="-180,1552" to="67,1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" strokeweight=".5pt">
                    <v:stroke endcap="round"/>
                  </v:line>
                  <v:line id="Line 328" o:spid="_x0000_s1072" style="position:absolute;flip:x;visibility:visible;mso-wrap-style:square" from="107,1730" to="210,1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" strokeweight=".5pt">
                    <v:stroke endcap="round"/>
                  </v:line>
                </v:group>
                <v:shape id="Freeform 329" o:spid="_x0000_s1073" style="position:absolute;left:3181;top:22421;width:1625;height:1651;visibility:visible;mso-wrap-style:square;v-text-anchor:top" coordsize="327,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" path="m249,48c184,,94,15,47,80,,145,14,237,79,285v64,47,154,33,201,-32c327,187,313,96,249,48e" strokeweight="0">
                  <v:path arrowok="t" o:connecttype="custom" o:connectlocs="61513834,11870364;11611119,19783774;19516519,70479727;69172253,62566317;61513834,11870364" o:connectangles="0,0,0,0,0"/>
                </v:shape>
                <v:rect id="Rectangle 330" o:spid="_x0000_s1074" style="position:absolute;left:15500;top:15467;width:2153;height:1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" stroked="f"/>
                <v:rect id="Rectangle 331" o:spid="_x0000_s1075" style="position:absolute;left:15481;top:15582;width:2152;height:1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" filled="f" strokeweight=".45pt">
                  <v:stroke joinstyle="round" endcap="round"/>
                </v:rect>
                <v:rect id="Rectangle 332" o:spid="_x0000_s1076" style="position:absolute;left:17653;top:14782;width:3594;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" stroked="f"/>
                <v:rect id="Rectangle 333" o:spid="_x0000_s1077" style="position:absolute;left:17633;top:14858;width:3595;height:2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" filled="f" strokeweight=".45pt">
                  <v:stroke joinstyle="round" endcap="round"/>
                </v:rect>
                <v:rect id="Rectangle 334" o:spid="_x0000_s1078" style="position:absolute;left:24104;top:11943;width:7906;height:8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" stroked="f"/>
                <v:rect id="Rectangle 335" o:spid="_x0000_s1079" style="position:absolute;left:24104;top:11943;width:7906;height:8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" filled="f" strokeweight=".45pt">
                  <v:stroke joinstyle="round" endcap="round"/>
                </v:rect>
                <v:shape id="Freeform 336" o:spid="_x0000_s1080" style="position:absolute;left:24822;top:12667;width:6470;height:6553;visibility:visible;mso-wrap-style:square;v-text-anchor:top" coordsize="1299,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" path="m216,c97,,,99,,220r,878c,1220,97,1318,216,1318r866,c1202,1318,1299,1220,1299,1098r,-878c1299,99,1202,,1082,l216,xe" strokeweight="0">
                  <v:path arrowok="t" o:connecttype="custom" o:connectlocs="53590593,0;0,54386337;0,271436479;53590593,325822817;268449547,325822817;322288183,271436479;322288183,54386337;268449547,0;53590593,0" o:connectangles="0,0,0,0,0,0,0,0,0"/>
                </v:shape>
                <v:shape id="Freeform 337" o:spid="_x0000_s1081" style="position:absolute;left:24822;top:12667;width:6470;height:6553;visibility:visible;mso-wrap-style:square;v-text-anchor:top" coordsize="1299,1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" path="m216,c97,,,99,,220r,878c,1220,97,1318,216,1318r866,c1202,1318,1299,1220,1299,1098r,-878c1299,99,1202,,1082,l216,e" filled="f" strokeweight=".45pt">
                  <v:stroke endcap="round"/>
                  <v:path arrowok="t" o:connecttype="custom" o:connectlocs="53590593,0;0,54386337;0,271436479;53590593,325822817;268449547,325822817;322288183,271436479;322288183,54386337;268449547,0;53590593,0" o:connectangles="0,0,0,0,0,0,0,0,0"/>
                </v:shape>
                <v:group id="Group 339" o:spid="_x0000_s1082" style="position:absolute;left:1409;top:20782;width:4229;height:3804" coordorigin="457,3460" coordsize="666,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shape id="Freeform 340" o:spid="_x0000_s1083" style="position:absolute;left:736;top:3718;width:256;height:260;visibility:visible;mso-wrap-style:square;v-text-anchor:top" coordsize="256,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" path="m195,37c144,,74,12,37,62,,113,11,185,62,223v50,37,121,26,157,-25c256,146,245,75,195,37e" filled="f" strokeweight=".45pt">
                    <v:stroke endcap="round"/>
                    <v:path arrowok="t" o:connecttype="custom" o:connectlocs="195,37;37,62;62,223;219,198;195,37" o:connectangles="0,0,0,0,0"/>
                  </v:shape>
                  <v:line id="Line 341" o:spid="_x0000_s1084" style="position:absolute;visibility:visible;mso-wrap-style:square" from="556,3591" to="738,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" strokeweight=".45pt">
                    <v:stroke endcap="round"/>
                  </v:line>
                  <v:line id="Line 342" o:spid="_x0000_s1085" style="position:absolute;flip:x y;visibility:visible;mso-wrap-style:square" from="722,3460" to="839,3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" strokeweight=".45pt">
                    <v:stroke endcap="round"/>
                  </v:line>
                  <v:line id="Line 343" o:spid="_x0000_s1086" style="position:absolute;flip:x y;visibility:visible;mso-wrap-style:square" from="457,3829" to="706,3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" strokeweight=".45pt">
                    <v:stroke endcap="round"/>
                  </v:line>
                  <v:rect id="Rectangle 344" o:spid="_x0000_s1087" style="position:absolute;left:1042;top:3819;width:81;height:2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" filled="f" stroked="f">
                    <v:textbox style="mso-fit-shape-to-text:t" inset="0,0,0,0">
                      <w:txbxContent>
                        <w:p w:rsidR="007461FA" w:rsidRDefault="007461FA" w:rsidP="00C54FBF">
                          <w:r>
                            <w:rPr>
                              <w:color w:val="000000"/>
                              <w:sz w:val="16"/>
                              <w:szCs w:val="16"/>
                            </w:rPr>
                            <w:t>2</w:t>
                          </w:r>
                        </w:p>
                      </w:txbxContent>
                    </v:textbox>
                  </v:rect>
                </v:group>
                <v:rect id="Rectangle 345" o:spid="_x0000_s1088" style="position:absolute;left:9880;top:16414;width:51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" filled="f" stroked="f">
                  <v:textbox style="mso-fit-shape-to-text:t" inset="0,0,0,0">
                    <w:txbxContent>
                      <w:p w:rsidR="007461FA" w:rsidRDefault="007461FA" w:rsidP="00C54FBF">
                        <w:r>
                          <w:rPr>
                            <w:color w:val="000000"/>
                            <w:sz w:val="16"/>
                            <w:szCs w:val="16"/>
                          </w:rPr>
                          <w:t>3</w:t>
                        </w:r>
                      </w:p>
                    </w:txbxContent>
                  </v:textbox>
                </v:rect>
                <v:rect id="Rectangle 346" o:spid="_x0000_s1089" style="position:absolute;left:11049;top:5333;width:51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" filled="f" stroked="f">
                  <v:textbox style="mso-fit-shape-to-text:t" inset="0,0,0,0">
                    <w:txbxContent>
                      <w:p w:rsidR="007461FA" w:rsidRDefault="007461FA" w:rsidP="00C54FBF">
                        <w:r>
                          <w:rPr>
                            <w:color w:val="000000"/>
                            <w:sz w:val="16"/>
                            <w:szCs w:val="16"/>
                          </w:rPr>
                          <w:t>4</w:t>
                        </w:r>
                      </w:p>
                    </w:txbxContent>
                  </v:textbox>
                </v:rect>
                <v:rect id="Rectangle 347" o:spid="_x0000_s1090" style="position:absolute;left:18218;top:18852;width:51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" filled="f" stroked="f">
                  <v:textbox style="mso-fit-shape-to-text:t" inset="0,0,0,0">
                    <w:txbxContent>
                      <w:p w:rsidR="007461FA" w:rsidRDefault="007461FA" w:rsidP="00C54FBF">
                        <w:r>
                          <w:rPr>
                            <w:color w:val="000000"/>
                            <w:sz w:val="16"/>
                            <w:szCs w:val="16"/>
                          </w:rPr>
                          <w:t>5</w:t>
                        </w:r>
                      </w:p>
                    </w:txbxContent>
                  </v:textbox>
                </v:rect>
                <v:rect id="Rectangle 348" o:spid="_x0000_s1091" style="position:absolute;left:26828;top:20363;width:51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" filled="f" stroked="f">
                  <v:textbox style="mso-fit-shape-to-text:t" inset="0,0,0,0">
                    <w:txbxContent>
                      <w:p w:rsidR="007461FA" w:rsidRDefault="007461FA" w:rsidP="00C54FBF">
                        <w:r>
                          <w:rPr>
                            <w:color w:val="000000"/>
                            <w:sz w:val="16"/>
                            <w:szCs w:val="16"/>
                          </w:rPr>
                          <w:t>6</w:t>
                        </w:r>
                      </w:p>
                    </w:txbxContent>
                  </v:textbox>
                </v:rect>
                <v:shape id="Freeform 349" o:spid="_x0000_s1092" style="position:absolute;left:21215;top:15321;width:2794;height:1689;visibility:visible;mso-wrap-style:square;v-text-anchor:top" coordsize="440,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" path="m,137c41,97,88,73,144,56,177,34,214,14,251,2v15,3,34,-2,45,9c309,24,308,47,313,65v3,8,10,27,10,27c334,266,295,247,440,247e" filled="f" strokeweight=".45pt">
                  <v:stroke endcap="round"/>
                  <v:path arrowok="t" o:connecttype="custom" o:connectlocs="0,55238882;58064608,22579397;101209837,806407;119355027,4435239;126209877,26208228;130242141,37094723;177419635,99591268" o:connectangles="0,0,0,0,0,0,0"/>
                </v:shape>
                <v:rect id="Rectangle 350" o:spid="_x0000_s1093" style="position:absolute;left:7734;top:1218;width:2330;height:6204;rotation:-45300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" filled="f" strokeweight=".5pt">
                  <v:stroke joinstyle="round" endcap="round"/>
                </v:rect>
                <v:shape id="Freeform 351" o:spid="_x0000_s1094" style="position:absolute;left:9137;top:14642;width:2172;height:2248;visibility:visible;mso-wrap-style:square;v-text-anchor:top" coordsize="342,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" path="m,l342,354e" strokeweight="1.75pt">
                  <v:stroke endcap="round"/>
                  <v:path arrowok="t" o:connecttype="custom" o:connectlocs="0,0;137922635,142749270" o:connectangles="0,0"/>
                </v:shape>
                <v:shape id="Freeform 352" o:spid="_x0000_s1095" style="position:absolute;left:11055;top:16598;width:4400;height:305;visibility:visible;mso-wrap-style:square;v-text-anchor:top" coordsize="6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" path="m693,48l,e" filled="f" strokeweight=".5pt">
                  <v:stroke dashstyle="dash"/>
                  <v:path arrowok="t" o:connecttype="custom" o:connectlocs="279400635,19367500;0,0" o:connectangles="0,0"/>
                </v:shape>
                <v:shape id="Freeform 353" o:spid="_x0000_s1096" style="position:absolute;left:9607;top:15156;width:5969;height:438;visibility:visible;mso-wrap-style:square;v-text-anchor:top" coordsize="94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" path="m940,69l,e" filled="f" strokeweight=".5pt">
                  <v:stroke dashstyle="dash"/>
                  <v:path arrowok="t" o:connecttype="custom" o:connectlocs="379032770,27813000;0,0" o:connectangles="0,0"/>
                </v:shape>
                <v:shape id="Freeform 354" o:spid="_x0000_s1097" style="position:absolute;left:9969;top:7301;width:1181;height:9354;visibility:visible;mso-wrap-style:square;v-text-anchor:top" coordsize="186,1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" path="m186,1473l,e" filled="f" strokeweight=".5pt">
                  <v:stroke dashstyle="dash"/>
                  <v:path arrowok="t" o:connecttype="custom" o:connectlocs="74993500,593984080;0,0" o:connectangles="0,0"/>
                </v:shape>
                <v:shape id="Freeform 355" o:spid="_x0000_s1098" style="position:absolute;left:8610;top:7460;width:940;height:7658;visibility:visible;mso-wrap-style:square;v-text-anchor:top" coordsize="148,1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" path="m148,1206l,e" filled="f" strokeweight=".5pt">
                  <v:stroke dashstyle="dash"/>
                  <v:path arrowok="t" o:connecttype="custom" o:connectlocs="59690000,486286810;0,0" o:connectangles="0,0"/>
                </v:shape>
                <w10:anchorlock/>
              </v:group>
            </w:pict>
          </mc:Fallback>
        </mc:AlternateContent>
      </w:r>
    </w:p>
    <w:p w:rsidR="00C54FBF" w:rsidRPr="00A37E6A" w:rsidRDefault="00C54FBF" w:rsidP="00577D3D">
      <w:pPr>
        <w:pStyle w:val="SingleTxt"/>
        <w:tabs>
          <w:tab w:val="clear" w:pos="2218"/>
          <w:tab w:val="left" w:pos="2430"/>
        </w:tabs>
        <w:spacing w:after="0"/>
        <w:ind w:left="3541" w:hanging="2407"/>
        <w:rPr>
          <w:sz w:val="18"/>
          <w:szCs w:val="18"/>
        </w:rPr>
      </w:pPr>
      <w:r w:rsidRPr="00A37E6A">
        <w:rPr>
          <w:sz w:val="18"/>
          <w:szCs w:val="18"/>
        </w:rPr>
        <w:t xml:space="preserve">1: </w:t>
      </w:r>
      <w:r w:rsidRPr="00A37E6A">
        <w:rPr>
          <w:sz w:val="18"/>
          <w:szCs w:val="18"/>
        </w:rPr>
        <w:tab/>
        <w:t>Черно-белая тест-таблица</w:t>
      </w:r>
    </w:p>
    <w:p w:rsidR="00C54FBF" w:rsidRPr="00A37E6A" w:rsidRDefault="00C54FBF" w:rsidP="00577D3D">
      <w:pPr>
        <w:pStyle w:val="SingleTxt"/>
        <w:tabs>
          <w:tab w:val="clear" w:pos="2218"/>
          <w:tab w:val="left" w:pos="2430"/>
        </w:tabs>
        <w:spacing w:after="0"/>
        <w:ind w:left="3541" w:hanging="2407"/>
        <w:rPr>
          <w:sz w:val="18"/>
          <w:szCs w:val="18"/>
        </w:rPr>
      </w:pPr>
      <w:r w:rsidRPr="00A37E6A">
        <w:rPr>
          <w:sz w:val="18"/>
          <w:szCs w:val="18"/>
        </w:rPr>
        <w:t xml:space="preserve">2: </w:t>
      </w:r>
      <w:r w:rsidRPr="00A37E6A">
        <w:rPr>
          <w:sz w:val="18"/>
          <w:szCs w:val="18"/>
        </w:rPr>
        <w:tab/>
        <w:t>Лампы для равномерного освещения тест-таблицы</w:t>
      </w:r>
    </w:p>
    <w:p w:rsidR="00C54FBF" w:rsidRPr="00A37E6A" w:rsidRDefault="00C54FBF" w:rsidP="00577D3D">
      <w:pPr>
        <w:pStyle w:val="SingleTxt"/>
        <w:tabs>
          <w:tab w:val="clear" w:pos="2218"/>
          <w:tab w:val="left" w:pos="2430"/>
        </w:tabs>
        <w:spacing w:after="0"/>
        <w:ind w:left="3541" w:hanging="2407"/>
        <w:rPr>
          <w:sz w:val="18"/>
          <w:szCs w:val="18"/>
        </w:rPr>
      </w:pPr>
      <w:r w:rsidRPr="00A37E6A">
        <w:rPr>
          <w:sz w:val="18"/>
          <w:szCs w:val="18"/>
        </w:rPr>
        <w:t xml:space="preserve">3: </w:t>
      </w:r>
      <w:r w:rsidRPr="00A37E6A">
        <w:rPr>
          <w:sz w:val="18"/>
          <w:szCs w:val="18"/>
        </w:rPr>
        <w:tab/>
        <w:t>Зеркало</w:t>
      </w:r>
    </w:p>
    <w:p w:rsidR="00C54FBF" w:rsidRPr="00A37E6A" w:rsidRDefault="00C54FBF" w:rsidP="00577D3D">
      <w:pPr>
        <w:pStyle w:val="SingleTxt"/>
        <w:tabs>
          <w:tab w:val="clear" w:pos="2218"/>
          <w:tab w:val="left" w:pos="2430"/>
        </w:tabs>
        <w:spacing w:after="0"/>
        <w:ind w:left="3541" w:hanging="2407"/>
        <w:rPr>
          <w:sz w:val="18"/>
          <w:szCs w:val="18"/>
        </w:rPr>
      </w:pPr>
      <w:r w:rsidRPr="00A37E6A">
        <w:rPr>
          <w:sz w:val="18"/>
          <w:szCs w:val="18"/>
        </w:rPr>
        <w:t xml:space="preserve">4: </w:t>
      </w:r>
      <w:r w:rsidRPr="00A37E6A">
        <w:rPr>
          <w:sz w:val="18"/>
          <w:szCs w:val="18"/>
        </w:rPr>
        <w:tab/>
        <w:t>Яркий источник света</w:t>
      </w:r>
    </w:p>
    <w:p w:rsidR="007461FA" w:rsidRDefault="00C54FBF" w:rsidP="007461FA">
      <w:pPr>
        <w:pStyle w:val="SingleTxt"/>
        <w:tabs>
          <w:tab w:val="clear" w:pos="2218"/>
          <w:tab w:val="left" w:pos="2430"/>
        </w:tabs>
        <w:spacing w:after="0"/>
        <w:ind w:left="3541" w:hanging="2407"/>
        <w:rPr>
          <w:sz w:val="18"/>
          <w:szCs w:val="18"/>
        </w:rPr>
      </w:pPr>
      <w:r w:rsidRPr="00A37E6A">
        <w:rPr>
          <w:sz w:val="18"/>
          <w:szCs w:val="18"/>
        </w:rPr>
        <w:t>5:</w:t>
      </w:r>
      <w:r>
        <w:rPr>
          <w:sz w:val="18"/>
          <w:szCs w:val="18"/>
        </w:rPr>
        <w:t xml:space="preserve"> </w:t>
      </w:r>
      <w:r w:rsidRPr="00A37E6A">
        <w:rPr>
          <w:sz w:val="18"/>
          <w:szCs w:val="18"/>
        </w:rPr>
        <w:tab/>
        <w:t>Видеокамера</w:t>
      </w:r>
    </w:p>
    <w:p w:rsidR="00C54FBF" w:rsidRPr="00C54FBF" w:rsidRDefault="00C54FBF" w:rsidP="007461FA">
      <w:pPr>
        <w:pStyle w:val="SingleTxt"/>
        <w:tabs>
          <w:tab w:val="clear" w:pos="2218"/>
          <w:tab w:val="left" w:pos="2430"/>
        </w:tabs>
        <w:spacing w:after="0"/>
        <w:ind w:left="3541" w:hanging="2407"/>
      </w:pPr>
      <w:r w:rsidRPr="00A37E6A">
        <w:rPr>
          <w:sz w:val="18"/>
          <w:szCs w:val="18"/>
        </w:rPr>
        <w:t xml:space="preserve">6: </w:t>
      </w:r>
      <w:r w:rsidRPr="00A37E6A">
        <w:rPr>
          <w:sz w:val="18"/>
          <w:szCs w:val="18"/>
        </w:rPr>
        <w:tab/>
        <w:t>Монитор</w:t>
      </w:r>
    </w:p>
    <w:p w:rsidR="00C54FBF" w:rsidRPr="00C54FBF" w:rsidRDefault="00C54FBF" w:rsidP="00577D3D">
      <w:pPr>
        <w:pStyle w:val="SingleTxtGR"/>
        <w:tabs>
          <w:tab w:val="clear" w:pos="1701"/>
        </w:tabs>
        <w:ind w:left="2268" w:hanging="1134"/>
      </w:pPr>
      <w:r w:rsidRPr="00C54FBF">
        <w:t>6.2.2.2.2</w:t>
      </w:r>
      <w:r w:rsidRPr="00C54FBF">
        <w:tab/>
        <w:t xml:space="preserve">Монитор должен обеспечивать минимальный контраст при различных условиях освещения, </w:t>
      </w:r>
      <w:r w:rsidR="00577D3D">
        <w:t>как это указано в стандарте ISO</w:t>
      </w:r>
      <w:r w:rsidR="00577D3D">
        <w:rPr>
          <w:lang w:val="en-US"/>
        </w:rPr>
        <w:t> </w:t>
      </w:r>
      <w:r w:rsidRPr="00C54FBF">
        <w:t>15008:2003.</w:t>
      </w:r>
    </w:p>
    <w:p w:rsidR="00C54FBF" w:rsidRPr="00C54FBF" w:rsidRDefault="00C54FBF" w:rsidP="00577D3D">
      <w:pPr>
        <w:pStyle w:val="SingleTxtGR"/>
        <w:tabs>
          <w:tab w:val="clear" w:pos="1701"/>
        </w:tabs>
        <w:ind w:left="2268" w:hanging="1134"/>
      </w:pPr>
      <w:r w:rsidRPr="00C54FBF">
        <w:t>6.2.2.2.3</w:t>
      </w:r>
      <w:r w:rsidRPr="00C54FBF">
        <w:tab/>
        <w:t>Должна обеспечиваться возможность регулировки средней яркости монитора либо ручным, либо автоматическим способом применительно к внешним условиям.</w:t>
      </w:r>
    </w:p>
    <w:p w:rsidR="00C54FBF" w:rsidRPr="00C54FBF" w:rsidRDefault="00C54FBF" w:rsidP="00577D3D">
      <w:pPr>
        <w:pStyle w:val="SingleTxtGR"/>
        <w:tabs>
          <w:tab w:val="clear" w:pos="1701"/>
        </w:tabs>
        <w:ind w:left="2268" w:hanging="1134"/>
      </w:pPr>
      <w:r w:rsidRPr="00C54FBF">
        <w:t>6.2.2.2.4</w:t>
      </w:r>
      <w:r w:rsidRPr="00C54FBF">
        <w:tab/>
        <w:t>Измерения яркостного контраста монитора производят в соответствии со стандартом ISO 15008:2009.</w:t>
      </w:r>
    </w:p>
    <w:p w:rsidR="00C54FBF" w:rsidRPr="00C54FBF" w:rsidRDefault="00C54FBF" w:rsidP="00577D3D">
      <w:pPr>
        <w:pStyle w:val="SingleTxtGR"/>
        <w:tabs>
          <w:tab w:val="clear" w:pos="1701"/>
        </w:tabs>
        <w:ind w:left="2268" w:hanging="1134"/>
      </w:pPr>
      <w:r w:rsidRPr="00C54FBF">
        <w:t>6.2.2.3</w:t>
      </w:r>
      <w:r w:rsidRPr="00C54FBF">
        <w:tab/>
        <w:t>Функциональные требования в отношении устройств «видеокамера/монитор» классов I−IV (см. приложение 12)</w:t>
      </w:r>
    </w:p>
    <w:p w:rsidR="00C54FBF" w:rsidRPr="00C54FBF" w:rsidRDefault="00C54FBF" w:rsidP="00577D3D">
      <w:pPr>
        <w:pStyle w:val="SingleTxtGR"/>
        <w:tabs>
          <w:tab w:val="clear" w:pos="1701"/>
        </w:tabs>
        <w:ind w:left="2268" w:hanging="1134"/>
      </w:pPr>
      <w:r w:rsidRPr="00C54FBF">
        <w:tab/>
        <w:t>Если настоящими Правилами не предписано иное, определения и символы, используемые в пункте 6.2.2.3, соответствуют главам 3 и 4 стандарта ISO 16505:2015.</w:t>
      </w:r>
    </w:p>
    <w:p w:rsidR="00C54FBF" w:rsidRPr="00C54FBF" w:rsidRDefault="00C54FBF" w:rsidP="00577D3D">
      <w:pPr>
        <w:pStyle w:val="SingleTxtGR"/>
        <w:tabs>
          <w:tab w:val="clear" w:pos="1701"/>
        </w:tabs>
        <w:ind w:left="2268" w:hanging="1134"/>
      </w:pPr>
      <w:r w:rsidRPr="00C54FBF">
        <w:tab/>
        <w:t>Если настоящими Правилами не предписано иное, выполнение требований, приведенных в пункте 6.2.2.3, проверяют – там, где это возможно, – в соответствии с процедурами испытаний, приведенными в главе 7 стандарта ISO 16505:2015.</w:t>
      </w:r>
    </w:p>
    <w:p w:rsidR="00C54FBF" w:rsidRPr="00C54FBF" w:rsidRDefault="00C54FBF" w:rsidP="00577D3D">
      <w:pPr>
        <w:pStyle w:val="SingleTxtGR"/>
        <w:tabs>
          <w:tab w:val="clear" w:pos="1701"/>
        </w:tabs>
        <w:ind w:left="2268" w:hanging="1134"/>
      </w:pPr>
      <w:r w:rsidRPr="00C54FBF">
        <w:t>6.2.2.3.1</w:t>
      </w:r>
      <w:r w:rsidRPr="00C54FBF">
        <w:tab/>
        <w:t>Регулировка яркости</w:t>
      </w:r>
    </w:p>
    <w:p w:rsidR="00C54FBF" w:rsidRPr="00C54FBF" w:rsidRDefault="00C54FBF" w:rsidP="00577D3D">
      <w:pPr>
        <w:pStyle w:val="SingleTxtGR"/>
        <w:tabs>
          <w:tab w:val="clear" w:pos="1701"/>
        </w:tabs>
        <w:ind w:left="2268" w:hanging="1134"/>
      </w:pPr>
      <w:r w:rsidRPr="00C54FBF">
        <w:tab/>
        <w:t>Должна обеспечиваться возможность регулировки средней яркости монитора либо ручным, либо автоматическим способом применительно к внешним условиям.</w:t>
      </w:r>
    </w:p>
    <w:p w:rsidR="00C54FBF" w:rsidRPr="00C54FBF" w:rsidRDefault="00C54FBF" w:rsidP="00091C7B">
      <w:pPr>
        <w:pStyle w:val="SingleTxtGR"/>
        <w:keepNext/>
        <w:tabs>
          <w:tab w:val="clear" w:pos="1701"/>
        </w:tabs>
        <w:ind w:left="2268" w:hanging="1134"/>
      </w:pPr>
      <w:r w:rsidRPr="00C54FBF">
        <w:t>6.2.2.3.2</w:t>
      </w:r>
      <w:r w:rsidRPr="00C54FBF">
        <w:tab/>
        <w:t>Операционная готовность (эксплуатационная готовность системы)</w:t>
      </w:r>
    </w:p>
    <w:p w:rsidR="00C54FBF" w:rsidRPr="00C54FBF" w:rsidRDefault="00C54FBF" w:rsidP="00091C7B">
      <w:pPr>
        <w:pStyle w:val="SingleTxtGR"/>
        <w:keepNext/>
        <w:tabs>
          <w:tab w:val="clear" w:pos="1701"/>
        </w:tabs>
        <w:ind w:left="2268" w:hanging="1134"/>
      </w:pPr>
      <w:r w:rsidRPr="00C54FBF">
        <w:tab/>
        <w:t>Если система находится в нерабочем состоянии (например, в случае отказа СВМ), то этот момент должен доводиться до сведения водителя, например, в виде предупреждающего сигнала, отображаемой информации, отсутствия индикатора состояния). Указанная информация должна быть разъяснена в руководстве по эксплуатации.</w:t>
      </w:r>
    </w:p>
    <w:p w:rsidR="00C54FBF" w:rsidRPr="00C54FBF" w:rsidRDefault="00C54FBF" w:rsidP="00577D3D">
      <w:pPr>
        <w:pStyle w:val="SingleTxtGR"/>
        <w:tabs>
          <w:tab w:val="clear" w:pos="1701"/>
        </w:tabs>
        <w:ind w:left="2268" w:hanging="1134"/>
      </w:pPr>
      <w:r w:rsidRPr="00C54FBF">
        <w:t>6.2.2.3.3</w:t>
      </w:r>
      <w:r w:rsidRPr="00C54FBF">
        <w:tab/>
        <w:t>Качество изображения</w:t>
      </w:r>
    </w:p>
    <w:p w:rsidR="00C54FBF" w:rsidRPr="00C54FBF" w:rsidRDefault="00C54FBF" w:rsidP="00577D3D">
      <w:pPr>
        <w:pStyle w:val="SingleTxtGR"/>
        <w:tabs>
          <w:tab w:val="clear" w:pos="1701"/>
        </w:tabs>
        <w:ind w:left="2268" w:hanging="1134"/>
      </w:pPr>
      <w:r w:rsidRPr="00C54FBF">
        <w:t>6.2.2.3.3.1</w:t>
      </w:r>
      <w:r w:rsidRPr="00C54FBF">
        <w:tab/>
        <w:t>Изотропия монитора</w:t>
      </w:r>
    </w:p>
    <w:p w:rsidR="00C54FBF" w:rsidRPr="00C54FBF" w:rsidRDefault="00C54FBF" w:rsidP="00577D3D">
      <w:pPr>
        <w:pStyle w:val="SingleTxtGR"/>
        <w:tabs>
          <w:tab w:val="clear" w:pos="1701"/>
        </w:tabs>
        <w:ind w:left="2268" w:hanging="1134"/>
      </w:pPr>
      <w:r w:rsidRPr="00C54FBF">
        <w:tab/>
        <w:t>Монитор должен соответствовать оптическим требованиям в отношении диапазона направлений наблюдения, который уточняется в нижеследующих пунктах.</w:t>
      </w:r>
    </w:p>
    <w:p w:rsidR="00C54FBF" w:rsidRPr="00C54FBF" w:rsidRDefault="00C54FBF" w:rsidP="00577D3D">
      <w:pPr>
        <w:pStyle w:val="SingleTxtGR"/>
        <w:tabs>
          <w:tab w:val="clear" w:pos="1701"/>
        </w:tabs>
        <w:ind w:left="2268" w:hanging="1134"/>
      </w:pPr>
      <w:r w:rsidRPr="00C54FBF">
        <w:t>6.2.2.3.3.1.1</w:t>
      </w:r>
      <w:r w:rsidRPr="00C54FBF">
        <w:tab/>
        <w:t>Однородность по направлениям</w:t>
      </w:r>
    </w:p>
    <w:p w:rsidR="00C54FBF" w:rsidRPr="00C54FBF" w:rsidRDefault="00C54FBF" w:rsidP="00577D3D">
      <w:pPr>
        <w:pStyle w:val="SingleTxtGR"/>
        <w:tabs>
          <w:tab w:val="clear" w:pos="1701"/>
        </w:tabs>
        <w:ind w:left="2268" w:hanging="1134"/>
      </w:pPr>
      <w:r w:rsidRPr="00C54FBF">
        <w:tab/>
        <w:t>В случае использования искусств</w:t>
      </w:r>
      <w:r w:rsidR="000043F6">
        <w:t>енного тонового изображения 70% </w:t>
      </w:r>
      <w:r w:rsidRPr="00C54FBF">
        <w:t>плотности отклонение яркости для монитора по сравнению уровнем яркости белого свечения при наблюдении под определенным углом (Ɵ, φ) = (Ɵ</w:t>
      </w:r>
      <w:r w:rsidRPr="00C54FBF">
        <w:rPr>
          <w:i/>
          <w:iCs/>
          <w:vertAlign w:val="subscript"/>
        </w:rPr>
        <w:t>monitor/D</w:t>
      </w:r>
      <w:r w:rsidRPr="00C54FBF">
        <w:t>, ϕ</w:t>
      </w:r>
      <w:r w:rsidRPr="00C54FBF">
        <w:rPr>
          <w:i/>
          <w:iCs/>
          <w:vertAlign w:val="subscript"/>
        </w:rPr>
        <w:t>monitor/D</w:t>
      </w:r>
      <w:r w:rsidRPr="00C54FBF">
        <w:t>) является таковым, что относительный показатель яркости белого свечения при наблюдении под таким же определенным углом L (Ɵ</w:t>
      </w:r>
      <w:r w:rsidRPr="00C54FBF">
        <w:rPr>
          <w:i/>
          <w:iCs/>
          <w:vertAlign w:val="subscript"/>
        </w:rPr>
        <w:t>monitor/D</w:t>
      </w:r>
      <w:r w:rsidRPr="00C54FBF">
        <w:t>, ϕ</w:t>
      </w:r>
      <w:r w:rsidRPr="00C54FBF">
        <w:rPr>
          <w:i/>
          <w:iCs/>
          <w:vertAlign w:val="subscript"/>
        </w:rPr>
        <w:t>monitor/D</w:t>
      </w:r>
      <w:r w:rsidRPr="00C54FBF">
        <w:t>) не превышает 35% яркости белого свечения для стандартного изотропного диапазона монитора и не должна по яркости превышать 50% уровня белого для увеличенного диапазона изотропности монитора.</w:t>
      </w:r>
    </w:p>
    <w:p w:rsidR="00C54FBF" w:rsidRPr="00C54FBF" w:rsidRDefault="00C54FBF" w:rsidP="00577D3D">
      <w:pPr>
        <w:pStyle w:val="SingleTxtGR"/>
        <w:tabs>
          <w:tab w:val="clear" w:pos="1701"/>
        </w:tabs>
        <w:ind w:left="2268" w:hanging="1134"/>
      </w:pPr>
      <w:r w:rsidRPr="00C54FBF">
        <w:tab/>
        <w:t>Для стандартного изотропного диапазона:</w:t>
      </w:r>
    </w:p>
    <w:p w:rsidR="00C54FBF" w:rsidRPr="00C54FBF" w:rsidRDefault="00C54FBF" w:rsidP="00091C7B">
      <w:pPr>
        <w:pStyle w:val="SingleTxtGR"/>
        <w:tabs>
          <w:tab w:val="clear" w:pos="1701"/>
        </w:tabs>
        <w:ind w:left="2268" w:hanging="1134"/>
        <w:jc w:val="center"/>
        <w:rPr>
          <w:bCs/>
        </w:rPr>
      </w:pPr>
      <w:r w:rsidRPr="00C54FBF">
        <w:rPr>
          <w:bCs/>
          <w:noProof/>
          <w:lang w:val="en-GB" w:eastAsia="en-GB"/>
        </w:rPr>
        <w:drawing>
          <wp:inline distT="0" distB="0" distL="0" distR="0" wp14:anchorId="2812E321" wp14:editId="77A04080">
            <wp:extent cx="2470150" cy="464185"/>
            <wp:effectExtent l="0" t="0" r="6350" b="0"/>
            <wp:docPr id="510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0150" cy="464185"/>
                    </a:xfrm>
                    <a:prstGeom prst="rect">
                      <a:avLst/>
                    </a:prstGeom>
                    <a:noFill/>
                    <a:ln>
                      <a:noFill/>
                    </a:ln>
                  </pic:spPr>
                </pic:pic>
              </a:graphicData>
            </a:graphic>
          </wp:inline>
        </w:drawing>
      </w:r>
    </w:p>
    <w:p w:rsidR="00C54FBF" w:rsidRPr="00C54FBF" w:rsidRDefault="00C54FBF" w:rsidP="00577D3D">
      <w:pPr>
        <w:pStyle w:val="SingleTxtGR"/>
        <w:tabs>
          <w:tab w:val="clear" w:pos="1701"/>
        </w:tabs>
        <w:ind w:left="2268" w:hanging="1134"/>
      </w:pPr>
      <w:r w:rsidRPr="00C54FBF">
        <w:tab/>
        <w:t>для точек i = 1, 2, 3, 4, 5, 6, 7, 8, 9, как это определено в приведенной ниже таблице 1.</w:t>
      </w:r>
    </w:p>
    <w:p w:rsidR="00C54FBF" w:rsidRPr="00C54FBF" w:rsidRDefault="00C54FBF" w:rsidP="00091C7B">
      <w:pPr>
        <w:pStyle w:val="SingleTxtGR"/>
        <w:jc w:val="left"/>
        <w:rPr>
          <w:b/>
          <w:bCs/>
        </w:rPr>
      </w:pPr>
      <w:r w:rsidRPr="00C54FBF">
        <w:t>Таблица 1</w:t>
      </w:r>
      <w:r w:rsidRPr="00C54FBF">
        <w:br/>
      </w:r>
      <w:r w:rsidRPr="00C54FBF">
        <w:rPr>
          <w:b/>
          <w:bCs/>
        </w:rPr>
        <w:t>Направления измерений для стандартного изотропного диапазона</w:t>
      </w:r>
    </w:p>
    <w:tbl>
      <w:tblPr>
        <w:tblW w:w="0" w:type="auto"/>
        <w:tblInd w:w="1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256"/>
        <w:gridCol w:w="1480"/>
        <w:gridCol w:w="1620"/>
      </w:tblGrid>
      <w:tr w:rsidR="00C54FBF" w:rsidRPr="00557CA1" w:rsidTr="00091C7B">
        <w:trPr>
          <w:trHeight w:val="208"/>
        </w:trPr>
        <w:tc>
          <w:tcPr>
            <w:tcW w:w="1256" w:type="dxa"/>
            <w:tcBorders>
              <w:bottom w:val="single" w:sz="12" w:space="0" w:color="auto"/>
            </w:tcBorders>
            <w:shd w:val="clear" w:color="auto" w:fill="auto"/>
            <w:vAlign w:val="center"/>
          </w:tcPr>
          <w:p w:rsidR="00C54FBF" w:rsidRPr="00557CA1" w:rsidRDefault="00C54FBF" w:rsidP="007461FA">
            <w:pPr>
              <w:autoSpaceDE w:val="0"/>
              <w:autoSpaceDN w:val="0"/>
              <w:adjustRightInd w:val="0"/>
              <w:spacing w:before="20" w:after="20" w:line="200" w:lineRule="exact"/>
              <w:jc w:val="center"/>
              <w:rPr>
                <w:i/>
                <w:sz w:val="16"/>
                <w:szCs w:val="16"/>
                <w:lang w:val="de-DE" w:eastAsia="de-DE"/>
              </w:rPr>
            </w:pPr>
            <w:r>
              <w:rPr>
                <w:bCs/>
                <w:i/>
                <w:sz w:val="16"/>
                <w:szCs w:val="16"/>
                <w:lang w:eastAsia="de-DE"/>
              </w:rPr>
              <w:t>Направление</w:t>
            </w:r>
            <w:r w:rsidRPr="00557CA1">
              <w:rPr>
                <w:bCs/>
                <w:i/>
                <w:sz w:val="16"/>
                <w:szCs w:val="16"/>
                <w:lang w:val="de-DE" w:eastAsia="de-DE"/>
              </w:rPr>
              <w:t xml:space="preserve"> i</w:t>
            </w:r>
          </w:p>
        </w:tc>
        <w:tc>
          <w:tcPr>
            <w:tcW w:w="1480" w:type="dxa"/>
            <w:tcBorders>
              <w:bottom w:val="single" w:sz="12" w:space="0" w:color="auto"/>
            </w:tcBorders>
            <w:shd w:val="clear" w:color="auto" w:fill="auto"/>
            <w:vAlign w:val="center"/>
          </w:tcPr>
          <w:p w:rsidR="00C54FBF" w:rsidRPr="00557CA1" w:rsidRDefault="00C54FBF" w:rsidP="00C54FBF">
            <w:pPr>
              <w:autoSpaceDE w:val="0"/>
              <w:autoSpaceDN w:val="0"/>
              <w:adjustRightInd w:val="0"/>
              <w:spacing w:before="20" w:after="20" w:line="200" w:lineRule="exact"/>
              <w:jc w:val="center"/>
              <w:rPr>
                <w:bCs/>
                <w:i/>
                <w:sz w:val="16"/>
                <w:szCs w:val="16"/>
                <w:lang w:val="de-DE" w:eastAsia="de-DE"/>
              </w:rPr>
            </w:pPr>
            <w:r>
              <w:rPr>
                <w:bCs/>
                <w:i/>
                <w:sz w:val="16"/>
                <w:szCs w:val="16"/>
                <w:lang w:eastAsia="de-DE"/>
              </w:rPr>
              <w:t>горизонтальное</w:t>
            </w:r>
            <w:r w:rsidRPr="00557CA1">
              <w:rPr>
                <w:bCs/>
                <w:i/>
                <w:sz w:val="16"/>
                <w:szCs w:val="16"/>
                <w:lang w:val="de-DE" w:eastAsia="de-DE"/>
              </w:rPr>
              <w:t>/</w:t>
            </w:r>
          </w:p>
          <w:p w:rsidR="00C54FBF" w:rsidRPr="00557CA1" w:rsidRDefault="00C54FBF" w:rsidP="00C54FBF">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c>
          <w:tcPr>
            <w:tcW w:w="1620" w:type="dxa"/>
            <w:tcBorders>
              <w:bottom w:val="single" w:sz="12" w:space="0" w:color="auto"/>
            </w:tcBorders>
            <w:shd w:val="clear" w:color="auto" w:fill="auto"/>
            <w:vAlign w:val="center"/>
          </w:tcPr>
          <w:p w:rsidR="00C54FBF" w:rsidRPr="00557CA1" w:rsidRDefault="00C54FBF" w:rsidP="00C54FBF">
            <w:pPr>
              <w:autoSpaceDE w:val="0"/>
              <w:autoSpaceDN w:val="0"/>
              <w:adjustRightInd w:val="0"/>
              <w:spacing w:before="20" w:after="20" w:line="200" w:lineRule="exact"/>
              <w:jc w:val="center"/>
              <w:rPr>
                <w:bCs/>
                <w:i/>
                <w:sz w:val="16"/>
                <w:szCs w:val="16"/>
                <w:lang w:val="de-DE" w:eastAsia="de-DE"/>
              </w:rPr>
            </w:pPr>
            <w:r>
              <w:rPr>
                <w:bCs/>
                <w:i/>
                <w:sz w:val="16"/>
                <w:szCs w:val="16"/>
                <w:lang w:eastAsia="de-DE"/>
              </w:rPr>
              <w:t>вертикальное</w:t>
            </w:r>
            <w:r w:rsidRPr="00557CA1">
              <w:rPr>
                <w:bCs/>
                <w:i/>
                <w:sz w:val="16"/>
                <w:szCs w:val="16"/>
                <w:lang w:val="de-DE" w:eastAsia="de-DE"/>
              </w:rPr>
              <w:t>/</w:t>
            </w:r>
          </w:p>
          <w:p w:rsidR="00C54FBF" w:rsidRPr="00557CA1" w:rsidRDefault="00C54FBF" w:rsidP="00C54FBF">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r>
      <w:tr w:rsidR="00C54FBF" w:rsidRPr="000566AE" w:rsidTr="00091C7B">
        <w:trPr>
          <w:trHeight w:val="93"/>
        </w:trPr>
        <w:tc>
          <w:tcPr>
            <w:tcW w:w="1256" w:type="dxa"/>
            <w:tcBorders>
              <w:top w:val="single" w:sz="1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ind w:left="-2258"/>
              <w:jc w:val="center"/>
              <w:rPr>
                <w:lang w:val="de-DE" w:eastAsia="de-DE"/>
              </w:rPr>
            </w:pPr>
            <w:r w:rsidRPr="000566AE">
              <w:rPr>
                <w:lang w:val="de-DE" w:eastAsia="de-DE"/>
              </w:rPr>
              <w:t>1</w:t>
            </w:r>
          </w:p>
        </w:tc>
        <w:tc>
          <w:tcPr>
            <w:tcW w:w="1480" w:type="dxa"/>
            <w:tcBorders>
              <w:top w:val="single" w:sz="1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7</w:t>
            </w:r>
          </w:p>
        </w:tc>
        <w:tc>
          <w:tcPr>
            <w:tcW w:w="1620" w:type="dxa"/>
            <w:tcBorders>
              <w:top w:val="single" w:sz="1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6</w:t>
            </w:r>
          </w:p>
        </w:tc>
      </w:tr>
      <w:tr w:rsidR="00C54FBF" w:rsidRPr="000566AE" w:rsidTr="00091C7B">
        <w:trPr>
          <w:trHeight w:val="93"/>
        </w:trPr>
        <w:tc>
          <w:tcPr>
            <w:tcW w:w="1256"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2</w:t>
            </w:r>
          </w:p>
        </w:tc>
        <w:tc>
          <w:tcPr>
            <w:tcW w:w="148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62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6</w:t>
            </w:r>
          </w:p>
        </w:tc>
      </w:tr>
      <w:tr w:rsidR="00C54FBF" w:rsidRPr="000566AE" w:rsidTr="00091C7B">
        <w:trPr>
          <w:trHeight w:val="93"/>
        </w:trPr>
        <w:tc>
          <w:tcPr>
            <w:tcW w:w="1256"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3</w:t>
            </w:r>
          </w:p>
        </w:tc>
        <w:tc>
          <w:tcPr>
            <w:tcW w:w="148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7</w:t>
            </w:r>
          </w:p>
        </w:tc>
        <w:tc>
          <w:tcPr>
            <w:tcW w:w="162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6</w:t>
            </w:r>
          </w:p>
        </w:tc>
      </w:tr>
      <w:tr w:rsidR="00C54FBF" w:rsidRPr="000566AE" w:rsidTr="00091C7B">
        <w:trPr>
          <w:trHeight w:val="93"/>
        </w:trPr>
        <w:tc>
          <w:tcPr>
            <w:tcW w:w="1256"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4</w:t>
            </w:r>
          </w:p>
        </w:tc>
        <w:tc>
          <w:tcPr>
            <w:tcW w:w="148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7</w:t>
            </w:r>
          </w:p>
        </w:tc>
        <w:tc>
          <w:tcPr>
            <w:tcW w:w="162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C54FBF" w:rsidRPr="000566AE" w:rsidTr="00091C7B">
        <w:trPr>
          <w:trHeight w:val="93"/>
        </w:trPr>
        <w:tc>
          <w:tcPr>
            <w:tcW w:w="1256"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5</w:t>
            </w:r>
          </w:p>
        </w:tc>
        <w:tc>
          <w:tcPr>
            <w:tcW w:w="1480"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Pr>
                <w:lang w:eastAsia="de-DE"/>
              </w:rPr>
              <w:t>Не определено</w:t>
            </w:r>
          </w:p>
        </w:tc>
        <w:tc>
          <w:tcPr>
            <w:tcW w:w="1620"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Pr>
                <w:lang w:eastAsia="de-DE"/>
              </w:rPr>
              <w:t>Не определено</w:t>
            </w:r>
          </w:p>
        </w:tc>
      </w:tr>
      <w:tr w:rsidR="00C54FBF" w:rsidRPr="000566AE" w:rsidTr="00091C7B">
        <w:trPr>
          <w:trHeight w:val="93"/>
        </w:trPr>
        <w:tc>
          <w:tcPr>
            <w:tcW w:w="1256"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6</w:t>
            </w:r>
          </w:p>
        </w:tc>
        <w:tc>
          <w:tcPr>
            <w:tcW w:w="148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7</w:t>
            </w:r>
          </w:p>
        </w:tc>
        <w:tc>
          <w:tcPr>
            <w:tcW w:w="162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C54FBF" w:rsidRPr="000566AE" w:rsidTr="00091C7B">
        <w:trPr>
          <w:trHeight w:val="93"/>
        </w:trPr>
        <w:tc>
          <w:tcPr>
            <w:tcW w:w="1256"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7</w:t>
            </w:r>
          </w:p>
        </w:tc>
        <w:tc>
          <w:tcPr>
            <w:tcW w:w="148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7</w:t>
            </w:r>
          </w:p>
        </w:tc>
        <w:tc>
          <w:tcPr>
            <w:tcW w:w="1620" w:type="dxa"/>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6</w:t>
            </w:r>
          </w:p>
        </w:tc>
      </w:tr>
      <w:tr w:rsidR="00C54FBF" w:rsidRPr="000566AE" w:rsidTr="00091C7B">
        <w:trPr>
          <w:trHeight w:val="93"/>
        </w:trPr>
        <w:tc>
          <w:tcPr>
            <w:tcW w:w="1256" w:type="dxa"/>
            <w:tcBorders>
              <w:bottom w:val="single" w:sz="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8</w:t>
            </w:r>
          </w:p>
        </w:tc>
        <w:tc>
          <w:tcPr>
            <w:tcW w:w="1480" w:type="dxa"/>
            <w:tcBorders>
              <w:bottom w:val="single" w:sz="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620" w:type="dxa"/>
            <w:tcBorders>
              <w:bottom w:val="single" w:sz="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6</w:t>
            </w:r>
          </w:p>
        </w:tc>
      </w:tr>
      <w:tr w:rsidR="00C54FBF" w:rsidRPr="000566AE" w:rsidTr="00091C7B">
        <w:trPr>
          <w:trHeight w:val="93"/>
        </w:trPr>
        <w:tc>
          <w:tcPr>
            <w:tcW w:w="1256" w:type="dxa"/>
            <w:tcBorders>
              <w:bottom w:val="single" w:sz="1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sidRPr="000566AE">
              <w:rPr>
                <w:lang w:val="de-DE" w:eastAsia="de-DE"/>
              </w:rPr>
              <w:t>9</w:t>
            </w:r>
          </w:p>
        </w:tc>
        <w:tc>
          <w:tcPr>
            <w:tcW w:w="1480" w:type="dxa"/>
            <w:tcBorders>
              <w:bottom w:val="single" w:sz="1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7</w:t>
            </w:r>
          </w:p>
        </w:tc>
        <w:tc>
          <w:tcPr>
            <w:tcW w:w="1620" w:type="dxa"/>
            <w:tcBorders>
              <w:bottom w:val="single" w:sz="12" w:space="0" w:color="auto"/>
            </w:tcBorders>
            <w:shd w:val="clear" w:color="auto" w:fill="auto"/>
            <w:vAlign w:val="center"/>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6</w:t>
            </w:r>
          </w:p>
        </w:tc>
      </w:tr>
    </w:tbl>
    <w:p w:rsidR="00C54FBF" w:rsidRPr="00C54FBF" w:rsidRDefault="00091C7B" w:rsidP="00091C7B">
      <w:pPr>
        <w:pStyle w:val="SingleTxtGR"/>
        <w:spacing w:before="120"/>
      </w:pPr>
      <w:r>
        <w:rPr>
          <w:bCs/>
          <w:lang w:val="en-US"/>
        </w:rPr>
        <w:tab/>
      </w:r>
      <w:r>
        <w:rPr>
          <w:bCs/>
          <w:lang w:val="en-US"/>
        </w:rPr>
        <w:tab/>
      </w:r>
      <w:r w:rsidR="00C54FBF" w:rsidRPr="00C54FBF">
        <w:rPr>
          <w:bCs/>
        </w:rPr>
        <w:t>Для расширенного изотропного диапазона:</w:t>
      </w:r>
    </w:p>
    <w:p w:rsidR="00C54FBF" w:rsidRPr="00C54FBF" w:rsidRDefault="00C54FBF" w:rsidP="00091C7B">
      <w:pPr>
        <w:pStyle w:val="SingleTxtGR"/>
        <w:jc w:val="center"/>
      </w:pPr>
      <w:r w:rsidRPr="00C54FBF">
        <w:rPr>
          <w:bCs/>
          <w:noProof/>
          <w:lang w:val="en-GB" w:eastAsia="en-GB"/>
        </w:rPr>
        <w:drawing>
          <wp:inline distT="0" distB="0" distL="0" distR="0" wp14:anchorId="3016FE30" wp14:editId="7D223D91">
            <wp:extent cx="2505075" cy="457200"/>
            <wp:effectExtent l="0" t="0" r="9525" b="0"/>
            <wp:docPr id="5103" name="Рисунок 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p>
    <w:p w:rsidR="00C54FBF" w:rsidRPr="00C54FBF" w:rsidRDefault="00C54FBF" w:rsidP="00091C7B">
      <w:pPr>
        <w:pStyle w:val="SingleTxtGR"/>
        <w:ind w:left="2268" w:hanging="1134"/>
        <w:rPr>
          <w:bCs/>
        </w:rPr>
      </w:pPr>
      <w:r w:rsidRPr="00C54FBF">
        <w:rPr>
          <w:bCs/>
        </w:rPr>
        <w:tab/>
      </w:r>
      <w:r w:rsidRPr="00C54FBF">
        <w:rPr>
          <w:bCs/>
        </w:rPr>
        <w:tab/>
        <w:t>для точек i' = 1, 2, 3, 4, 5, 6, 7, 8, 9, как это определено в приведенной ниже таблице 2.</w:t>
      </w:r>
    </w:p>
    <w:p w:rsidR="00C54FBF" w:rsidRPr="00C54FBF" w:rsidRDefault="00C54FBF" w:rsidP="00091C7B">
      <w:pPr>
        <w:pStyle w:val="SingleTxtGR"/>
        <w:jc w:val="left"/>
        <w:rPr>
          <w:b/>
          <w:bCs/>
        </w:rPr>
      </w:pPr>
      <w:r w:rsidRPr="00C54FBF">
        <w:rPr>
          <w:bCs/>
        </w:rPr>
        <w:t>Таблица 2</w:t>
      </w:r>
      <w:r w:rsidRPr="00C54FBF">
        <w:rPr>
          <w:bCs/>
        </w:rPr>
        <w:br/>
      </w:r>
      <w:r w:rsidRPr="00C54FBF">
        <w:rPr>
          <w:b/>
          <w:bCs/>
        </w:rPr>
        <w:t>Направления измерений для расширенного изотропного диапазона</w:t>
      </w:r>
    </w:p>
    <w:tbl>
      <w:tblPr>
        <w:tblW w:w="0" w:type="auto"/>
        <w:tblInd w:w="113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4A0" w:firstRow="1" w:lastRow="0" w:firstColumn="1" w:lastColumn="0" w:noHBand="0" w:noVBand="1"/>
      </w:tblPr>
      <w:tblGrid>
        <w:gridCol w:w="1256"/>
        <w:gridCol w:w="1570"/>
        <w:gridCol w:w="1530"/>
      </w:tblGrid>
      <w:tr w:rsidR="00C54FBF" w:rsidRPr="00A42D53" w:rsidTr="00091C7B">
        <w:trPr>
          <w:trHeight w:val="208"/>
        </w:trPr>
        <w:tc>
          <w:tcPr>
            <w:tcW w:w="1256" w:type="dxa"/>
            <w:tcBorders>
              <w:bottom w:val="single" w:sz="12" w:space="0" w:color="auto"/>
            </w:tcBorders>
            <w:shd w:val="clear" w:color="auto" w:fill="auto"/>
            <w:vAlign w:val="center"/>
          </w:tcPr>
          <w:p w:rsidR="00C54FBF" w:rsidRPr="00557CA1" w:rsidRDefault="00C54FBF" w:rsidP="007461FA">
            <w:pPr>
              <w:autoSpaceDE w:val="0"/>
              <w:autoSpaceDN w:val="0"/>
              <w:adjustRightInd w:val="0"/>
              <w:spacing w:before="20" w:after="20" w:line="200" w:lineRule="exact"/>
              <w:jc w:val="center"/>
              <w:rPr>
                <w:i/>
                <w:sz w:val="16"/>
                <w:szCs w:val="16"/>
                <w:lang w:val="de-DE" w:eastAsia="de-DE"/>
              </w:rPr>
            </w:pPr>
            <w:r>
              <w:rPr>
                <w:bCs/>
                <w:i/>
                <w:sz w:val="16"/>
                <w:szCs w:val="16"/>
                <w:lang w:eastAsia="de-DE"/>
              </w:rPr>
              <w:t>Направление</w:t>
            </w:r>
            <w:r w:rsidRPr="00557CA1">
              <w:rPr>
                <w:bCs/>
                <w:i/>
                <w:sz w:val="16"/>
                <w:szCs w:val="16"/>
                <w:lang w:val="de-DE" w:eastAsia="de-DE"/>
              </w:rPr>
              <w:t xml:space="preserve"> i</w:t>
            </w:r>
          </w:p>
        </w:tc>
        <w:tc>
          <w:tcPr>
            <w:tcW w:w="1570" w:type="dxa"/>
            <w:tcBorders>
              <w:bottom w:val="single" w:sz="12" w:space="0" w:color="auto"/>
            </w:tcBorders>
            <w:shd w:val="clear" w:color="auto" w:fill="auto"/>
            <w:vAlign w:val="center"/>
          </w:tcPr>
          <w:p w:rsidR="00C54FBF" w:rsidRPr="00557CA1" w:rsidRDefault="00C54FBF" w:rsidP="00C54FBF">
            <w:pPr>
              <w:autoSpaceDE w:val="0"/>
              <w:autoSpaceDN w:val="0"/>
              <w:adjustRightInd w:val="0"/>
              <w:spacing w:before="20" w:after="20" w:line="200" w:lineRule="exact"/>
              <w:jc w:val="center"/>
              <w:rPr>
                <w:bCs/>
                <w:i/>
                <w:sz w:val="16"/>
                <w:szCs w:val="16"/>
                <w:lang w:val="de-DE" w:eastAsia="de-DE"/>
              </w:rPr>
            </w:pPr>
            <w:r>
              <w:rPr>
                <w:bCs/>
                <w:i/>
                <w:sz w:val="16"/>
                <w:szCs w:val="16"/>
                <w:lang w:eastAsia="de-DE"/>
              </w:rPr>
              <w:t>горизонтальное</w:t>
            </w:r>
            <w:r w:rsidRPr="00557CA1">
              <w:rPr>
                <w:bCs/>
                <w:i/>
                <w:sz w:val="16"/>
                <w:szCs w:val="16"/>
                <w:lang w:val="de-DE" w:eastAsia="de-DE"/>
              </w:rPr>
              <w:t>/</w:t>
            </w:r>
          </w:p>
          <w:p w:rsidR="00C54FBF" w:rsidRPr="00557CA1" w:rsidRDefault="00C54FBF" w:rsidP="00C54FBF">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c>
          <w:tcPr>
            <w:tcW w:w="1530" w:type="dxa"/>
            <w:tcBorders>
              <w:bottom w:val="single" w:sz="12" w:space="0" w:color="auto"/>
            </w:tcBorders>
            <w:shd w:val="clear" w:color="auto" w:fill="auto"/>
            <w:vAlign w:val="center"/>
          </w:tcPr>
          <w:p w:rsidR="00C54FBF" w:rsidRPr="00557CA1" w:rsidRDefault="00C54FBF" w:rsidP="00C54FBF">
            <w:pPr>
              <w:autoSpaceDE w:val="0"/>
              <w:autoSpaceDN w:val="0"/>
              <w:adjustRightInd w:val="0"/>
              <w:spacing w:before="20" w:after="20" w:line="200" w:lineRule="exact"/>
              <w:jc w:val="center"/>
              <w:rPr>
                <w:bCs/>
                <w:i/>
                <w:sz w:val="16"/>
                <w:szCs w:val="16"/>
                <w:lang w:val="de-DE" w:eastAsia="de-DE"/>
              </w:rPr>
            </w:pPr>
            <w:r>
              <w:rPr>
                <w:bCs/>
                <w:i/>
                <w:sz w:val="16"/>
                <w:szCs w:val="16"/>
                <w:lang w:eastAsia="de-DE"/>
              </w:rPr>
              <w:t>вертикальное</w:t>
            </w:r>
            <w:r w:rsidRPr="00557CA1">
              <w:rPr>
                <w:bCs/>
                <w:i/>
                <w:sz w:val="16"/>
                <w:szCs w:val="16"/>
                <w:lang w:val="de-DE" w:eastAsia="de-DE"/>
              </w:rPr>
              <w:t>/</w:t>
            </w:r>
          </w:p>
          <w:p w:rsidR="00C54FBF" w:rsidRPr="00557CA1" w:rsidRDefault="00C54FBF" w:rsidP="00C54FBF">
            <w:pPr>
              <w:autoSpaceDE w:val="0"/>
              <w:autoSpaceDN w:val="0"/>
              <w:adjustRightInd w:val="0"/>
              <w:spacing w:before="20" w:after="20" w:line="200" w:lineRule="exact"/>
              <w:jc w:val="center"/>
              <w:rPr>
                <w:i/>
                <w:sz w:val="16"/>
                <w:szCs w:val="16"/>
                <w:lang w:val="de-DE" w:eastAsia="de-DE"/>
              </w:rPr>
            </w:pPr>
            <w:r>
              <w:rPr>
                <w:bCs/>
                <w:i/>
                <w:sz w:val="16"/>
                <w:szCs w:val="16"/>
                <w:lang w:eastAsia="de-DE"/>
              </w:rPr>
              <w:t>угол</w:t>
            </w:r>
          </w:p>
        </w:tc>
      </w:tr>
      <w:tr w:rsidR="00C54FBF" w:rsidRPr="000566AE" w:rsidTr="00091C7B">
        <w:trPr>
          <w:trHeight w:val="93"/>
        </w:trPr>
        <w:tc>
          <w:tcPr>
            <w:tcW w:w="1256" w:type="dxa"/>
            <w:tcBorders>
              <w:top w:val="single" w:sz="12" w:space="0" w:color="auto"/>
            </w:tcBorders>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1 </w:t>
            </w:r>
          </w:p>
        </w:tc>
        <w:tc>
          <w:tcPr>
            <w:tcW w:w="1570" w:type="dxa"/>
            <w:tcBorders>
              <w:top w:val="single" w:sz="1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12</w:t>
            </w:r>
          </w:p>
        </w:tc>
        <w:tc>
          <w:tcPr>
            <w:tcW w:w="1530" w:type="dxa"/>
            <w:tcBorders>
              <w:top w:val="single" w:sz="1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11</w:t>
            </w:r>
          </w:p>
        </w:tc>
      </w:tr>
      <w:tr w:rsidR="00C54FBF" w:rsidRPr="000566AE" w:rsidTr="00091C7B">
        <w:trPr>
          <w:trHeight w:val="93"/>
        </w:trPr>
        <w:tc>
          <w:tcPr>
            <w:tcW w:w="1256" w:type="dxa"/>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2 </w:t>
            </w:r>
          </w:p>
        </w:tc>
        <w:tc>
          <w:tcPr>
            <w:tcW w:w="157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53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11</w:t>
            </w:r>
          </w:p>
        </w:tc>
      </w:tr>
      <w:tr w:rsidR="00C54FBF" w:rsidRPr="000566AE" w:rsidTr="00091C7B">
        <w:trPr>
          <w:trHeight w:val="93"/>
        </w:trPr>
        <w:tc>
          <w:tcPr>
            <w:tcW w:w="1256" w:type="dxa"/>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3 </w:t>
            </w:r>
          </w:p>
        </w:tc>
        <w:tc>
          <w:tcPr>
            <w:tcW w:w="157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12</w:t>
            </w:r>
          </w:p>
        </w:tc>
        <w:tc>
          <w:tcPr>
            <w:tcW w:w="153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11</w:t>
            </w:r>
          </w:p>
        </w:tc>
      </w:tr>
      <w:tr w:rsidR="00C54FBF" w:rsidRPr="000566AE" w:rsidTr="00091C7B">
        <w:trPr>
          <w:trHeight w:val="93"/>
        </w:trPr>
        <w:tc>
          <w:tcPr>
            <w:tcW w:w="1256" w:type="dxa"/>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4 </w:t>
            </w:r>
          </w:p>
        </w:tc>
        <w:tc>
          <w:tcPr>
            <w:tcW w:w="157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12</w:t>
            </w:r>
          </w:p>
        </w:tc>
        <w:tc>
          <w:tcPr>
            <w:tcW w:w="153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C54FBF" w:rsidRPr="000566AE" w:rsidTr="00091C7B">
        <w:trPr>
          <w:trHeight w:val="93"/>
        </w:trPr>
        <w:tc>
          <w:tcPr>
            <w:tcW w:w="1256" w:type="dxa"/>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5 </w:t>
            </w:r>
          </w:p>
        </w:tc>
        <w:tc>
          <w:tcPr>
            <w:tcW w:w="1570"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Pr>
                <w:lang w:eastAsia="de-DE"/>
              </w:rPr>
              <w:t>Не определено</w:t>
            </w:r>
          </w:p>
        </w:tc>
        <w:tc>
          <w:tcPr>
            <w:tcW w:w="1530" w:type="dxa"/>
            <w:shd w:val="clear" w:color="auto" w:fill="auto"/>
            <w:vAlign w:val="center"/>
          </w:tcPr>
          <w:p w:rsidR="00C54FBF" w:rsidRPr="000566AE" w:rsidRDefault="00C54FBF" w:rsidP="00C54FBF">
            <w:pPr>
              <w:autoSpaceDE w:val="0"/>
              <w:autoSpaceDN w:val="0"/>
              <w:adjustRightInd w:val="0"/>
              <w:spacing w:before="20" w:after="20" w:line="200" w:lineRule="exact"/>
              <w:jc w:val="center"/>
              <w:rPr>
                <w:lang w:val="de-DE" w:eastAsia="de-DE"/>
              </w:rPr>
            </w:pPr>
            <w:r>
              <w:rPr>
                <w:lang w:eastAsia="de-DE"/>
              </w:rPr>
              <w:t>Не определено</w:t>
            </w:r>
          </w:p>
        </w:tc>
      </w:tr>
      <w:tr w:rsidR="00C54FBF" w:rsidRPr="000566AE" w:rsidTr="00091C7B">
        <w:trPr>
          <w:trHeight w:val="93"/>
        </w:trPr>
        <w:tc>
          <w:tcPr>
            <w:tcW w:w="1256" w:type="dxa"/>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6 </w:t>
            </w:r>
          </w:p>
        </w:tc>
        <w:tc>
          <w:tcPr>
            <w:tcW w:w="157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12</w:t>
            </w:r>
          </w:p>
        </w:tc>
        <w:tc>
          <w:tcPr>
            <w:tcW w:w="1530" w:type="dxa"/>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r>
      <w:tr w:rsidR="00C54FBF" w:rsidRPr="000566AE" w:rsidTr="00091C7B">
        <w:trPr>
          <w:trHeight w:val="93"/>
        </w:trPr>
        <w:tc>
          <w:tcPr>
            <w:tcW w:w="1256" w:type="dxa"/>
            <w:tcBorders>
              <w:bottom w:val="single" w:sz="2" w:space="0" w:color="auto"/>
            </w:tcBorders>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7 </w:t>
            </w:r>
          </w:p>
        </w:tc>
        <w:tc>
          <w:tcPr>
            <w:tcW w:w="1570" w:type="dxa"/>
            <w:tcBorders>
              <w:bottom w:val="single" w:sz="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12</w:t>
            </w:r>
          </w:p>
        </w:tc>
        <w:tc>
          <w:tcPr>
            <w:tcW w:w="1530" w:type="dxa"/>
            <w:tcBorders>
              <w:bottom w:val="single" w:sz="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11</w:t>
            </w:r>
          </w:p>
        </w:tc>
      </w:tr>
      <w:tr w:rsidR="00C54FBF" w:rsidRPr="000566AE" w:rsidTr="00091C7B">
        <w:trPr>
          <w:trHeight w:val="93"/>
        </w:trPr>
        <w:tc>
          <w:tcPr>
            <w:tcW w:w="1256" w:type="dxa"/>
            <w:tcBorders>
              <w:bottom w:val="single" w:sz="2" w:space="0" w:color="auto"/>
            </w:tcBorders>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8 </w:t>
            </w:r>
          </w:p>
        </w:tc>
        <w:tc>
          <w:tcPr>
            <w:tcW w:w="1570" w:type="dxa"/>
            <w:tcBorders>
              <w:bottom w:val="single" w:sz="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0</w:t>
            </w:r>
          </w:p>
        </w:tc>
        <w:tc>
          <w:tcPr>
            <w:tcW w:w="1530" w:type="dxa"/>
            <w:tcBorders>
              <w:bottom w:val="single" w:sz="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11</w:t>
            </w:r>
          </w:p>
        </w:tc>
      </w:tr>
      <w:tr w:rsidR="00C54FBF" w:rsidRPr="000566AE" w:rsidTr="00091C7B">
        <w:trPr>
          <w:trHeight w:val="93"/>
        </w:trPr>
        <w:tc>
          <w:tcPr>
            <w:tcW w:w="1256" w:type="dxa"/>
            <w:tcBorders>
              <w:top w:val="single" w:sz="2" w:space="0" w:color="auto"/>
              <w:bottom w:val="single" w:sz="12" w:space="0" w:color="auto"/>
            </w:tcBorders>
            <w:shd w:val="clear" w:color="auto" w:fill="auto"/>
          </w:tcPr>
          <w:p w:rsidR="00C54FBF" w:rsidRPr="000566AE" w:rsidRDefault="00C54FBF" w:rsidP="00C54FBF">
            <w:pPr>
              <w:keepNext/>
              <w:keepLines/>
              <w:autoSpaceDE w:val="0"/>
              <w:autoSpaceDN w:val="0"/>
              <w:adjustRightInd w:val="0"/>
              <w:spacing w:before="20" w:after="20" w:line="200" w:lineRule="exact"/>
              <w:jc w:val="center"/>
              <w:rPr>
                <w:lang w:val="de-DE" w:eastAsia="de-DE"/>
              </w:rPr>
            </w:pPr>
            <w:r w:rsidRPr="000566AE">
              <w:rPr>
                <w:lang w:val="de-DE" w:eastAsia="de-DE"/>
              </w:rPr>
              <w:t xml:space="preserve">9 </w:t>
            </w:r>
          </w:p>
        </w:tc>
        <w:tc>
          <w:tcPr>
            <w:tcW w:w="1570" w:type="dxa"/>
            <w:tcBorders>
              <w:top w:val="single" w:sz="2" w:space="0" w:color="auto"/>
              <w:bottom w:val="single" w:sz="1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0566AE">
              <w:rPr>
                <w:lang w:val="de-DE" w:eastAsia="de-DE"/>
              </w:rPr>
              <w:t>+12</w:t>
            </w:r>
          </w:p>
        </w:tc>
        <w:tc>
          <w:tcPr>
            <w:tcW w:w="1530" w:type="dxa"/>
            <w:tcBorders>
              <w:top w:val="single" w:sz="2" w:space="0" w:color="auto"/>
              <w:bottom w:val="single" w:sz="12" w:space="0" w:color="auto"/>
            </w:tcBorders>
            <w:shd w:val="clear" w:color="auto" w:fill="auto"/>
          </w:tcPr>
          <w:p w:rsidR="00C54FBF" w:rsidRPr="000566AE" w:rsidRDefault="00C54FBF" w:rsidP="00C54FBF">
            <w:pPr>
              <w:autoSpaceDE w:val="0"/>
              <w:autoSpaceDN w:val="0"/>
              <w:adjustRightInd w:val="0"/>
              <w:spacing w:before="20" w:after="20" w:line="200" w:lineRule="exact"/>
              <w:ind w:right="630"/>
              <w:jc w:val="right"/>
              <w:rPr>
                <w:lang w:val="de-DE" w:eastAsia="de-DE"/>
              </w:rPr>
            </w:pPr>
            <w:r w:rsidRPr="0036007C">
              <w:rPr>
                <w:lang w:val="de-DE" w:eastAsia="de-DE"/>
              </w:rPr>
              <w:t>–</w:t>
            </w:r>
            <w:r w:rsidRPr="000566AE">
              <w:rPr>
                <w:lang w:val="de-DE" w:eastAsia="de-DE"/>
              </w:rPr>
              <w:t>11</w:t>
            </w:r>
          </w:p>
        </w:tc>
      </w:tr>
    </w:tbl>
    <w:p w:rsidR="00C54FBF" w:rsidRPr="00C54FBF" w:rsidRDefault="00C54FBF" w:rsidP="00091C7B">
      <w:pPr>
        <w:pStyle w:val="SingleTxtGR"/>
        <w:tabs>
          <w:tab w:val="clear" w:pos="1701"/>
        </w:tabs>
        <w:spacing w:before="120"/>
        <w:ind w:left="2268" w:hanging="1134"/>
      </w:pPr>
      <w:r w:rsidRPr="00C54FBF">
        <w:t>6.2.2.3.3.1.2</w:t>
      </w:r>
      <w:r w:rsidRPr="00C54FBF">
        <w:tab/>
        <w:t>Боковая однородность</w:t>
      </w:r>
    </w:p>
    <w:p w:rsidR="00C54FBF" w:rsidRPr="00C54FBF" w:rsidRDefault="00C54FBF" w:rsidP="00091C7B">
      <w:pPr>
        <w:pStyle w:val="SingleTxtGR"/>
        <w:tabs>
          <w:tab w:val="clear" w:pos="1701"/>
        </w:tabs>
        <w:ind w:left="2268" w:hanging="1134"/>
      </w:pPr>
      <w:r w:rsidRPr="00C54FBF">
        <w:tab/>
        <w:t>Показатель яркости белого по боковой однородности удовлетворяет следующей формуле:</w:t>
      </w:r>
    </w:p>
    <w:p w:rsidR="00C54FBF" w:rsidRPr="00C54FBF" w:rsidRDefault="00C54FBF" w:rsidP="00091C7B">
      <w:pPr>
        <w:pStyle w:val="SingleTxtGR"/>
        <w:tabs>
          <w:tab w:val="clear" w:pos="1701"/>
        </w:tabs>
        <w:ind w:left="2268" w:hanging="1134"/>
        <w:jc w:val="center"/>
      </w:pPr>
      <w:r w:rsidRPr="00C54FBF">
        <w:rPr>
          <w:bCs/>
          <w:noProof/>
          <w:lang w:val="en-GB" w:eastAsia="en-GB"/>
        </w:rPr>
        <w:drawing>
          <wp:inline distT="0" distB="0" distL="0" distR="0" wp14:anchorId="68CD7F51" wp14:editId="2E9A225D">
            <wp:extent cx="3007360" cy="469900"/>
            <wp:effectExtent l="0" t="0" r="2540" b="6350"/>
            <wp:docPr id="5105" name="Рисунок 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07360" cy="469900"/>
                    </a:xfrm>
                    <a:prstGeom prst="rect">
                      <a:avLst/>
                    </a:prstGeom>
                    <a:noFill/>
                    <a:ln>
                      <a:noFill/>
                    </a:ln>
                  </pic:spPr>
                </pic:pic>
              </a:graphicData>
            </a:graphic>
          </wp:inline>
        </w:drawing>
      </w:r>
    </w:p>
    <w:p w:rsidR="00C54FBF" w:rsidRPr="00C54FBF" w:rsidRDefault="00C54FBF" w:rsidP="00091C7B">
      <w:pPr>
        <w:pStyle w:val="SingleTxtGR"/>
        <w:tabs>
          <w:tab w:val="clear" w:pos="1701"/>
        </w:tabs>
        <w:ind w:left="2268" w:hanging="1134"/>
        <w:rPr>
          <w:bCs/>
        </w:rPr>
      </w:pPr>
      <w:r w:rsidRPr="00C54FBF">
        <w:rPr>
          <w:bCs/>
        </w:rPr>
        <w:tab/>
        <w:t>для точек j = 1, 2, 3, 4, 5, 6, 7, 8, 9, как это определено в приведенной ниже таблице 3, при (Ɵ, ϕ) = (0, 0).</w:t>
      </w:r>
    </w:p>
    <w:p w:rsidR="00C54FBF" w:rsidRPr="00C54FBF" w:rsidRDefault="00C54FBF" w:rsidP="00091C7B">
      <w:pPr>
        <w:pStyle w:val="SingleTxtGR"/>
        <w:tabs>
          <w:tab w:val="clear" w:pos="1701"/>
          <w:tab w:val="clear" w:pos="2268"/>
        </w:tabs>
        <w:jc w:val="left"/>
        <w:rPr>
          <w:b/>
          <w:bCs/>
        </w:rPr>
      </w:pPr>
      <w:r w:rsidRPr="00C54FBF">
        <w:rPr>
          <w:bCs/>
        </w:rPr>
        <w:t xml:space="preserve">Таблица 3 </w:t>
      </w:r>
      <w:r w:rsidRPr="00C54FBF">
        <w:rPr>
          <w:bCs/>
        </w:rPr>
        <w:br/>
      </w:r>
      <w:r w:rsidRPr="00C54FBF">
        <w:rPr>
          <w:b/>
          <w:bCs/>
        </w:rPr>
        <w:t>Измерительные точки боковой однородности</w:t>
      </w:r>
    </w:p>
    <w:tbl>
      <w:tblPr>
        <w:tblW w:w="0" w:type="auto"/>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26"/>
        <w:gridCol w:w="2224"/>
        <w:gridCol w:w="1842"/>
      </w:tblGrid>
      <w:tr w:rsidR="00C54FBF" w:rsidRPr="00044A61" w:rsidTr="00091C7B">
        <w:trPr>
          <w:trHeight w:val="208"/>
        </w:trPr>
        <w:tc>
          <w:tcPr>
            <w:tcW w:w="926" w:type="dxa"/>
            <w:tcBorders>
              <w:bottom w:val="single" w:sz="12" w:space="0" w:color="auto"/>
            </w:tcBorders>
            <w:shd w:val="clear" w:color="auto" w:fill="auto"/>
            <w:vAlign w:val="center"/>
          </w:tcPr>
          <w:p w:rsidR="00C54FBF" w:rsidRPr="00044A61" w:rsidRDefault="00C54FBF" w:rsidP="00C54FBF">
            <w:pPr>
              <w:autoSpaceDE w:val="0"/>
              <w:autoSpaceDN w:val="0"/>
              <w:adjustRightInd w:val="0"/>
              <w:spacing w:line="240" w:lineRule="auto"/>
              <w:jc w:val="center"/>
              <w:rPr>
                <w:bCs/>
                <w:i/>
                <w:iCs/>
                <w:sz w:val="16"/>
                <w:szCs w:val="16"/>
              </w:rPr>
            </w:pPr>
            <w:r w:rsidRPr="00044A61">
              <w:rPr>
                <w:bCs/>
                <w:i/>
                <w:iCs/>
                <w:sz w:val="16"/>
                <w:szCs w:val="16"/>
              </w:rPr>
              <w:t>Точка j</w:t>
            </w:r>
          </w:p>
        </w:tc>
        <w:tc>
          <w:tcPr>
            <w:tcW w:w="2224" w:type="dxa"/>
            <w:tcBorders>
              <w:bottom w:val="single" w:sz="12" w:space="0" w:color="auto"/>
            </w:tcBorders>
            <w:shd w:val="clear" w:color="auto" w:fill="auto"/>
            <w:vAlign w:val="center"/>
          </w:tcPr>
          <w:p w:rsidR="00C54FBF" w:rsidRPr="00044A61" w:rsidRDefault="00C54FBF" w:rsidP="00C54FBF">
            <w:pPr>
              <w:autoSpaceDE w:val="0"/>
              <w:autoSpaceDN w:val="0"/>
              <w:adjustRightInd w:val="0"/>
              <w:spacing w:line="240" w:lineRule="auto"/>
              <w:jc w:val="center"/>
              <w:rPr>
                <w:bCs/>
                <w:i/>
                <w:iCs/>
                <w:sz w:val="16"/>
                <w:szCs w:val="16"/>
              </w:rPr>
            </w:pPr>
            <w:r w:rsidRPr="00044A61">
              <w:rPr>
                <w:bCs/>
                <w:i/>
                <w:iCs/>
                <w:sz w:val="16"/>
                <w:szCs w:val="16"/>
              </w:rPr>
              <w:t xml:space="preserve">В % от </w:t>
            </w:r>
          </w:p>
          <w:p w:rsidR="00C54FBF" w:rsidRPr="00044A61" w:rsidRDefault="00C54FBF" w:rsidP="00C54FBF">
            <w:pPr>
              <w:autoSpaceDE w:val="0"/>
              <w:autoSpaceDN w:val="0"/>
              <w:adjustRightInd w:val="0"/>
              <w:spacing w:line="240" w:lineRule="auto"/>
              <w:jc w:val="center"/>
              <w:rPr>
                <w:bCs/>
                <w:i/>
                <w:iCs/>
                <w:sz w:val="16"/>
                <w:szCs w:val="16"/>
              </w:rPr>
            </w:pPr>
            <w:r w:rsidRPr="00044A61">
              <w:rPr>
                <w:bCs/>
                <w:i/>
                <w:iCs/>
                <w:sz w:val="16"/>
                <w:szCs w:val="16"/>
              </w:rPr>
              <w:t>W</w:t>
            </w:r>
            <w:r w:rsidRPr="00044A61">
              <w:rPr>
                <w:bCs/>
                <w:i/>
                <w:iCs/>
                <w:sz w:val="16"/>
                <w:szCs w:val="16"/>
                <w:vertAlign w:val="subscript"/>
                <w:lang w:val="en-US"/>
              </w:rPr>
              <w:t>monitor</w:t>
            </w:r>
            <w:r w:rsidRPr="00044A61">
              <w:rPr>
                <w:bCs/>
                <w:i/>
                <w:iCs/>
                <w:sz w:val="16"/>
                <w:szCs w:val="16"/>
                <w:vertAlign w:val="subscript"/>
              </w:rPr>
              <w:t>/</w:t>
            </w:r>
            <w:r w:rsidRPr="00044A61">
              <w:rPr>
                <w:bCs/>
                <w:i/>
                <w:iCs/>
                <w:sz w:val="16"/>
                <w:szCs w:val="16"/>
                <w:vertAlign w:val="subscript"/>
                <w:lang w:val="en-US"/>
              </w:rPr>
              <w:t>horizontal</w:t>
            </w:r>
          </w:p>
          <w:p w:rsidR="00C54FBF" w:rsidRPr="00044A61" w:rsidRDefault="00C54FBF" w:rsidP="00C54FBF">
            <w:pPr>
              <w:autoSpaceDE w:val="0"/>
              <w:autoSpaceDN w:val="0"/>
              <w:adjustRightInd w:val="0"/>
              <w:spacing w:line="240" w:lineRule="auto"/>
              <w:jc w:val="center"/>
              <w:rPr>
                <w:bCs/>
                <w:i/>
                <w:iCs/>
                <w:sz w:val="16"/>
                <w:szCs w:val="16"/>
              </w:rPr>
            </w:pPr>
            <w:r w:rsidRPr="00044A61">
              <w:rPr>
                <w:bCs/>
                <w:i/>
                <w:iCs/>
                <w:sz w:val="16"/>
                <w:szCs w:val="16"/>
              </w:rPr>
              <w:t>из верхнего левого угла</w:t>
            </w:r>
          </w:p>
        </w:tc>
        <w:tc>
          <w:tcPr>
            <w:tcW w:w="1842" w:type="dxa"/>
            <w:tcBorders>
              <w:bottom w:val="single" w:sz="12" w:space="0" w:color="auto"/>
            </w:tcBorders>
            <w:shd w:val="clear" w:color="auto" w:fill="auto"/>
            <w:vAlign w:val="center"/>
          </w:tcPr>
          <w:p w:rsidR="00C54FBF" w:rsidRPr="00044A61" w:rsidRDefault="00C54FBF" w:rsidP="00C54FBF">
            <w:pPr>
              <w:autoSpaceDE w:val="0"/>
              <w:autoSpaceDN w:val="0"/>
              <w:adjustRightInd w:val="0"/>
              <w:spacing w:line="240" w:lineRule="auto"/>
              <w:jc w:val="center"/>
              <w:rPr>
                <w:bCs/>
                <w:i/>
                <w:iCs/>
                <w:sz w:val="16"/>
                <w:szCs w:val="16"/>
              </w:rPr>
            </w:pPr>
            <w:r w:rsidRPr="00044A61">
              <w:rPr>
                <w:bCs/>
                <w:i/>
                <w:iCs/>
                <w:sz w:val="16"/>
                <w:szCs w:val="16"/>
              </w:rPr>
              <w:t>В % от</w:t>
            </w:r>
          </w:p>
          <w:p w:rsidR="00C54FBF" w:rsidRPr="00044A61" w:rsidRDefault="00C54FBF" w:rsidP="00C54FBF">
            <w:pPr>
              <w:autoSpaceDE w:val="0"/>
              <w:autoSpaceDN w:val="0"/>
              <w:adjustRightInd w:val="0"/>
              <w:spacing w:line="240" w:lineRule="auto"/>
              <w:jc w:val="center"/>
              <w:rPr>
                <w:bCs/>
                <w:i/>
                <w:iCs/>
                <w:sz w:val="16"/>
                <w:szCs w:val="16"/>
              </w:rPr>
            </w:pPr>
            <w:r w:rsidRPr="00044A61">
              <w:rPr>
                <w:bCs/>
                <w:i/>
                <w:iCs/>
                <w:sz w:val="16"/>
                <w:szCs w:val="16"/>
              </w:rPr>
              <w:t>H</w:t>
            </w:r>
            <w:r w:rsidRPr="00044A61">
              <w:rPr>
                <w:bCs/>
                <w:i/>
                <w:iCs/>
                <w:sz w:val="16"/>
                <w:szCs w:val="16"/>
                <w:vertAlign w:val="subscript"/>
                <w:lang w:val="en-US"/>
              </w:rPr>
              <w:t>monitor</w:t>
            </w:r>
            <w:r w:rsidRPr="00044A61">
              <w:rPr>
                <w:bCs/>
                <w:i/>
                <w:iCs/>
                <w:sz w:val="16"/>
                <w:szCs w:val="16"/>
                <w:vertAlign w:val="subscript"/>
              </w:rPr>
              <w:t>/</w:t>
            </w:r>
            <w:r w:rsidRPr="00044A61">
              <w:rPr>
                <w:bCs/>
                <w:i/>
                <w:iCs/>
                <w:sz w:val="16"/>
                <w:szCs w:val="16"/>
                <w:vertAlign w:val="subscript"/>
                <w:lang w:val="en-US"/>
              </w:rPr>
              <w:t>horizontal</w:t>
            </w:r>
          </w:p>
          <w:p w:rsidR="00C54FBF" w:rsidRPr="00044A61" w:rsidRDefault="00C54FBF" w:rsidP="00C54FBF">
            <w:pPr>
              <w:autoSpaceDE w:val="0"/>
              <w:autoSpaceDN w:val="0"/>
              <w:adjustRightInd w:val="0"/>
              <w:spacing w:line="240" w:lineRule="auto"/>
              <w:jc w:val="center"/>
              <w:rPr>
                <w:bCs/>
                <w:i/>
                <w:iCs/>
                <w:sz w:val="16"/>
                <w:szCs w:val="16"/>
              </w:rPr>
            </w:pPr>
            <w:r w:rsidRPr="00044A61">
              <w:rPr>
                <w:bCs/>
                <w:i/>
                <w:iCs/>
                <w:sz w:val="16"/>
                <w:szCs w:val="16"/>
              </w:rPr>
              <w:t>из верхнего левого угла</w:t>
            </w:r>
          </w:p>
        </w:tc>
      </w:tr>
      <w:tr w:rsidR="00C54FBF" w:rsidRPr="000566AE" w:rsidTr="00091C7B">
        <w:trPr>
          <w:trHeight w:val="93"/>
        </w:trPr>
        <w:tc>
          <w:tcPr>
            <w:tcW w:w="926" w:type="dxa"/>
            <w:tcBorders>
              <w:top w:val="single" w:sz="12"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1 </w:t>
            </w:r>
          </w:p>
        </w:tc>
        <w:tc>
          <w:tcPr>
            <w:tcW w:w="2224" w:type="dxa"/>
            <w:tcBorders>
              <w:top w:val="single" w:sz="12"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20 </w:t>
            </w:r>
          </w:p>
        </w:tc>
        <w:tc>
          <w:tcPr>
            <w:tcW w:w="1842" w:type="dxa"/>
            <w:tcBorders>
              <w:top w:val="single" w:sz="12"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20 </w:t>
            </w:r>
          </w:p>
        </w:tc>
      </w:tr>
      <w:tr w:rsidR="00C54FBF" w:rsidRPr="000566AE" w:rsidTr="00091C7B">
        <w:trPr>
          <w:trHeight w:val="93"/>
        </w:trPr>
        <w:tc>
          <w:tcPr>
            <w:tcW w:w="926"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2 </w:t>
            </w:r>
          </w:p>
        </w:tc>
        <w:tc>
          <w:tcPr>
            <w:tcW w:w="2224"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50 </w:t>
            </w:r>
          </w:p>
        </w:tc>
        <w:tc>
          <w:tcPr>
            <w:tcW w:w="1842"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20 </w:t>
            </w:r>
          </w:p>
        </w:tc>
      </w:tr>
      <w:tr w:rsidR="00C54FBF" w:rsidRPr="000566AE" w:rsidTr="00091C7B">
        <w:trPr>
          <w:trHeight w:val="93"/>
        </w:trPr>
        <w:tc>
          <w:tcPr>
            <w:tcW w:w="926"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3 </w:t>
            </w:r>
          </w:p>
        </w:tc>
        <w:tc>
          <w:tcPr>
            <w:tcW w:w="2224"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80 </w:t>
            </w:r>
          </w:p>
        </w:tc>
        <w:tc>
          <w:tcPr>
            <w:tcW w:w="1842"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20 </w:t>
            </w:r>
          </w:p>
        </w:tc>
      </w:tr>
      <w:tr w:rsidR="00C54FBF" w:rsidRPr="000566AE" w:rsidTr="00091C7B">
        <w:trPr>
          <w:trHeight w:val="93"/>
        </w:trPr>
        <w:tc>
          <w:tcPr>
            <w:tcW w:w="926"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4 </w:t>
            </w:r>
          </w:p>
        </w:tc>
        <w:tc>
          <w:tcPr>
            <w:tcW w:w="2224"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20 </w:t>
            </w:r>
          </w:p>
        </w:tc>
        <w:tc>
          <w:tcPr>
            <w:tcW w:w="1842"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50 </w:t>
            </w:r>
          </w:p>
        </w:tc>
      </w:tr>
      <w:tr w:rsidR="00C54FBF" w:rsidRPr="000566AE" w:rsidTr="00091C7B">
        <w:trPr>
          <w:trHeight w:val="93"/>
        </w:trPr>
        <w:tc>
          <w:tcPr>
            <w:tcW w:w="926"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5 </w:t>
            </w:r>
          </w:p>
        </w:tc>
        <w:tc>
          <w:tcPr>
            <w:tcW w:w="2224"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50 </w:t>
            </w:r>
          </w:p>
        </w:tc>
        <w:tc>
          <w:tcPr>
            <w:tcW w:w="1842"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50 </w:t>
            </w:r>
          </w:p>
        </w:tc>
      </w:tr>
      <w:tr w:rsidR="00C54FBF" w:rsidRPr="000566AE" w:rsidTr="00091C7B">
        <w:trPr>
          <w:trHeight w:val="93"/>
        </w:trPr>
        <w:tc>
          <w:tcPr>
            <w:tcW w:w="926"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6 </w:t>
            </w:r>
          </w:p>
        </w:tc>
        <w:tc>
          <w:tcPr>
            <w:tcW w:w="2224"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80 </w:t>
            </w:r>
          </w:p>
        </w:tc>
        <w:tc>
          <w:tcPr>
            <w:tcW w:w="1842"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50 </w:t>
            </w:r>
          </w:p>
        </w:tc>
      </w:tr>
      <w:tr w:rsidR="00C54FBF" w:rsidRPr="000566AE" w:rsidTr="00091C7B">
        <w:trPr>
          <w:trHeight w:val="93"/>
        </w:trPr>
        <w:tc>
          <w:tcPr>
            <w:tcW w:w="926"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7 </w:t>
            </w:r>
          </w:p>
        </w:tc>
        <w:tc>
          <w:tcPr>
            <w:tcW w:w="2224"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20 </w:t>
            </w:r>
          </w:p>
        </w:tc>
        <w:tc>
          <w:tcPr>
            <w:tcW w:w="1842" w:type="dxa"/>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80 </w:t>
            </w:r>
          </w:p>
        </w:tc>
      </w:tr>
      <w:tr w:rsidR="00C54FBF" w:rsidRPr="000566AE" w:rsidTr="00091C7B">
        <w:trPr>
          <w:trHeight w:val="93"/>
        </w:trPr>
        <w:tc>
          <w:tcPr>
            <w:tcW w:w="926" w:type="dxa"/>
            <w:tcBorders>
              <w:bottom w:val="single" w:sz="4"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8 </w:t>
            </w:r>
          </w:p>
        </w:tc>
        <w:tc>
          <w:tcPr>
            <w:tcW w:w="2224" w:type="dxa"/>
            <w:tcBorders>
              <w:bottom w:val="single" w:sz="4"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50 </w:t>
            </w:r>
          </w:p>
        </w:tc>
        <w:tc>
          <w:tcPr>
            <w:tcW w:w="1842" w:type="dxa"/>
            <w:tcBorders>
              <w:bottom w:val="single" w:sz="4"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80 </w:t>
            </w:r>
          </w:p>
        </w:tc>
      </w:tr>
      <w:tr w:rsidR="00C54FBF" w:rsidRPr="000566AE" w:rsidTr="00091C7B">
        <w:trPr>
          <w:trHeight w:val="93"/>
        </w:trPr>
        <w:tc>
          <w:tcPr>
            <w:tcW w:w="926" w:type="dxa"/>
            <w:tcBorders>
              <w:bottom w:val="single" w:sz="12"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9 </w:t>
            </w:r>
          </w:p>
        </w:tc>
        <w:tc>
          <w:tcPr>
            <w:tcW w:w="2224" w:type="dxa"/>
            <w:tcBorders>
              <w:bottom w:val="single" w:sz="12"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80 </w:t>
            </w:r>
          </w:p>
        </w:tc>
        <w:tc>
          <w:tcPr>
            <w:tcW w:w="1842" w:type="dxa"/>
            <w:tcBorders>
              <w:bottom w:val="single" w:sz="12" w:space="0" w:color="auto"/>
            </w:tcBorders>
            <w:shd w:val="clear" w:color="auto" w:fill="auto"/>
          </w:tcPr>
          <w:p w:rsidR="00C54FBF" w:rsidRPr="000566AE" w:rsidRDefault="00C54FBF" w:rsidP="00C54FBF">
            <w:pPr>
              <w:autoSpaceDE w:val="0"/>
              <w:autoSpaceDN w:val="0"/>
              <w:adjustRightInd w:val="0"/>
              <w:spacing w:line="240" w:lineRule="auto"/>
              <w:jc w:val="center"/>
              <w:rPr>
                <w:lang w:val="de-DE" w:eastAsia="de-DE"/>
              </w:rPr>
            </w:pPr>
            <w:r w:rsidRPr="000566AE">
              <w:rPr>
                <w:lang w:val="de-DE" w:eastAsia="de-DE"/>
              </w:rPr>
              <w:t xml:space="preserve">80 </w:t>
            </w:r>
          </w:p>
        </w:tc>
      </w:tr>
    </w:tbl>
    <w:p w:rsidR="00C54FBF" w:rsidRPr="00C54FBF" w:rsidRDefault="00C54FBF" w:rsidP="00091C7B">
      <w:pPr>
        <w:pStyle w:val="SingleTxtGR"/>
        <w:tabs>
          <w:tab w:val="clear" w:pos="1701"/>
        </w:tabs>
        <w:spacing w:before="120"/>
        <w:ind w:left="2268" w:hanging="1134"/>
      </w:pPr>
      <w:r w:rsidRPr="00C54FBF">
        <w:t>6.2.2.3.3.2</w:t>
      </w:r>
      <w:r w:rsidRPr="00C54FBF">
        <w:tab/>
        <w:t>Отображение яркости и контраста</w:t>
      </w:r>
    </w:p>
    <w:p w:rsidR="00C54FBF" w:rsidRPr="00C54FBF" w:rsidRDefault="00C54FBF" w:rsidP="00091C7B">
      <w:pPr>
        <w:pStyle w:val="SingleTxtGR"/>
        <w:tabs>
          <w:tab w:val="clear" w:pos="1701"/>
        </w:tabs>
        <w:ind w:left="2268" w:hanging="1134"/>
      </w:pPr>
      <w:r w:rsidRPr="00C54FBF">
        <w:tab/>
        <w:t>В отношении отображения яркости и контраста действуют следующие требования:</w:t>
      </w:r>
    </w:p>
    <w:p w:rsidR="00C54FBF" w:rsidRPr="00C54FBF" w:rsidRDefault="00C54FBF" w:rsidP="001E7136">
      <w:pPr>
        <w:pStyle w:val="SingleTxtGR"/>
        <w:tabs>
          <w:tab w:val="clear" w:pos="1701"/>
        </w:tabs>
        <w:ind w:left="2835" w:hanging="1701"/>
      </w:pPr>
      <w:r w:rsidRPr="00C54FBF">
        <w:tab/>
        <w:t>а)</w:t>
      </w:r>
      <w:r w:rsidRPr="00C54FBF">
        <w:tab/>
        <w:t>минимальный яркостный контраст, обеспечиваемый монитором (включая любую защиту экрана), при воспроизведении высококонтрастной тест-таблицы составляет:</w:t>
      </w:r>
    </w:p>
    <w:p w:rsidR="00C54FBF" w:rsidRPr="00C54FBF" w:rsidRDefault="00C54FBF" w:rsidP="001E7136">
      <w:pPr>
        <w:pStyle w:val="SingleTxtGR"/>
        <w:tabs>
          <w:tab w:val="clear" w:pos="1701"/>
        </w:tabs>
        <w:ind w:left="2268" w:firstLine="567"/>
      </w:pPr>
      <w:r w:rsidRPr="00C54FBF">
        <w:t>i)</w:t>
      </w:r>
      <w:r w:rsidRPr="00C54FBF">
        <w:tab/>
        <w:t>при прямом солнечном свете: 2:1,</w:t>
      </w:r>
    </w:p>
    <w:p w:rsidR="00C54FBF" w:rsidRPr="00C54FBF" w:rsidRDefault="00C54FBF" w:rsidP="001E7136">
      <w:pPr>
        <w:pStyle w:val="SingleTxtGR"/>
        <w:tabs>
          <w:tab w:val="clear" w:pos="1701"/>
        </w:tabs>
        <w:ind w:left="2268" w:firstLine="567"/>
      </w:pPr>
      <w:r w:rsidRPr="00C54FBF">
        <w:t>ii)</w:t>
      </w:r>
      <w:r w:rsidRPr="00C54FBF">
        <w:tab/>
        <w:t>при дневных условиях с рассеянным светом: 3:1,</w:t>
      </w:r>
    </w:p>
    <w:p w:rsidR="00C54FBF" w:rsidRPr="00C54FBF" w:rsidRDefault="00C54FBF" w:rsidP="001E7136">
      <w:pPr>
        <w:pStyle w:val="SingleTxtGR"/>
        <w:tabs>
          <w:tab w:val="clear" w:pos="1701"/>
        </w:tabs>
        <w:ind w:left="2268" w:firstLine="567"/>
      </w:pPr>
      <w:r w:rsidRPr="00C54FBF">
        <w:t>iii)</w:t>
      </w:r>
      <w:r w:rsidRPr="00C54FBF">
        <w:tab/>
        <w:t>при закате: 2:1,</w:t>
      </w:r>
    </w:p>
    <w:p w:rsidR="00C54FBF" w:rsidRPr="00C54FBF" w:rsidRDefault="00C54FBF" w:rsidP="001E7136">
      <w:pPr>
        <w:pStyle w:val="SingleTxtGR"/>
        <w:tabs>
          <w:tab w:val="clear" w:pos="1701"/>
        </w:tabs>
        <w:ind w:left="3402" w:hanging="567"/>
      </w:pPr>
      <w:r w:rsidRPr="00C54FBF">
        <w:t>iv)</w:t>
      </w:r>
      <w:r w:rsidRPr="00C54FBF">
        <w:tab/>
        <w:t>в ночных условиях: 10:1, за исключением случая двойной функциональной системы зеркала и СВМ</w:t>
      </w:r>
      <w:r w:rsidR="007461FA">
        <w:t xml:space="preserve"> клас-са </w:t>
      </w:r>
      <w:r w:rsidR="007461FA" w:rsidRPr="000566AE">
        <w:t>I: 5:1</w:t>
      </w:r>
      <w:r w:rsidRPr="00C54FBF">
        <w:t>;</w:t>
      </w:r>
    </w:p>
    <w:p w:rsidR="00C54FBF" w:rsidRPr="00C54FBF" w:rsidRDefault="00C54FBF" w:rsidP="001E7136">
      <w:pPr>
        <w:pStyle w:val="SingleTxtGR"/>
        <w:tabs>
          <w:tab w:val="clear" w:pos="1701"/>
        </w:tabs>
        <w:ind w:left="2835" w:hanging="1701"/>
      </w:pPr>
      <w:r w:rsidRPr="00C54FBF">
        <w:tab/>
        <w:t>b)</w:t>
      </w:r>
      <w:r w:rsidRPr="00C54FBF">
        <w:tab/>
        <w:t>ночные условия для поля зрения видеокамеры воспроизводятся в темном помещении таким образом, чтобы максимальная освещенность объектов, которые подлежат измерению, не превышала 2,0 лк;</w:t>
      </w:r>
    </w:p>
    <w:p w:rsidR="00C54FBF" w:rsidRPr="00C54FBF" w:rsidRDefault="00C54FBF" w:rsidP="001E7136">
      <w:pPr>
        <w:pStyle w:val="SingleTxtGR"/>
        <w:tabs>
          <w:tab w:val="clear" w:pos="1701"/>
        </w:tabs>
        <w:ind w:left="2835" w:hanging="1701"/>
      </w:pPr>
      <w:r w:rsidRPr="00C54FBF">
        <w:tab/>
        <w:t>с)</w:t>
      </w:r>
      <w:r w:rsidRPr="00C54FBF">
        <w:tab/>
        <w:t>подсветка монитора в ночных условиях должна быть ограничена. Максимальная подсветка в ночных условиях должна быть менее 2,0 кд/м</w:t>
      </w:r>
      <w:r w:rsidR="007461FA" w:rsidRPr="00C54FBF">
        <w:rPr>
          <w:vertAlign w:val="superscript"/>
        </w:rPr>
        <w:t>2</w:t>
      </w:r>
      <w:r w:rsidRPr="00C54FBF">
        <w:t>;</w:t>
      </w:r>
    </w:p>
    <w:p w:rsidR="00C54FBF" w:rsidRPr="00C54FBF" w:rsidRDefault="00C54FBF" w:rsidP="001E7136">
      <w:pPr>
        <w:pStyle w:val="SingleTxtGR"/>
        <w:tabs>
          <w:tab w:val="clear" w:pos="1701"/>
        </w:tabs>
        <w:ind w:left="2835" w:hanging="1701"/>
      </w:pPr>
      <w:r w:rsidRPr="00C54FBF">
        <w:tab/>
        <w:t>d)</w:t>
      </w:r>
      <w:r w:rsidRPr="00C54FBF">
        <w:tab/>
        <w:t>инструкции по эксплуатации должны содержать примечание, в котором сообщается о том, что падающий солнечный свет или другой интенсивный источник света снижают яркостный контраст монитора, что может потребовать от водителя особой бдительности и внимания.</w:t>
      </w:r>
    </w:p>
    <w:p w:rsidR="00C54FBF" w:rsidRPr="00C54FBF" w:rsidRDefault="00C54FBF" w:rsidP="00091C7B">
      <w:pPr>
        <w:pStyle w:val="SingleTxtGR"/>
        <w:tabs>
          <w:tab w:val="clear" w:pos="1701"/>
        </w:tabs>
        <w:ind w:left="2268" w:hanging="1134"/>
      </w:pPr>
      <w:r w:rsidRPr="00C54FBF">
        <w:t>6.2.2.3.3.2.1</w:t>
      </w:r>
      <w:r w:rsidRPr="00C54FBF">
        <w:tab/>
        <w:t xml:space="preserve">Испытание при дневных условиях с рассеянным естественным </w:t>
      </w:r>
      <w:r w:rsidRPr="00C54FBF">
        <w:br/>
        <w:t>светом</w:t>
      </w:r>
    </w:p>
    <w:p w:rsidR="00C54FBF" w:rsidRPr="00C54FBF" w:rsidRDefault="00C54FBF" w:rsidP="00091C7B">
      <w:pPr>
        <w:pStyle w:val="SingleTxtGR"/>
        <w:tabs>
          <w:tab w:val="clear" w:pos="1701"/>
        </w:tabs>
        <w:ind w:left="2268" w:hanging="1134"/>
      </w:pPr>
      <w:r w:rsidRPr="00C54FBF">
        <w:tab/>
        <w:t xml:space="preserve">При дневных условиях с рассеянным естественным освещением применяют метод испытания, указанный в стандарте </w:t>
      </w:r>
      <w:r w:rsidRPr="00C54FBF">
        <w:br/>
        <w:t>ISO 16505:2015, раздел 7.8.2, испытание 2, однако в этом случае используют значение яркости для рассеянного источника света на уровне 4 000–4 200 кд/м</w:t>
      </w:r>
      <w:r w:rsidRPr="00C54FBF">
        <w:rPr>
          <w:vertAlign w:val="superscript"/>
        </w:rPr>
        <w:t>2</w:t>
      </w:r>
      <w:r w:rsidRPr="00C54FBF">
        <w:t>.</w:t>
      </w:r>
    </w:p>
    <w:p w:rsidR="00C54FBF" w:rsidRPr="00C54FBF" w:rsidRDefault="00C54FBF" w:rsidP="00091C7B">
      <w:pPr>
        <w:pStyle w:val="SingleTxtGR"/>
        <w:tabs>
          <w:tab w:val="clear" w:pos="1701"/>
        </w:tabs>
        <w:ind w:left="2268" w:hanging="1134"/>
      </w:pPr>
      <w:r w:rsidRPr="00C54FBF">
        <w:tab/>
        <w:t>По просьбе изготовителя данное значение для рассеянного источника света может определяться по графику, приведенному ниже:</w:t>
      </w:r>
    </w:p>
    <w:p w:rsidR="00C54FBF" w:rsidRPr="00C54FBF" w:rsidRDefault="001E7136" w:rsidP="001E7136">
      <w:pPr>
        <w:pStyle w:val="SingleTxtGR"/>
        <w:ind w:firstLine="1134"/>
      </w:pPr>
      <w:r w:rsidRPr="00C54FBF">
        <w:rPr>
          <w:noProof/>
          <w:lang w:val="en-GB" w:eastAsia="en-GB"/>
        </w:rPr>
        <mc:AlternateContent>
          <mc:Choice Requires="wps">
            <w:drawing>
              <wp:anchor distT="0" distB="0" distL="0" distR="0" simplePos="0" relativeHeight="251869696" behindDoc="0" locked="0" layoutInCell="1" allowOverlap="1" wp14:anchorId="7CCA512E" wp14:editId="789943E6">
                <wp:simplePos x="0" y="0"/>
                <wp:positionH relativeFrom="column">
                  <wp:posOffset>1682115</wp:posOffset>
                </wp:positionH>
                <wp:positionV relativeFrom="paragraph">
                  <wp:posOffset>1414780</wp:posOffset>
                </wp:positionV>
                <wp:extent cx="2635250" cy="374650"/>
                <wp:effectExtent l="0" t="0" r="0" b="6350"/>
                <wp:wrapNone/>
                <wp:docPr id="510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35250" cy="3746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Доля проекции, приходящаяся на открытые пространства транспортного средств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CA512E" id="_x0000_t202" coordsize="21600,21600" o:spt="202" path="m,l,21600r21600,l21600,xe">
                <v:stroke joinstyle="miter"/>
                <v:path gradientshapeok="t" o:connecttype="rect"/>
              </v:shapetype>
              <v:shape id="Text Box 5" o:spid="_x0000_s1099" type="#_x0000_t202" style="position:absolute;left:0;text-align:left;margin-left:132.45pt;margin-top:111.4pt;width:207.5pt;height:29.5pt;z-index:25186969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" stroked="f">
                <v:stroke joinstyle="round"/>
                <v:path arrowok="t"/>
                <v:textbox inset="0,0,0,0">
                  <w:txbxContent>
                    <w:p w:rsidR="007461FA" w:rsidRDefault="007461FA" w:rsidP="00C54FBF">
                      <w:r>
                        <w:t>Доля проекции, приходящаяся на открытые пространства транспортного средства</w:t>
                      </w:r>
                    </w:p>
                  </w:txbxContent>
                </v:textbox>
              </v:shape>
            </w:pict>
          </mc:Fallback>
        </mc:AlternateContent>
      </w:r>
      <w:r w:rsidRPr="00C54FBF">
        <w:rPr>
          <w:noProof/>
          <w:lang w:val="en-GB" w:eastAsia="en-GB"/>
        </w:rPr>
        <mc:AlternateContent>
          <mc:Choice Requires="wps">
            <w:drawing>
              <wp:anchor distT="0" distB="0" distL="0" distR="0" simplePos="0" relativeHeight="251868672" behindDoc="0" locked="0" layoutInCell="1" allowOverlap="1" wp14:anchorId="47B6EE8F" wp14:editId="4FEAC668">
                <wp:simplePos x="0" y="0"/>
                <wp:positionH relativeFrom="column">
                  <wp:posOffset>1619698</wp:posOffset>
                </wp:positionH>
                <wp:positionV relativeFrom="paragraph">
                  <wp:posOffset>15463</wp:posOffset>
                </wp:positionV>
                <wp:extent cx="1962150" cy="221877"/>
                <wp:effectExtent l="0" t="0" r="0" b="6985"/>
                <wp:wrapNone/>
                <wp:docPr id="511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62150" cy="221877"/>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Яркость рассеянного освеще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B6EE8F" id="Text Box 4" o:spid="_x0000_s1100" type="#_x0000_t202" style="position:absolute;left:0;text-align:left;margin-left:127.55pt;margin-top:1.2pt;width:154.5pt;height:17.45pt;z-index:2518686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" stroked="f">
                <v:stroke joinstyle="round"/>
                <v:path arrowok="t"/>
                <v:textbox inset="0,0,0,0">
                  <w:txbxContent>
                    <w:p w:rsidR="007461FA" w:rsidRDefault="007461FA" w:rsidP="00C54FBF">
                      <w:r>
                        <w:t>Яркость рассеянного освещения</w:t>
                      </w:r>
                    </w:p>
                  </w:txbxContent>
                </v:textbox>
              </v:shape>
            </w:pict>
          </mc:Fallback>
        </mc:AlternateContent>
      </w:r>
      <w:r w:rsidR="00C54FBF" w:rsidRPr="00C54FBF">
        <w:rPr>
          <w:noProof/>
          <w:lang w:val="en-GB" w:eastAsia="en-GB"/>
        </w:rPr>
        <w:drawing>
          <wp:inline distT="0" distB="0" distL="0" distR="0" wp14:anchorId="62A15D5C" wp14:editId="63877566">
            <wp:extent cx="2689860" cy="1681480"/>
            <wp:effectExtent l="0" t="0" r="0" b="0"/>
            <wp:docPr id="5111" name="Рисунок 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89860" cy="1681480"/>
                    </a:xfrm>
                    <a:prstGeom prst="rect">
                      <a:avLst/>
                    </a:prstGeom>
                    <a:noFill/>
                    <a:ln>
                      <a:noFill/>
                    </a:ln>
                  </pic:spPr>
                </pic:pic>
              </a:graphicData>
            </a:graphic>
          </wp:inline>
        </w:drawing>
      </w:r>
    </w:p>
    <w:p w:rsidR="00C54FBF" w:rsidRPr="00C54FBF" w:rsidRDefault="00C54FBF" w:rsidP="00163E2D">
      <w:pPr>
        <w:pStyle w:val="SingleTxtGR"/>
        <w:spacing w:before="240"/>
        <w:ind w:left="2268" w:hanging="1134"/>
      </w:pPr>
      <w:r w:rsidRPr="00C54FBF">
        <w:tab/>
      </w:r>
      <w:r w:rsidRPr="00C54FBF">
        <w:tab/>
        <w:t xml:space="preserve">Доля проекции по отношению к яркости рассеянного освещения </w:t>
      </w:r>
    </w:p>
    <w:p w:rsidR="00C54FBF" w:rsidRPr="00C54FBF" w:rsidRDefault="00C54FBF" w:rsidP="001E7136">
      <w:pPr>
        <w:pStyle w:val="SingleTxtGR"/>
        <w:ind w:left="2268" w:hanging="1134"/>
      </w:pPr>
      <w:r w:rsidRPr="00C54FBF">
        <w:tab/>
      </w:r>
      <w:r w:rsidRPr="00C54FBF">
        <w:tab/>
        <w:t>Порядок определения доли проекции, приходящейся на открытые пространства транспортного средства:</w:t>
      </w:r>
    </w:p>
    <w:p w:rsidR="00C54FBF" w:rsidRPr="00C54FBF" w:rsidRDefault="00C54FBF" w:rsidP="001E7136">
      <w:pPr>
        <w:pStyle w:val="SingleTxtGR"/>
        <w:ind w:left="2835" w:hanging="1701"/>
      </w:pPr>
      <w:r w:rsidRPr="00C54FBF">
        <w:tab/>
      </w:r>
      <w:r w:rsidRPr="00C54FBF">
        <w:tab/>
        <w:t>а)</w:t>
      </w:r>
      <w:r w:rsidRPr="00C54FBF">
        <w:tab/>
        <w:t>определить проекцию в транспортном средстве, которая соответствует отраженному зеркалом направлению расширенного изотропного диапазона монитора;</w:t>
      </w:r>
    </w:p>
    <w:p w:rsidR="00C54FBF" w:rsidRPr="00C54FBF" w:rsidRDefault="00C54FBF" w:rsidP="001E7136">
      <w:pPr>
        <w:pStyle w:val="SingleTxtGR"/>
        <w:ind w:left="2835" w:hanging="1701"/>
      </w:pPr>
      <w:r w:rsidRPr="00C54FBF">
        <w:tab/>
      </w:r>
      <w:r w:rsidRPr="00C54FBF">
        <w:tab/>
        <w:t>b)</w:t>
      </w:r>
      <w:r w:rsidRPr="00C54FBF">
        <w:tab/>
        <w:t>проводится оценка из центра предусмотренного монитором поля с учетом обусловленного конструкцией монитора направления наблюдения (см. рис. ниже).</w:t>
      </w:r>
    </w:p>
    <w:p w:rsidR="00C54FBF" w:rsidRDefault="001E7136" w:rsidP="00C54FBF">
      <w:pPr>
        <w:pStyle w:val="SingleTxt"/>
        <w:tabs>
          <w:tab w:val="clear" w:pos="2218"/>
          <w:tab w:val="left" w:pos="2430"/>
        </w:tabs>
        <w:spacing w:line="240" w:lineRule="auto"/>
        <w:ind w:left="2433" w:hanging="1166"/>
      </w:pPr>
      <w:r>
        <w:rPr>
          <w:noProof/>
          <w:w w:val="100"/>
          <w:lang w:val="en-GB" w:eastAsia="en-GB"/>
        </w:rPr>
        <mc:AlternateContent>
          <mc:Choice Requires="wps">
            <w:drawing>
              <wp:anchor distT="0" distB="0" distL="114300" distR="114300" simplePos="0" relativeHeight="251871744" behindDoc="0" locked="0" layoutInCell="1" allowOverlap="1" wp14:anchorId="0BCAE615" wp14:editId="01E958DF">
                <wp:simplePos x="0" y="0"/>
                <wp:positionH relativeFrom="column">
                  <wp:posOffset>822325</wp:posOffset>
                </wp:positionH>
                <wp:positionV relativeFrom="paragraph">
                  <wp:posOffset>2702560</wp:posOffset>
                </wp:positionV>
                <wp:extent cx="1612900" cy="350520"/>
                <wp:effectExtent l="19050" t="171450" r="25400" b="163830"/>
                <wp:wrapNone/>
                <wp:docPr id="986" name="Поле 986"/>
                <wp:cNvGraphicFramePr/>
                <a:graphic xmlns:a="http://schemas.openxmlformats.org/drawingml/2006/main">
                  <a:graphicData uri="http://schemas.microsoft.com/office/word/2010/wordprocessingShape">
                    <wps:wsp>
                      <wps:cNvSpPr txBox="1"/>
                      <wps:spPr>
                        <a:xfrm rot="694245">
                          <a:off x="0" y="0"/>
                          <a:ext cx="1612900" cy="350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83013D" w:rsidRDefault="007461FA" w:rsidP="00C54FBF">
                            <w:pPr>
                              <w:spacing w:line="240" w:lineRule="auto"/>
                              <w:jc w:val="center"/>
                              <w:rPr>
                                <w:b/>
                                <w:sz w:val="16"/>
                                <w:szCs w:val="16"/>
                              </w:rPr>
                            </w:pPr>
                            <w:r w:rsidRPr="0083013D">
                              <w:rPr>
                                <w:b/>
                                <w:sz w:val="16"/>
                                <w:szCs w:val="16"/>
                              </w:rPr>
                              <w:t xml:space="preserve">Увеличенный диапазон </w:t>
                            </w:r>
                            <w:r>
                              <w:rPr>
                                <w:b/>
                                <w:sz w:val="16"/>
                                <w:szCs w:val="16"/>
                              </w:rPr>
                              <w:br/>
                            </w:r>
                            <w:r w:rsidRPr="0083013D">
                              <w:rPr>
                                <w:b/>
                                <w:sz w:val="16"/>
                                <w:szCs w:val="16"/>
                              </w:rPr>
                              <w:t>изотроп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CAE615" id="Поле 986" o:spid="_x0000_s1101" type="#_x0000_t202" style="position:absolute;left:0;text-align:left;margin-left:64.75pt;margin-top:212.8pt;width:127pt;height:27.6pt;rotation:758301fd;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" fillcolor="white [3201]" stroked="f" strokeweight=".5pt">
                <v:textbox inset="0,0,0,0">
                  <w:txbxContent>
                    <w:p w:rsidR="007461FA" w:rsidRPr="0083013D" w:rsidRDefault="007461FA" w:rsidP="00C54FBF">
                      <w:pPr>
                        <w:spacing w:line="240" w:lineRule="auto"/>
                        <w:jc w:val="center"/>
                        <w:rPr>
                          <w:b/>
                          <w:sz w:val="16"/>
                          <w:szCs w:val="16"/>
                        </w:rPr>
                      </w:pPr>
                      <w:r w:rsidRPr="0083013D">
                        <w:rPr>
                          <w:b/>
                          <w:sz w:val="16"/>
                          <w:szCs w:val="16"/>
                        </w:rPr>
                        <w:t xml:space="preserve">Увеличенный диапазон </w:t>
                      </w:r>
                      <w:r>
                        <w:rPr>
                          <w:b/>
                          <w:sz w:val="16"/>
                          <w:szCs w:val="16"/>
                        </w:rPr>
                        <w:br/>
                      </w:r>
                      <w:r w:rsidRPr="0083013D">
                        <w:rPr>
                          <w:b/>
                          <w:sz w:val="16"/>
                          <w:szCs w:val="16"/>
                        </w:rPr>
                        <w:t>изотропности</w:t>
                      </w:r>
                    </w:p>
                  </w:txbxContent>
                </v:textbox>
              </v:shape>
            </w:pict>
          </mc:Fallback>
        </mc:AlternateContent>
      </w:r>
      <w:r w:rsidR="00C54FBF">
        <w:rPr>
          <w:noProof/>
          <w:w w:val="100"/>
          <w:lang w:val="en-GB" w:eastAsia="en-GB"/>
        </w:rPr>
        <mc:AlternateContent>
          <mc:Choice Requires="wps">
            <w:drawing>
              <wp:anchor distT="0" distB="0" distL="114300" distR="114300" simplePos="0" relativeHeight="251874816" behindDoc="0" locked="0" layoutInCell="1" allowOverlap="1" wp14:anchorId="47CB2489" wp14:editId="57457F7F">
                <wp:simplePos x="0" y="0"/>
                <wp:positionH relativeFrom="column">
                  <wp:posOffset>3500042</wp:posOffset>
                </wp:positionH>
                <wp:positionV relativeFrom="paragraph">
                  <wp:posOffset>2977116</wp:posOffset>
                </wp:positionV>
                <wp:extent cx="1884327" cy="352792"/>
                <wp:effectExtent l="19050" t="57150" r="20955" b="47625"/>
                <wp:wrapNone/>
                <wp:docPr id="985" name="Поле 985"/>
                <wp:cNvGraphicFramePr/>
                <a:graphic xmlns:a="http://schemas.openxmlformats.org/drawingml/2006/main">
                  <a:graphicData uri="http://schemas.microsoft.com/office/word/2010/wordprocessingShape">
                    <wps:wsp>
                      <wps:cNvSpPr txBox="1"/>
                      <wps:spPr>
                        <a:xfrm rot="161484">
                          <a:off x="0" y="0"/>
                          <a:ext cx="1884327" cy="35279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A62260" w:rsidRDefault="007461FA" w:rsidP="00C54FBF">
                            <w:pPr>
                              <w:spacing w:line="240" w:lineRule="auto"/>
                              <w:jc w:val="center"/>
                              <w:rPr>
                                <w:b/>
                                <w:sz w:val="16"/>
                                <w:szCs w:val="16"/>
                              </w:rPr>
                            </w:pPr>
                            <w:r w:rsidRPr="00A62260">
                              <w:rPr>
                                <w:b/>
                                <w:sz w:val="16"/>
                                <w:szCs w:val="16"/>
                              </w:rPr>
                              <w:t>Отраженная пирамида увеличенного диапазона изотропн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CB2489" id="Поле 985" o:spid="_x0000_s1102" type="#_x0000_t202" style="position:absolute;left:0;text-align:left;margin-left:275.6pt;margin-top:234.4pt;width:148.35pt;height:27.8pt;rotation:176384fd;z-index:251874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" fillcolor="white [3201]" stroked="f" strokeweight=".5pt">
                <v:textbox inset="0,0,0,0">
                  <w:txbxContent>
                    <w:p w:rsidR="007461FA" w:rsidRPr="00A62260" w:rsidRDefault="007461FA" w:rsidP="00C54FBF">
                      <w:pPr>
                        <w:spacing w:line="240" w:lineRule="auto"/>
                        <w:jc w:val="center"/>
                        <w:rPr>
                          <w:b/>
                          <w:sz w:val="16"/>
                          <w:szCs w:val="16"/>
                        </w:rPr>
                      </w:pPr>
                      <w:r w:rsidRPr="00A62260">
                        <w:rPr>
                          <w:b/>
                          <w:sz w:val="16"/>
                          <w:szCs w:val="16"/>
                        </w:rPr>
                        <w:t>Отраженная пирамида увеличенного диапазона изотропности</w:t>
                      </w:r>
                    </w:p>
                  </w:txbxContent>
                </v:textbox>
              </v:shape>
            </w:pict>
          </mc:Fallback>
        </mc:AlternateContent>
      </w:r>
      <w:r w:rsidR="00C54FBF">
        <w:rPr>
          <w:noProof/>
          <w:w w:val="100"/>
          <w:lang w:val="en-GB" w:eastAsia="en-GB"/>
        </w:rPr>
        <mc:AlternateContent>
          <mc:Choice Requires="wps">
            <w:drawing>
              <wp:anchor distT="0" distB="0" distL="114300" distR="114300" simplePos="0" relativeHeight="251873792" behindDoc="0" locked="0" layoutInCell="1" allowOverlap="1" wp14:anchorId="20392246" wp14:editId="4AE4A9ED">
                <wp:simplePos x="0" y="0"/>
                <wp:positionH relativeFrom="column">
                  <wp:posOffset>2261761</wp:posOffset>
                </wp:positionH>
                <wp:positionV relativeFrom="paragraph">
                  <wp:posOffset>2130963</wp:posOffset>
                </wp:positionV>
                <wp:extent cx="2160642" cy="183993"/>
                <wp:effectExtent l="0" t="590550" r="0" b="597535"/>
                <wp:wrapNone/>
                <wp:docPr id="987" name="Поле 987"/>
                <wp:cNvGraphicFramePr/>
                <a:graphic xmlns:a="http://schemas.openxmlformats.org/drawingml/2006/main">
                  <a:graphicData uri="http://schemas.microsoft.com/office/word/2010/wordprocessingShape">
                    <wps:wsp>
                      <wps:cNvSpPr txBox="1"/>
                      <wps:spPr>
                        <a:xfrm rot="19582698">
                          <a:off x="0" y="0"/>
                          <a:ext cx="2160642" cy="18399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352881" w:rsidRDefault="007461FA" w:rsidP="00C54FBF">
                            <w:pPr>
                              <w:spacing w:line="192" w:lineRule="auto"/>
                              <w:rPr>
                                <w:b/>
                                <w:sz w:val="16"/>
                                <w:szCs w:val="16"/>
                              </w:rPr>
                            </w:pPr>
                            <w:r w:rsidRPr="00352881">
                              <w:rPr>
                                <w:b/>
                                <w:sz w:val="16"/>
                                <w:szCs w:val="16"/>
                              </w:rPr>
                              <w:t>Нормальная линия поверхности монитор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392246" id="Поле 987" o:spid="_x0000_s1103" type="#_x0000_t202" style="position:absolute;left:0;text-align:left;margin-left:178.1pt;margin-top:167.8pt;width:170.15pt;height:14.5pt;rotation:-2203432fd;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" fillcolor="white [3201]" stroked="f" strokeweight=".5pt">
                <v:textbox inset="0,0,0,0">
                  <w:txbxContent>
                    <w:p w:rsidR="007461FA" w:rsidRPr="00352881" w:rsidRDefault="007461FA" w:rsidP="00C54FBF">
                      <w:pPr>
                        <w:spacing w:line="192" w:lineRule="auto"/>
                        <w:rPr>
                          <w:b/>
                          <w:sz w:val="16"/>
                          <w:szCs w:val="16"/>
                        </w:rPr>
                      </w:pPr>
                      <w:r w:rsidRPr="00352881">
                        <w:rPr>
                          <w:b/>
                          <w:sz w:val="16"/>
                          <w:szCs w:val="16"/>
                        </w:rPr>
                        <w:t>Нормальная линия поверхности монитора</w:t>
                      </w:r>
                    </w:p>
                  </w:txbxContent>
                </v:textbox>
              </v:shape>
            </w:pict>
          </mc:Fallback>
        </mc:AlternateContent>
      </w:r>
      <w:r w:rsidR="00C54FBF">
        <w:rPr>
          <w:noProof/>
          <w:w w:val="100"/>
          <w:lang w:val="en-GB" w:eastAsia="en-GB"/>
        </w:rPr>
        <mc:AlternateContent>
          <mc:Choice Requires="wps">
            <w:drawing>
              <wp:anchor distT="0" distB="0" distL="114300" distR="114300" simplePos="0" relativeHeight="251872768" behindDoc="0" locked="0" layoutInCell="1" allowOverlap="1" wp14:anchorId="4157C26A" wp14:editId="5ECA23C3">
                <wp:simplePos x="0" y="0"/>
                <wp:positionH relativeFrom="column">
                  <wp:posOffset>4266705</wp:posOffset>
                </wp:positionH>
                <wp:positionV relativeFrom="paragraph">
                  <wp:posOffset>156249</wp:posOffset>
                </wp:positionV>
                <wp:extent cx="2048225" cy="205740"/>
                <wp:effectExtent l="19050" t="76200" r="9525" b="60960"/>
                <wp:wrapNone/>
                <wp:docPr id="988" name="Поле 988"/>
                <wp:cNvGraphicFramePr/>
                <a:graphic xmlns:a="http://schemas.openxmlformats.org/drawingml/2006/main">
                  <a:graphicData uri="http://schemas.microsoft.com/office/word/2010/wordprocessingShape">
                    <wps:wsp>
                      <wps:cNvSpPr txBox="1"/>
                      <wps:spPr>
                        <a:xfrm rot="194290">
                          <a:off x="0" y="0"/>
                          <a:ext cx="2048225" cy="2057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A62260" w:rsidRDefault="007461FA" w:rsidP="00C54FBF">
                            <w:pPr>
                              <w:rPr>
                                <w:b/>
                                <w:sz w:val="16"/>
                                <w:szCs w:val="16"/>
                              </w:rPr>
                            </w:pPr>
                            <w:r w:rsidRPr="00A62260">
                              <w:rPr>
                                <w:b/>
                                <w:sz w:val="16"/>
                                <w:szCs w:val="16"/>
                              </w:rPr>
                              <w:t>П</w:t>
                            </w:r>
                            <w:r>
                              <w:rPr>
                                <w:b/>
                                <w:sz w:val="16"/>
                                <w:szCs w:val="16"/>
                              </w:rPr>
                              <w:t xml:space="preserve">редусмотренный </w:t>
                            </w:r>
                            <w:r w:rsidRPr="00A62260">
                              <w:rPr>
                                <w:b/>
                                <w:sz w:val="16"/>
                                <w:szCs w:val="16"/>
                              </w:rPr>
                              <w:t>монитором раз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57C26A" id="Поле 988" o:spid="_x0000_s1104" type="#_x0000_t202" style="position:absolute;left:0;text-align:left;margin-left:335.95pt;margin-top:12.3pt;width:161.3pt;height:16.2pt;rotation:212216fd;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" fillcolor="white [3201]" stroked="f" strokeweight=".5pt">
                <v:textbox inset="0,0,0,0">
                  <w:txbxContent>
                    <w:p w:rsidR="007461FA" w:rsidRPr="00A62260" w:rsidRDefault="007461FA" w:rsidP="00C54FBF">
                      <w:pPr>
                        <w:rPr>
                          <w:b/>
                          <w:sz w:val="16"/>
                          <w:szCs w:val="16"/>
                        </w:rPr>
                      </w:pPr>
                      <w:r w:rsidRPr="00A62260">
                        <w:rPr>
                          <w:b/>
                          <w:sz w:val="16"/>
                          <w:szCs w:val="16"/>
                        </w:rPr>
                        <w:t>П</w:t>
                      </w:r>
                      <w:r>
                        <w:rPr>
                          <w:b/>
                          <w:sz w:val="16"/>
                          <w:szCs w:val="16"/>
                        </w:rPr>
                        <w:t xml:space="preserve">редусмотренный </w:t>
                      </w:r>
                      <w:r w:rsidRPr="00A62260">
                        <w:rPr>
                          <w:b/>
                          <w:sz w:val="16"/>
                          <w:szCs w:val="16"/>
                        </w:rPr>
                        <w:t>монитором размер</w:t>
                      </w:r>
                    </w:p>
                  </w:txbxContent>
                </v:textbox>
              </v:shape>
            </w:pict>
          </mc:Fallback>
        </mc:AlternateContent>
      </w:r>
      <w:r w:rsidR="00C54FBF">
        <w:rPr>
          <w:noProof/>
          <w:lang w:val="en-GB" w:eastAsia="en-GB"/>
        </w:rPr>
        <w:drawing>
          <wp:inline distT="0" distB="0" distL="0" distR="0" wp14:anchorId="0A666B78" wp14:editId="163595F1">
            <wp:extent cx="5267325" cy="3406775"/>
            <wp:effectExtent l="0" t="0" r="0" b="0"/>
            <wp:docPr id="5113" name="Рисунок 5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5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67325" cy="3406775"/>
                    </a:xfrm>
                    <a:prstGeom prst="rect">
                      <a:avLst/>
                    </a:prstGeom>
                    <a:noFill/>
                    <a:ln>
                      <a:noFill/>
                    </a:ln>
                  </pic:spPr>
                </pic:pic>
              </a:graphicData>
            </a:graphic>
          </wp:inline>
        </w:drawing>
      </w:r>
    </w:p>
    <w:p w:rsidR="00C54FBF" w:rsidRPr="00C54FBF" w:rsidRDefault="00C54FBF" w:rsidP="001E7136">
      <w:pPr>
        <w:pStyle w:val="SingleTxtGR"/>
        <w:tabs>
          <w:tab w:val="clear" w:pos="1701"/>
        </w:tabs>
        <w:ind w:left="2268" w:hanging="1134"/>
      </w:pPr>
      <w:r w:rsidRPr="00C54FBF">
        <w:tab/>
        <w:t>Эта проекция представляет 100% поверхности, подлежащей рассмотрению.</w:t>
      </w:r>
    </w:p>
    <w:p w:rsidR="00C54FBF" w:rsidRPr="00C54FBF" w:rsidRDefault="00C54FBF" w:rsidP="001E7136">
      <w:pPr>
        <w:pStyle w:val="SingleTxtGR"/>
        <w:tabs>
          <w:tab w:val="clear" w:pos="1701"/>
        </w:tabs>
        <w:ind w:left="2268" w:hanging="1134"/>
      </w:pPr>
      <w:r w:rsidRPr="00C54FBF">
        <w:tab/>
        <w:t>На основании виртуального испытания оценить долю проекции, которая приходится на открытые пространства транспортного средства (например, на окно боковой двери, заднее стекло или люк крыши; вместе с тем, например, люк на крыше, имеющий непрозрачную шторку, не рассматривают как открытое пространство).</w:t>
      </w:r>
    </w:p>
    <w:p w:rsidR="00C54FBF" w:rsidRPr="00C54FBF" w:rsidRDefault="00C54FBF" w:rsidP="001E7136">
      <w:pPr>
        <w:pStyle w:val="SingleTxtGR"/>
        <w:tabs>
          <w:tab w:val="clear" w:pos="1701"/>
        </w:tabs>
        <w:ind w:left="2268" w:hanging="1134"/>
      </w:pPr>
      <w:r w:rsidRPr="00C54FBF">
        <w:tab/>
        <w:t>Случай, когда ориентацию зеркала и двойной функциональной системы зеркала и СВМ класса I можно регулировать:</w:t>
      </w:r>
    </w:p>
    <w:p w:rsidR="00C54FBF" w:rsidRPr="00C54FBF" w:rsidRDefault="00C54FBF" w:rsidP="001E7136">
      <w:pPr>
        <w:pStyle w:val="SingleTxtGR"/>
        <w:tabs>
          <w:tab w:val="clear" w:pos="1701"/>
        </w:tabs>
        <w:ind w:left="2268" w:hanging="1134"/>
      </w:pPr>
      <w:r w:rsidRPr="00C54FBF">
        <w:tab/>
        <w:t>Если податель заявки подтверждает на основании виртуального испытания, что диапазон регулировки двойной функциональной системы зеркала и СВМ класса I позволяет водителю избежать попадания случайного отраженного света из открытого проема транспортного средства в тот момент, когда глаз водителя направлен в любую фиксированную точку стандартного изотропного диапазона, то в этом случае значение яркости отраженного источника света должно соответствовать разделу 7.8.2 стандарта ISO 16505:2015, испытание 2: 1 300–1 500 кд/м</w:t>
      </w:r>
      <w:r w:rsidRPr="00C54FBF">
        <w:rPr>
          <w:vertAlign w:val="superscript"/>
        </w:rPr>
        <w:t>2</w:t>
      </w:r>
      <w:r w:rsidRPr="00C54FBF">
        <w:t xml:space="preserve">. </w:t>
      </w:r>
    </w:p>
    <w:p w:rsidR="00C54FBF" w:rsidRPr="00C54FBF" w:rsidRDefault="00C54FBF" w:rsidP="001E7136">
      <w:pPr>
        <w:pStyle w:val="SingleTxtGR"/>
        <w:tabs>
          <w:tab w:val="clear" w:pos="1701"/>
        </w:tabs>
        <w:ind w:left="2268" w:hanging="1134"/>
      </w:pPr>
      <w:r w:rsidRPr="00C54FBF">
        <w:t>6.2.2.3.3.3</w:t>
      </w:r>
      <w:r w:rsidRPr="00C54FBF">
        <w:tab/>
        <w:t>Передача серой шкалы</w:t>
      </w:r>
    </w:p>
    <w:p w:rsidR="00C54FBF" w:rsidRPr="00C54FBF" w:rsidRDefault="00C54FBF" w:rsidP="001E7136">
      <w:pPr>
        <w:pStyle w:val="SingleTxtGR"/>
        <w:tabs>
          <w:tab w:val="clear" w:pos="1701"/>
        </w:tabs>
        <w:ind w:left="2268" w:hanging="1134"/>
      </w:pPr>
      <w:r w:rsidRPr="00C54FBF">
        <w:tab/>
        <w:t>СВМ должна обеспечивать достаточную передачу серой шкалы. СВМ должна отображать на мониторе тональный диапазон по меньшей мере восьми различимых различных тонов серого.</w:t>
      </w:r>
    </w:p>
    <w:p w:rsidR="00C54FBF" w:rsidRPr="00C54FBF" w:rsidRDefault="00C54FBF" w:rsidP="001E7136">
      <w:pPr>
        <w:pStyle w:val="SingleTxtGR"/>
        <w:tabs>
          <w:tab w:val="clear" w:pos="1701"/>
        </w:tabs>
        <w:ind w:left="2268" w:hanging="1134"/>
      </w:pPr>
      <w:r w:rsidRPr="00C54FBF">
        <w:tab/>
        <w:t>Для оценки передачу серой шкалы применяют метод испытания, изложенный в пункте 1.4 приложения 12.</w:t>
      </w:r>
    </w:p>
    <w:p w:rsidR="00C54FBF" w:rsidRPr="00C54FBF" w:rsidRDefault="00C54FBF" w:rsidP="001E7136">
      <w:pPr>
        <w:pStyle w:val="SingleTxtGR"/>
        <w:tabs>
          <w:tab w:val="clear" w:pos="1701"/>
        </w:tabs>
        <w:ind w:left="2268" w:hanging="1134"/>
      </w:pPr>
      <w:r w:rsidRPr="00C54FBF">
        <w:br w:type="page"/>
        <w:t>6.2.2.3.3.4</w:t>
      </w:r>
      <w:r w:rsidRPr="00C54FBF">
        <w:tab/>
        <w:t>Цветопередача</w:t>
      </w:r>
    </w:p>
    <w:p w:rsidR="00C54FBF" w:rsidRPr="00C54FBF" w:rsidRDefault="00C54FBF" w:rsidP="001E7136">
      <w:pPr>
        <w:pStyle w:val="SingleTxtGR"/>
        <w:tabs>
          <w:tab w:val="clear" w:pos="1701"/>
        </w:tabs>
        <w:ind w:left="2268" w:hanging="1134"/>
      </w:pPr>
      <w:r w:rsidRPr="00C54FBF">
        <w:tab/>
        <w:t>Для обеспечения достаточной цветопередачи угол цветового тона воспроизводимого цвета квадратов на диаграмме для монитора должен удовлетворять следующим требованиям. Цветовые координаты определяются на основе предусмотренного стандартом МКО 1976 года равномерного цветового пространства:</w:t>
      </w:r>
    </w:p>
    <w:p w:rsidR="00C54FBF" w:rsidRPr="00C54FBF" w:rsidRDefault="00C54FBF" w:rsidP="001E7136">
      <w:pPr>
        <w:pStyle w:val="SingleTxtGR"/>
        <w:tabs>
          <w:tab w:val="clear" w:pos="1701"/>
        </w:tabs>
        <w:ind w:left="2835" w:hanging="1701"/>
      </w:pPr>
      <w:r w:rsidRPr="00C54FBF">
        <w:tab/>
        <w:t>а)</w:t>
      </w:r>
      <w:r w:rsidRPr="00C54FBF">
        <w:tab/>
        <w:t>красные цветовые координаты не должны превышать предельных значений (0°, 44,8°) или (332,2°, 360°);</w:t>
      </w:r>
    </w:p>
    <w:p w:rsidR="00C54FBF" w:rsidRPr="00C54FBF" w:rsidRDefault="00C54FBF" w:rsidP="001E7136">
      <w:pPr>
        <w:pStyle w:val="SingleTxtGR"/>
        <w:tabs>
          <w:tab w:val="clear" w:pos="1701"/>
        </w:tabs>
        <w:ind w:left="2835" w:hanging="1701"/>
      </w:pPr>
      <w:r w:rsidRPr="00C54FBF">
        <w:tab/>
        <w:t>b)</w:t>
      </w:r>
      <w:r w:rsidRPr="00C54FBF">
        <w:tab/>
        <w:t>зеленые цветовые координаты не должны превышать предельных значений (96,6°, 179,9°);</w:t>
      </w:r>
    </w:p>
    <w:p w:rsidR="00C54FBF" w:rsidRPr="00C54FBF" w:rsidRDefault="00C54FBF" w:rsidP="001E7136">
      <w:pPr>
        <w:pStyle w:val="SingleTxtGR"/>
        <w:tabs>
          <w:tab w:val="clear" w:pos="1701"/>
        </w:tabs>
        <w:ind w:left="2835" w:hanging="1701"/>
      </w:pPr>
      <w:r w:rsidRPr="00C54FBF">
        <w:tab/>
        <w:t>с)</w:t>
      </w:r>
      <w:r w:rsidRPr="00C54FBF">
        <w:tab/>
        <w:t>синие цветовые координаты не должны превышать предельных значений (209,9°, 302,2°);</w:t>
      </w:r>
    </w:p>
    <w:p w:rsidR="00C54FBF" w:rsidRPr="00C54FBF" w:rsidRDefault="00C54FBF" w:rsidP="001E7136">
      <w:pPr>
        <w:pStyle w:val="SingleTxtGR"/>
        <w:tabs>
          <w:tab w:val="clear" w:pos="1701"/>
        </w:tabs>
        <w:ind w:left="2835" w:hanging="1701"/>
      </w:pPr>
      <w:r w:rsidRPr="00C54FBF">
        <w:tab/>
        <w:t>d)</w:t>
      </w:r>
      <w:r w:rsidRPr="00C54FBF">
        <w:tab/>
        <w:t>желтые цветовые координаты не должны превышать предельных значений (44,8°, 96,6°);</w:t>
      </w:r>
    </w:p>
    <w:p w:rsidR="00C54FBF" w:rsidRPr="00C54FBF" w:rsidRDefault="00C54FBF" w:rsidP="001E7136">
      <w:pPr>
        <w:pStyle w:val="SingleTxtGR"/>
        <w:tabs>
          <w:tab w:val="clear" w:pos="1701"/>
        </w:tabs>
        <w:ind w:left="2835" w:hanging="1701"/>
      </w:pPr>
      <w:r w:rsidRPr="00C54FBF">
        <w:tab/>
        <w:t>е)</w:t>
      </w:r>
      <w:r w:rsidRPr="00C54FBF">
        <w:tab/>
        <w:t>для того чтобы отличить от белого света, определить расстояние от белого, как R</w:t>
      </w:r>
      <w:r w:rsidRPr="00C54FBF">
        <w:rPr>
          <w:vertAlign w:val="subscript"/>
        </w:rPr>
        <w:t>i</w:t>
      </w:r>
      <w:r w:rsidRPr="00C54FBF">
        <w:t xml:space="preserve"> ≥ 0,02, где </w:t>
      </w:r>
      <w:r w:rsidRPr="00C54FBF">
        <w:rPr>
          <w:i/>
          <w:iCs/>
        </w:rPr>
        <w:t>R</w:t>
      </w:r>
      <w:r w:rsidRPr="00C54FBF">
        <w:rPr>
          <w:i/>
          <w:iCs/>
          <w:vertAlign w:val="subscript"/>
        </w:rPr>
        <w:t>i</w:t>
      </w:r>
      <w:r w:rsidRPr="00C54FBF">
        <w:t xml:space="preserve"> – хроматическое расстояние от каждого цветового квадрата (i = красный, зеленый, синий, желтый) по отношению к белому (i = белый).</w:t>
      </w:r>
    </w:p>
    <w:p w:rsidR="00C54FBF" w:rsidRPr="00C54FBF" w:rsidRDefault="00C54FBF" w:rsidP="001E7136">
      <w:pPr>
        <w:pStyle w:val="SingleTxtGR"/>
        <w:tabs>
          <w:tab w:val="clear" w:pos="1701"/>
        </w:tabs>
        <w:ind w:left="2268" w:hanging="1134"/>
      </w:pPr>
      <w:r w:rsidRPr="00C54FBF">
        <w:tab/>
        <w:t>На рис. B в качестве иллюстрации приводится диапазон допуска, описанный с использованием однородного цветового пространства, предусмотренного стандартом МКО 1976 года.</w:t>
      </w:r>
    </w:p>
    <w:p w:rsidR="00C54FBF" w:rsidRPr="00B06233" w:rsidRDefault="00C54FBF" w:rsidP="001E7136">
      <w:pPr>
        <w:pStyle w:val="SingleTxtGR"/>
        <w:rPr>
          <w:lang w:val="en-US"/>
        </w:rPr>
      </w:pPr>
      <w:r w:rsidRPr="00C54FBF">
        <w:tab/>
      </w:r>
      <w:r w:rsidRPr="00C54FBF">
        <w:tab/>
        <w:t>Рис. В</w:t>
      </w:r>
    </w:p>
    <w:p w:rsidR="00C54FBF" w:rsidRDefault="00C54FBF" w:rsidP="00C54FBF">
      <w:pPr>
        <w:pStyle w:val="SingleTxt"/>
        <w:tabs>
          <w:tab w:val="clear" w:pos="2218"/>
          <w:tab w:val="left" w:pos="2430"/>
        </w:tabs>
        <w:spacing w:line="240" w:lineRule="auto"/>
        <w:ind w:left="2433" w:hanging="1166"/>
      </w:pPr>
      <w:r>
        <w:rPr>
          <w:noProof/>
          <w:w w:val="100"/>
          <w:lang w:val="en-GB" w:eastAsia="en-GB"/>
        </w:rPr>
        <mc:AlternateContent>
          <mc:Choice Requires="wps">
            <w:drawing>
              <wp:anchor distT="0" distB="0" distL="0" distR="0" simplePos="0" relativeHeight="251888128" behindDoc="0" locked="0" layoutInCell="1" allowOverlap="1" wp14:anchorId="20C5ECA2" wp14:editId="6413D186">
                <wp:simplePos x="0" y="0"/>
                <wp:positionH relativeFrom="column">
                  <wp:posOffset>5215890</wp:posOffset>
                </wp:positionH>
                <wp:positionV relativeFrom="paragraph">
                  <wp:posOffset>3522980</wp:posOffset>
                </wp:positionV>
                <wp:extent cx="558800" cy="196850"/>
                <wp:effectExtent l="0" t="0" r="0" b="0"/>
                <wp:wrapNone/>
                <wp:docPr id="511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8800" cy="1968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C5ECA2" id="Text Box 67" o:spid="_x0000_s1105" type="#_x0000_t202" style="position:absolute;left:0;text-align:left;margin-left:410.7pt;margin-top:277.4pt;width:44pt;height:15.5pt;z-index:2518881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" stroked="f">
                <v:stroke joinstyle="round"/>
                <v:path arrowok="t"/>
                <v:textbox inset="0,0,0,0">
                  <w:txbxContent>
                    <w:p w:rsidR="007461FA" w:rsidRDefault="007461FA" w:rsidP="00C54FBF"/>
                  </w:txbxContent>
                </v:textbox>
              </v:shape>
            </w:pict>
          </mc:Fallback>
        </mc:AlternateContent>
      </w:r>
      <w:r>
        <w:rPr>
          <w:noProof/>
          <w:w w:val="100"/>
          <w:lang w:val="en-GB" w:eastAsia="en-GB"/>
        </w:rPr>
        <mc:AlternateContent>
          <mc:Choice Requires="wps">
            <w:drawing>
              <wp:anchor distT="0" distB="0" distL="0" distR="0" simplePos="0" relativeHeight="251887104" behindDoc="0" locked="0" layoutInCell="1" allowOverlap="1" wp14:anchorId="6759F73D" wp14:editId="016EDF24">
                <wp:simplePos x="0" y="0"/>
                <wp:positionH relativeFrom="column">
                  <wp:posOffset>3596640</wp:posOffset>
                </wp:positionH>
                <wp:positionV relativeFrom="paragraph">
                  <wp:posOffset>3446780</wp:posOffset>
                </wp:positionV>
                <wp:extent cx="448310" cy="222250"/>
                <wp:effectExtent l="0" t="0" r="8890" b="6350"/>
                <wp:wrapNone/>
                <wp:docPr id="511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8310" cy="2222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 xml:space="preserve"> 302,2</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9F73D" id="Text Box 28" o:spid="_x0000_s1106" type="#_x0000_t202" style="position:absolute;left:0;text-align:left;margin-left:283.2pt;margin-top:271.4pt;width:35.3pt;height:17.5pt;z-index:25188710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" stroked="f">
                <v:stroke joinstyle="round"/>
                <v:path arrowok="t"/>
                <v:textbox inset="0,0,0,0">
                  <w:txbxContent>
                    <w:p w:rsidR="007461FA" w:rsidRDefault="007461FA" w:rsidP="00C54FBF">
                      <w:r>
                        <w:t xml:space="preserve"> 302,2</w:t>
                      </w:r>
                      <w:r>
                        <w:sym w:font="Symbol" w:char="F0B0"/>
                      </w:r>
                    </w:p>
                  </w:txbxContent>
                </v:textbox>
              </v:shape>
            </w:pict>
          </mc:Fallback>
        </mc:AlternateContent>
      </w:r>
      <w:r>
        <w:rPr>
          <w:noProof/>
          <w:w w:val="100"/>
          <w:lang w:val="en-GB" w:eastAsia="en-GB"/>
        </w:rPr>
        <mc:AlternateContent>
          <mc:Choice Requires="wps">
            <w:drawing>
              <wp:anchor distT="0" distB="0" distL="0" distR="0" simplePos="0" relativeHeight="251876864" behindDoc="0" locked="0" layoutInCell="1" allowOverlap="1" wp14:anchorId="157324D9" wp14:editId="7D595838">
                <wp:simplePos x="0" y="0"/>
                <wp:positionH relativeFrom="column">
                  <wp:posOffset>4904740</wp:posOffset>
                </wp:positionH>
                <wp:positionV relativeFrom="paragraph">
                  <wp:posOffset>2576830</wp:posOffset>
                </wp:positionV>
                <wp:extent cx="1016000" cy="742950"/>
                <wp:effectExtent l="0" t="0" r="0" b="0"/>
                <wp:wrapNone/>
                <wp:docPr id="511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16000" cy="7429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pPr>
                              <w:spacing w:before="120" w:after="60" w:line="192" w:lineRule="auto"/>
                              <w:rPr>
                                <w:spacing w:val="0"/>
                                <w:w w:val="100"/>
                                <w:sz w:val="14"/>
                                <w:szCs w:val="14"/>
                              </w:rPr>
                            </w:pPr>
                            <w:r>
                              <w:rPr>
                                <w:spacing w:val="0"/>
                                <w:w w:val="100"/>
                                <w:sz w:val="14"/>
                                <w:szCs w:val="14"/>
                              </w:rPr>
                              <w:t>КРАСНЫЙ участок</w:t>
                            </w:r>
                          </w:p>
                          <w:p w:rsidR="007461FA" w:rsidRDefault="007461FA" w:rsidP="00C54FBF">
                            <w:pPr>
                              <w:spacing w:after="60" w:line="192" w:lineRule="auto"/>
                              <w:rPr>
                                <w:spacing w:val="0"/>
                                <w:w w:val="100"/>
                                <w:sz w:val="14"/>
                                <w:szCs w:val="14"/>
                              </w:rPr>
                            </w:pPr>
                            <w:r>
                              <w:rPr>
                                <w:spacing w:val="0"/>
                                <w:w w:val="100"/>
                                <w:sz w:val="14"/>
                                <w:szCs w:val="14"/>
                              </w:rPr>
                              <w:t>ЗЕЛЕНЫЙ участок</w:t>
                            </w:r>
                          </w:p>
                          <w:p w:rsidR="007461FA" w:rsidRDefault="007461FA" w:rsidP="00C54FBF">
                            <w:pPr>
                              <w:spacing w:after="60" w:line="192" w:lineRule="auto"/>
                              <w:rPr>
                                <w:spacing w:val="0"/>
                                <w:w w:val="100"/>
                                <w:sz w:val="14"/>
                                <w:szCs w:val="14"/>
                              </w:rPr>
                            </w:pPr>
                            <w:r>
                              <w:rPr>
                                <w:spacing w:val="0"/>
                                <w:w w:val="100"/>
                                <w:sz w:val="14"/>
                                <w:szCs w:val="14"/>
                              </w:rPr>
                              <w:t>СИНИЙ участок</w:t>
                            </w:r>
                          </w:p>
                          <w:p w:rsidR="007461FA" w:rsidRDefault="007461FA" w:rsidP="00C54FBF">
                            <w:pPr>
                              <w:spacing w:after="60" w:line="192" w:lineRule="auto"/>
                              <w:rPr>
                                <w:spacing w:val="0"/>
                                <w:w w:val="100"/>
                                <w:sz w:val="14"/>
                                <w:szCs w:val="14"/>
                              </w:rPr>
                            </w:pPr>
                            <w:r>
                              <w:rPr>
                                <w:spacing w:val="0"/>
                                <w:w w:val="100"/>
                                <w:sz w:val="14"/>
                                <w:szCs w:val="14"/>
                              </w:rPr>
                              <w:t>ЖЕЛТЫЙ участок</w:t>
                            </w:r>
                          </w:p>
                          <w:p w:rsidR="007461FA" w:rsidRDefault="007461FA" w:rsidP="00C54FBF">
                            <w:pPr>
                              <w:spacing w:line="192" w:lineRule="auto"/>
                              <w:rPr>
                                <w:spacing w:val="0"/>
                                <w:w w:val="100"/>
                                <w:sz w:val="14"/>
                                <w:szCs w:val="14"/>
                              </w:rPr>
                            </w:pPr>
                            <w:r>
                              <w:rPr>
                                <w:spacing w:val="0"/>
                                <w:w w:val="100"/>
                                <w:sz w:val="14"/>
                                <w:szCs w:val="14"/>
                              </w:rPr>
                              <w:t>БЕЛЫЙ участок</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7324D9" id="Text Box 14" o:spid="_x0000_s1107" type="#_x0000_t202" style="position:absolute;left:0;text-align:left;margin-left:386.2pt;margin-top:202.9pt;width:80pt;height:58.5pt;z-index:2518768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" stroked="f">
                <v:stroke joinstyle="round"/>
                <v:path arrowok="t"/>
                <v:textbox inset="0,0,0,0">
                  <w:txbxContent>
                    <w:p w:rsidR="007461FA" w:rsidRDefault="007461FA" w:rsidP="00C54FBF">
                      <w:pPr>
                        <w:spacing w:before="120" w:after="60" w:line="192" w:lineRule="auto"/>
                        <w:rPr>
                          <w:spacing w:val="0"/>
                          <w:w w:val="100"/>
                          <w:sz w:val="14"/>
                          <w:szCs w:val="14"/>
                        </w:rPr>
                      </w:pPr>
                      <w:r>
                        <w:rPr>
                          <w:spacing w:val="0"/>
                          <w:w w:val="100"/>
                          <w:sz w:val="14"/>
                          <w:szCs w:val="14"/>
                        </w:rPr>
                        <w:t>КРАСНЫЙ участок</w:t>
                      </w:r>
                    </w:p>
                    <w:p w:rsidR="007461FA" w:rsidRDefault="007461FA" w:rsidP="00C54FBF">
                      <w:pPr>
                        <w:spacing w:after="60" w:line="192" w:lineRule="auto"/>
                        <w:rPr>
                          <w:spacing w:val="0"/>
                          <w:w w:val="100"/>
                          <w:sz w:val="14"/>
                          <w:szCs w:val="14"/>
                        </w:rPr>
                      </w:pPr>
                      <w:r>
                        <w:rPr>
                          <w:spacing w:val="0"/>
                          <w:w w:val="100"/>
                          <w:sz w:val="14"/>
                          <w:szCs w:val="14"/>
                        </w:rPr>
                        <w:t>ЗЕЛЕНЫЙ участок</w:t>
                      </w:r>
                    </w:p>
                    <w:p w:rsidR="007461FA" w:rsidRDefault="007461FA" w:rsidP="00C54FBF">
                      <w:pPr>
                        <w:spacing w:after="60" w:line="192" w:lineRule="auto"/>
                        <w:rPr>
                          <w:spacing w:val="0"/>
                          <w:w w:val="100"/>
                          <w:sz w:val="14"/>
                          <w:szCs w:val="14"/>
                        </w:rPr>
                      </w:pPr>
                      <w:r>
                        <w:rPr>
                          <w:spacing w:val="0"/>
                          <w:w w:val="100"/>
                          <w:sz w:val="14"/>
                          <w:szCs w:val="14"/>
                        </w:rPr>
                        <w:t>СИНИЙ участок</w:t>
                      </w:r>
                    </w:p>
                    <w:p w:rsidR="007461FA" w:rsidRDefault="007461FA" w:rsidP="00C54FBF">
                      <w:pPr>
                        <w:spacing w:after="60" w:line="192" w:lineRule="auto"/>
                        <w:rPr>
                          <w:spacing w:val="0"/>
                          <w:w w:val="100"/>
                          <w:sz w:val="14"/>
                          <w:szCs w:val="14"/>
                        </w:rPr>
                      </w:pPr>
                      <w:r>
                        <w:rPr>
                          <w:spacing w:val="0"/>
                          <w:w w:val="100"/>
                          <w:sz w:val="14"/>
                          <w:szCs w:val="14"/>
                        </w:rPr>
                        <w:t>ЖЕЛТЫЙ участок</w:t>
                      </w:r>
                    </w:p>
                    <w:p w:rsidR="007461FA" w:rsidRDefault="007461FA" w:rsidP="00C54FBF">
                      <w:pPr>
                        <w:spacing w:line="192" w:lineRule="auto"/>
                        <w:rPr>
                          <w:spacing w:val="0"/>
                          <w:w w:val="100"/>
                          <w:sz w:val="14"/>
                          <w:szCs w:val="14"/>
                        </w:rPr>
                      </w:pPr>
                      <w:r>
                        <w:rPr>
                          <w:spacing w:val="0"/>
                          <w:w w:val="100"/>
                          <w:sz w:val="14"/>
                          <w:szCs w:val="14"/>
                        </w:rPr>
                        <w:t>БЕЛЫЙ участок</w:t>
                      </w:r>
                    </w:p>
                  </w:txbxContent>
                </v:textbox>
              </v:shape>
            </w:pict>
          </mc:Fallback>
        </mc:AlternateContent>
      </w:r>
      <w:r>
        <w:rPr>
          <w:noProof/>
          <w:w w:val="100"/>
          <w:lang w:val="en-GB" w:eastAsia="en-GB"/>
        </w:rPr>
        <mc:AlternateContent>
          <mc:Choice Requires="wps">
            <w:drawing>
              <wp:anchor distT="0" distB="0" distL="114300" distR="114300" simplePos="0" relativeHeight="251877888" behindDoc="0" locked="0" layoutInCell="1" allowOverlap="1" wp14:anchorId="679A5B4F" wp14:editId="27ADCAA1">
                <wp:simplePos x="0" y="0"/>
                <wp:positionH relativeFrom="column">
                  <wp:posOffset>2028190</wp:posOffset>
                </wp:positionH>
                <wp:positionV relativeFrom="paragraph">
                  <wp:posOffset>2122805</wp:posOffset>
                </wp:positionV>
                <wp:extent cx="817245" cy="213995"/>
                <wp:effectExtent l="0" t="0" r="1905" b="14605"/>
                <wp:wrapNone/>
                <wp:docPr id="960" name="Поле 960"/>
                <wp:cNvGraphicFramePr/>
                <a:graphic xmlns:a="http://schemas.openxmlformats.org/drawingml/2006/main">
                  <a:graphicData uri="http://schemas.microsoft.com/office/word/2010/wordprocessingShape">
                    <wps:wsp>
                      <wps:cNvSpPr txBox="1"/>
                      <wps:spPr>
                        <a:xfrm>
                          <a:off x="0" y="0"/>
                          <a:ext cx="817245" cy="2139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для синего ц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9A5B4F" id="Поле 960" o:spid="_x0000_s1108" type="#_x0000_t202" style="position:absolute;left:0;text-align:left;margin-left:159.7pt;margin-top:167.15pt;width:64.35pt;height:16.8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" filled="f" stroked="f" strokeweight=".5pt">
                <v:textbox inset="0,0,0,0">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для синего цвета</w:t>
                      </w:r>
                    </w:p>
                  </w:txbxContent>
                </v:textbox>
              </v:shape>
            </w:pict>
          </mc:Fallback>
        </mc:AlternateContent>
      </w:r>
      <w:r>
        <w:rPr>
          <w:noProof/>
          <w:w w:val="100"/>
          <w:lang w:val="en-GB" w:eastAsia="en-GB"/>
        </w:rPr>
        <mc:AlternateContent>
          <mc:Choice Requires="wps">
            <w:drawing>
              <wp:anchor distT="0" distB="0" distL="114300" distR="114300" simplePos="0" relativeHeight="251879936" behindDoc="0" locked="0" layoutInCell="1" allowOverlap="1" wp14:anchorId="51434FAA" wp14:editId="1E540A0C">
                <wp:simplePos x="0" y="0"/>
                <wp:positionH relativeFrom="column">
                  <wp:posOffset>3190875</wp:posOffset>
                </wp:positionH>
                <wp:positionV relativeFrom="paragraph">
                  <wp:posOffset>1091565</wp:posOffset>
                </wp:positionV>
                <wp:extent cx="1101090" cy="207645"/>
                <wp:effectExtent l="0" t="0" r="3810" b="1905"/>
                <wp:wrapNone/>
                <wp:docPr id="5117" name="Поле 958"/>
                <wp:cNvGraphicFramePr/>
                <a:graphic xmlns:a="http://schemas.openxmlformats.org/drawingml/2006/main">
                  <a:graphicData uri="http://schemas.microsoft.com/office/word/2010/wordprocessingShape">
                    <wps:wsp>
                      <wps:cNvSpPr txBox="1"/>
                      <wps:spPr>
                        <a:xfrm>
                          <a:off x="0" y="0"/>
                          <a:ext cx="1101090"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красного</w:t>
                            </w:r>
                            <w:r w:rsidRPr="00AF7793">
                              <w:rPr>
                                <w:spacing w:val="0"/>
                                <w:w w:val="100"/>
                                <w:sz w:val="14"/>
                                <w:szCs w:val="14"/>
                              </w:rPr>
                              <w:t xml:space="preserve"> цвета</w:t>
                            </w:r>
                          </w:p>
                          <w:p w:rsidR="007461FA" w:rsidRPr="00AF7793" w:rsidRDefault="007461FA" w:rsidP="00C54FBF">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434FAA" id="Поле 958" o:spid="_x0000_s1109" type="#_x0000_t202" style="position:absolute;left:0;text-align:left;margin-left:251.25pt;margin-top:85.95pt;width:86.7pt;height:16.35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" filled="f" stroked="f" strokeweight=".5pt">
                <v:textbox inset="0,0,0,0">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красного</w:t>
                      </w:r>
                      <w:r w:rsidRPr="00AF7793">
                        <w:rPr>
                          <w:spacing w:val="0"/>
                          <w:w w:val="100"/>
                          <w:sz w:val="14"/>
                          <w:szCs w:val="14"/>
                        </w:rPr>
                        <w:t xml:space="preserve"> цвета</w:t>
                      </w:r>
                    </w:p>
                    <w:p w:rsidR="007461FA" w:rsidRPr="00AF7793" w:rsidRDefault="007461FA" w:rsidP="00C54FBF">
                      <w:pPr>
                        <w:spacing w:line="192" w:lineRule="auto"/>
                        <w:rPr>
                          <w:spacing w:val="0"/>
                          <w:w w:val="100"/>
                          <w:sz w:val="12"/>
                          <w:szCs w:val="12"/>
                        </w:rPr>
                      </w:pPr>
                    </w:p>
                  </w:txbxContent>
                </v:textbox>
              </v:shape>
            </w:pict>
          </mc:Fallback>
        </mc:AlternateContent>
      </w:r>
      <w:r>
        <w:rPr>
          <w:noProof/>
          <w:w w:val="100"/>
          <w:lang w:val="en-GB" w:eastAsia="en-GB"/>
        </w:rPr>
        <mc:AlternateContent>
          <mc:Choice Requires="wps">
            <w:drawing>
              <wp:anchor distT="0" distB="0" distL="114300" distR="114300" simplePos="0" relativeHeight="251878912" behindDoc="0" locked="0" layoutInCell="1" allowOverlap="1" wp14:anchorId="1912274F" wp14:editId="687AB6F9">
                <wp:simplePos x="0" y="0"/>
                <wp:positionH relativeFrom="column">
                  <wp:posOffset>1165225</wp:posOffset>
                </wp:positionH>
                <wp:positionV relativeFrom="paragraph">
                  <wp:posOffset>704215</wp:posOffset>
                </wp:positionV>
                <wp:extent cx="1101090" cy="207645"/>
                <wp:effectExtent l="0" t="0" r="3810" b="1905"/>
                <wp:wrapNone/>
                <wp:docPr id="958" name="Поле 958"/>
                <wp:cNvGraphicFramePr/>
                <a:graphic xmlns:a="http://schemas.openxmlformats.org/drawingml/2006/main">
                  <a:graphicData uri="http://schemas.microsoft.com/office/word/2010/wordprocessingShape">
                    <wps:wsp>
                      <wps:cNvSpPr txBox="1"/>
                      <wps:spPr>
                        <a:xfrm>
                          <a:off x="0" y="0"/>
                          <a:ext cx="1101090" cy="2076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зеленого</w:t>
                            </w:r>
                            <w:r w:rsidRPr="00AF7793">
                              <w:rPr>
                                <w:spacing w:val="0"/>
                                <w:w w:val="100"/>
                                <w:sz w:val="14"/>
                                <w:szCs w:val="14"/>
                              </w:rPr>
                              <w:t xml:space="preserve"> цвета</w:t>
                            </w:r>
                          </w:p>
                          <w:p w:rsidR="007461FA" w:rsidRPr="00AF7793" w:rsidRDefault="007461FA" w:rsidP="00C54FBF">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12274F" id="_x0000_s1110" type="#_x0000_t202" style="position:absolute;left:0;text-align:left;margin-left:91.75pt;margin-top:55.45pt;width:86.7pt;height:16.35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" filled="f" stroked="f" strokeweight=".5pt">
                <v:textbox inset="0,0,0,0">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зеленого</w:t>
                      </w:r>
                      <w:r w:rsidRPr="00AF7793">
                        <w:rPr>
                          <w:spacing w:val="0"/>
                          <w:w w:val="100"/>
                          <w:sz w:val="14"/>
                          <w:szCs w:val="14"/>
                        </w:rPr>
                        <w:t xml:space="preserve"> цвета</w:t>
                      </w:r>
                    </w:p>
                    <w:p w:rsidR="007461FA" w:rsidRPr="00AF7793" w:rsidRDefault="007461FA" w:rsidP="00C54FBF">
                      <w:pPr>
                        <w:spacing w:line="192" w:lineRule="auto"/>
                        <w:rPr>
                          <w:spacing w:val="0"/>
                          <w:w w:val="100"/>
                          <w:sz w:val="12"/>
                          <w:szCs w:val="12"/>
                        </w:rPr>
                      </w:pPr>
                    </w:p>
                  </w:txbxContent>
                </v:textbox>
              </v:shape>
            </w:pict>
          </mc:Fallback>
        </mc:AlternateContent>
      </w:r>
      <w:r>
        <w:rPr>
          <w:noProof/>
          <w:w w:val="100"/>
          <w:lang w:val="en-GB" w:eastAsia="en-GB"/>
        </w:rPr>
        <mc:AlternateContent>
          <mc:Choice Requires="wps">
            <w:drawing>
              <wp:anchor distT="0" distB="0" distL="0" distR="0" simplePos="0" relativeHeight="251886080" behindDoc="0" locked="0" layoutInCell="1" allowOverlap="1" wp14:anchorId="46CA4DEA" wp14:editId="5A1BF395">
                <wp:simplePos x="0" y="0"/>
                <wp:positionH relativeFrom="column">
                  <wp:posOffset>1062990</wp:posOffset>
                </wp:positionH>
                <wp:positionV relativeFrom="paragraph">
                  <wp:posOffset>1522730</wp:posOffset>
                </wp:positionV>
                <wp:extent cx="596900" cy="228600"/>
                <wp:effectExtent l="0" t="0" r="0" b="0"/>
                <wp:wrapNone/>
                <wp:docPr id="5118"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9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 xml:space="preserve"> 209,9</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6CA4DEA" id="Text Box 27" o:spid="_x0000_s1111" type="#_x0000_t202" style="position:absolute;left:0;text-align:left;margin-left:83.7pt;margin-top:119.9pt;width:47pt;height:18pt;z-index:251886080;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" stroked="f">
                <v:stroke joinstyle="round"/>
                <v:path arrowok="t"/>
                <v:textbox style="mso-fit-shape-to-text:t" inset="0,0,0,0">
                  <w:txbxContent>
                    <w:p w:rsidR="007461FA" w:rsidRDefault="007461FA" w:rsidP="00C54FBF">
                      <w:r>
                        <w:t xml:space="preserve"> 209,9</w:t>
                      </w:r>
                      <w:r>
                        <w:sym w:font="Symbol" w:char="F0B0"/>
                      </w:r>
                    </w:p>
                  </w:txbxContent>
                </v:textbox>
              </v:shape>
            </w:pict>
          </mc:Fallback>
        </mc:AlternateContent>
      </w:r>
      <w:r>
        <w:rPr>
          <w:noProof/>
          <w:w w:val="100"/>
          <w:lang w:val="en-GB" w:eastAsia="en-GB"/>
        </w:rPr>
        <mc:AlternateContent>
          <mc:Choice Requires="wps">
            <w:drawing>
              <wp:anchor distT="0" distB="0" distL="0" distR="0" simplePos="0" relativeHeight="251885056" behindDoc="0" locked="0" layoutInCell="1" allowOverlap="1" wp14:anchorId="7D5C7258" wp14:editId="5E9B844A">
                <wp:simplePos x="0" y="0"/>
                <wp:positionH relativeFrom="column">
                  <wp:posOffset>1062990</wp:posOffset>
                </wp:positionH>
                <wp:positionV relativeFrom="paragraph">
                  <wp:posOffset>1065530</wp:posOffset>
                </wp:positionV>
                <wp:extent cx="596900" cy="228600"/>
                <wp:effectExtent l="0" t="0" r="0" b="0"/>
                <wp:wrapNone/>
                <wp:docPr id="5119"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69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 xml:space="preserve"> 179,9</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D5C7258" id="Text Box 26" o:spid="_x0000_s1112" type="#_x0000_t202" style="position:absolute;left:0;text-align:left;margin-left:83.7pt;margin-top:83.9pt;width:47pt;height:18pt;z-index:251885056;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" stroked="f">
                <v:stroke joinstyle="round"/>
                <v:path arrowok="t"/>
                <v:textbox style="mso-fit-shape-to-text:t" inset="0,0,0,0">
                  <w:txbxContent>
                    <w:p w:rsidR="007461FA" w:rsidRDefault="007461FA" w:rsidP="00C54FBF">
                      <w:r>
                        <w:t xml:space="preserve"> 179,9</w:t>
                      </w:r>
                      <w:r>
                        <w:sym w:font="Symbol" w:char="F0B0"/>
                      </w:r>
                    </w:p>
                  </w:txbxContent>
                </v:textbox>
              </v:shape>
            </w:pict>
          </mc:Fallback>
        </mc:AlternateContent>
      </w:r>
      <w:r>
        <w:rPr>
          <w:noProof/>
          <w:w w:val="100"/>
          <w:lang w:val="en-GB" w:eastAsia="en-GB"/>
        </w:rPr>
        <mc:AlternateContent>
          <mc:Choice Requires="wps">
            <w:drawing>
              <wp:anchor distT="0" distB="0" distL="0" distR="0" simplePos="0" relativeHeight="251884032" behindDoc="0" locked="0" layoutInCell="1" allowOverlap="1" wp14:anchorId="0F2F017F" wp14:editId="19592D38">
                <wp:simplePos x="0" y="0"/>
                <wp:positionH relativeFrom="column">
                  <wp:posOffset>4826000</wp:posOffset>
                </wp:positionH>
                <wp:positionV relativeFrom="paragraph">
                  <wp:posOffset>2203450</wp:posOffset>
                </wp:positionV>
                <wp:extent cx="1028700" cy="228600"/>
                <wp:effectExtent l="0" t="0" r="0" b="0"/>
                <wp:wrapNone/>
                <wp:docPr id="92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 xml:space="preserve"> 332,2</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F2F017F" id="Text Box 23" o:spid="_x0000_s1113" type="#_x0000_t202" style="position:absolute;left:0;text-align:left;margin-left:380pt;margin-top:173.5pt;width:81pt;height:18pt;z-index:25188403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" stroked="f">
                <v:stroke joinstyle="round"/>
                <v:path arrowok="t"/>
                <v:textbox style="mso-fit-shape-to-text:t" inset="0,0,0,0">
                  <w:txbxContent>
                    <w:p w:rsidR="007461FA" w:rsidRDefault="007461FA" w:rsidP="00C54FBF">
                      <w:r>
                        <w:t xml:space="preserve"> 332,2</w:t>
                      </w:r>
                      <w:r>
                        <w:sym w:font="Symbol" w:char="F0B0"/>
                      </w:r>
                    </w:p>
                  </w:txbxContent>
                </v:textbox>
              </v:shape>
            </w:pict>
          </mc:Fallback>
        </mc:AlternateContent>
      </w:r>
      <w:r>
        <w:rPr>
          <w:noProof/>
          <w:w w:val="100"/>
          <w:lang w:val="en-GB" w:eastAsia="en-GB"/>
        </w:rPr>
        <mc:AlternateContent>
          <mc:Choice Requires="wps">
            <w:drawing>
              <wp:anchor distT="0" distB="0" distL="0" distR="0" simplePos="0" relativeHeight="251883008" behindDoc="0" locked="0" layoutInCell="1" allowOverlap="1" wp14:anchorId="0D288D25" wp14:editId="67BB8913">
                <wp:simplePos x="0" y="0"/>
                <wp:positionH relativeFrom="column">
                  <wp:posOffset>3914140</wp:posOffset>
                </wp:positionH>
                <wp:positionV relativeFrom="paragraph">
                  <wp:posOffset>49530</wp:posOffset>
                </wp:positionV>
                <wp:extent cx="641350" cy="228600"/>
                <wp:effectExtent l="0" t="0" r="6350" b="0"/>
                <wp:wrapNone/>
                <wp:docPr id="92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135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 xml:space="preserve"> 44,8</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D288D25" id="Text Box 22" o:spid="_x0000_s1114" type="#_x0000_t202" style="position:absolute;left:0;text-align:left;margin-left:308.2pt;margin-top:3.9pt;width:50.5pt;height:18pt;z-index:251883008;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" stroked="f">
                <v:stroke joinstyle="round"/>
                <v:path arrowok="t"/>
                <v:textbox style="mso-fit-shape-to-text:t" inset="0,0,0,0">
                  <w:txbxContent>
                    <w:p w:rsidR="007461FA" w:rsidRDefault="007461FA" w:rsidP="00C54FBF">
                      <w:r>
                        <w:t xml:space="preserve"> 44,8</w:t>
                      </w:r>
                      <w:r>
                        <w:sym w:font="Symbol" w:char="F0B0"/>
                      </w:r>
                    </w:p>
                  </w:txbxContent>
                </v:textbox>
              </v:shape>
            </w:pict>
          </mc:Fallback>
        </mc:AlternateContent>
      </w:r>
      <w:r>
        <w:rPr>
          <w:noProof/>
          <w:w w:val="100"/>
          <w:lang w:val="en-GB" w:eastAsia="en-GB"/>
        </w:rPr>
        <mc:AlternateContent>
          <mc:Choice Requires="wps">
            <w:drawing>
              <wp:anchor distT="0" distB="0" distL="0" distR="0" simplePos="0" relativeHeight="251881984" behindDoc="0" locked="0" layoutInCell="1" allowOverlap="1" wp14:anchorId="2086866E" wp14:editId="63DFEC58">
                <wp:simplePos x="0" y="0"/>
                <wp:positionH relativeFrom="column">
                  <wp:posOffset>1824990</wp:posOffset>
                </wp:positionH>
                <wp:positionV relativeFrom="paragraph">
                  <wp:posOffset>49530</wp:posOffset>
                </wp:positionV>
                <wp:extent cx="533400" cy="228600"/>
                <wp:effectExtent l="0" t="0" r="0" b="0"/>
                <wp:wrapNone/>
                <wp:docPr id="93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34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54FBF">
                            <w:r>
                              <w:t xml:space="preserve"> 96,6</w:t>
                            </w:r>
                            <w:r>
                              <w:sym w:font="Symbol" w:char="F0B0"/>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086866E" id="Text Box 20" o:spid="_x0000_s1115" type="#_x0000_t202" style="position:absolute;left:0;text-align:left;margin-left:143.7pt;margin-top:3.9pt;width:42pt;height:18pt;z-index:25188198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" stroked="f">
                <v:stroke joinstyle="round"/>
                <v:path arrowok="t"/>
                <v:textbox style="mso-fit-shape-to-text:t" inset="0,0,0,0">
                  <w:txbxContent>
                    <w:p w:rsidR="007461FA" w:rsidRDefault="007461FA" w:rsidP="00C54FBF">
                      <w:r>
                        <w:t xml:space="preserve"> 96,6</w:t>
                      </w:r>
                      <w:r>
                        <w:sym w:font="Symbol" w:char="F0B0"/>
                      </w:r>
                    </w:p>
                  </w:txbxContent>
                </v:textbox>
              </v:shape>
            </w:pict>
          </mc:Fallback>
        </mc:AlternateContent>
      </w:r>
      <w:r>
        <w:rPr>
          <w:noProof/>
          <w:w w:val="100"/>
          <w:lang w:val="en-GB" w:eastAsia="en-GB"/>
        </w:rPr>
        <mc:AlternateContent>
          <mc:Choice Requires="wps">
            <w:drawing>
              <wp:anchor distT="0" distB="0" distL="114300" distR="114300" simplePos="0" relativeHeight="251880960" behindDoc="0" locked="0" layoutInCell="1" allowOverlap="1" wp14:anchorId="207AE9A0" wp14:editId="26616A0E">
                <wp:simplePos x="0" y="0"/>
                <wp:positionH relativeFrom="column">
                  <wp:posOffset>2542540</wp:posOffset>
                </wp:positionH>
                <wp:positionV relativeFrom="paragraph">
                  <wp:posOffset>36830</wp:posOffset>
                </wp:positionV>
                <wp:extent cx="1101090" cy="169545"/>
                <wp:effectExtent l="0" t="0" r="3810" b="1905"/>
                <wp:wrapNone/>
                <wp:docPr id="931" name="Поле 958"/>
                <wp:cNvGraphicFramePr/>
                <a:graphic xmlns:a="http://schemas.openxmlformats.org/drawingml/2006/main">
                  <a:graphicData uri="http://schemas.microsoft.com/office/word/2010/wordprocessingShape">
                    <wps:wsp>
                      <wps:cNvSpPr txBox="1"/>
                      <wps:spPr>
                        <a:xfrm>
                          <a:off x="0" y="0"/>
                          <a:ext cx="1101090" cy="169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желтого</w:t>
                            </w:r>
                            <w:r w:rsidRPr="00AF7793">
                              <w:rPr>
                                <w:spacing w:val="0"/>
                                <w:w w:val="100"/>
                                <w:sz w:val="14"/>
                                <w:szCs w:val="14"/>
                              </w:rPr>
                              <w:t xml:space="preserve"> цвета</w:t>
                            </w:r>
                          </w:p>
                          <w:p w:rsidR="007461FA" w:rsidRPr="00AF7793" w:rsidRDefault="007461FA" w:rsidP="00C54FBF">
                            <w:pPr>
                              <w:spacing w:line="192" w:lineRule="auto"/>
                              <w:rPr>
                                <w:spacing w:val="0"/>
                                <w:w w:val="100"/>
                                <w:sz w:val="12"/>
                                <w:szCs w:val="12"/>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7AE9A0" id="_x0000_s1116" type="#_x0000_t202" style="position:absolute;left:0;text-align:left;margin-left:200.2pt;margin-top:2.9pt;width:86.7pt;height:13.35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" filled="f" stroked="f" strokeweight=".5pt">
                <v:textbox inset="0,0,0,0">
                  <w:txbxContent>
                    <w:p w:rsidR="007461FA" w:rsidRPr="00AF7793" w:rsidRDefault="007461FA" w:rsidP="00C54FBF">
                      <w:pPr>
                        <w:spacing w:line="192" w:lineRule="auto"/>
                        <w:jc w:val="center"/>
                        <w:rPr>
                          <w:spacing w:val="0"/>
                          <w:w w:val="100"/>
                          <w:sz w:val="14"/>
                          <w:szCs w:val="14"/>
                        </w:rPr>
                      </w:pPr>
                      <w:r w:rsidRPr="00AF7793">
                        <w:rPr>
                          <w:spacing w:val="0"/>
                          <w:w w:val="100"/>
                          <w:sz w:val="14"/>
                          <w:szCs w:val="14"/>
                        </w:rPr>
                        <w:t xml:space="preserve">Угловой допуск </w:t>
                      </w:r>
                      <w:r>
                        <w:rPr>
                          <w:spacing w:val="0"/>
                          <w:w w:val="100"/>
                          <w:sz w:val="14"/>
                          <w:szCs w:val="14"/>
                        </w:rPr>
                        <w:br/>
                      </w:r>
                      <w:r w:rsidRPr="00AF7793">
                        <w:rPr>
                          <w:spacing w:val="0"/>
                          <w:w w:val="100"/>
                          <w:sz w:val="14"/>
                          <w:szCs w:val="14"/>
                        </w:rPr>
                        <w:t xml:space="preserve">для </w:t>
                      </w:r>
                      <w:r>
                        <w:rPr>
                          <w:spacing w:val="0"/>
                          <w:w w:val="100"/>
                          <w:sz w:val="14"/>
                          <w:szCs w:val="14"/>
                        </w:rPr>
                        <w:t>желтого</w:t>
                      </w:r>
                      <w:r w:rsidRPr="00AF7793">
                        <w:rPr>
                          <w:spacing w:val="0"/>
                          <w:w w:val="100"/>
                          <w:sz w:val="14"/>
                          <w:szCs w:val="14"/>
                        </w:rPr>
                        <w:t xml:space="preserve"> цвета</w:t>
                      </w:r>
                    </w:p>
                    <w:p w:rsidR="007461FA" w:rsidRPr="00AF7793" w:rsidRDefault="007461FA" w:rsidP="00C54FBF">
                      <w:pPr>
                        <w:spacing w:line="192" w:lineRule="auto"/>
                        <w:rPr>
                          <w:spacing w:val="0"/>
                          <w:w w:val="100"/>
                          <w:sz w:val="12"/>
                          <w:szCs w:val="12"/>
                        </w:rPr>
                      </w:pPr>
                    </w:p>
                  </w:txbxContent>
                </v:textbox>
              </v:shape>
            </w:pict>
          </mc:Fallback>
        </mc:AlternateContent>
      </w:r>
      <w:r>
        <w:rPr>
          <w:noProof/>
          <w:lang w:val="en-GB" w:eastAsia="en-GB"/>
        </w:rPr>
        <w:drawing>
          <wp:inline distT="0" distB="0" distL="0" distR="0" wp14:anchorId="022E6724" wp14:editId="49379191">
            <wp:extent cx="4676400" cy="3672000"/>
            <wp:effectExtent l="0" t="0" r="0" b="5080"/>
            <wp:docPr id="955" name="Рисунок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76400" cy="3672000"/>
                    </a:xfrm>
                    <a:prstGeom prst="rect">
                      <a:avLst/>
                    </a:prstGeom>
                    <a:noFill/>
                    <a:ln>
                      <a:noFill/>
                    </a:ln>
                  </pic:spPr>
                </pic:pic>
              </a:graphicData>
            </a:graphic>
          </wp:inline>
        </w:drawing>
      </w:r>
    </w:p>
    <w:p w:rsidR="00C54FBF" w:rsidRPr="00C54FBF" w:rsidRDefault="00C54FBF" w:rsidP="00124DAF">
      <w:pPr>
        <w:pStyle w:val="SingleTxtGR"/>
        <w:tabs>
          <w:tab w:val="clear" w:pos="1701"/>
        </w:tabs>
        <w:ind w:left="2268" w:hanging="1134"/>
      </w:pPr>
      <w:r w:rsidRPr="00C54FBF">
        <w:tab/>
        <w:t>Световые сигналы автожелтого, синего и красного цвета должны быть отличимы друг от друга.</w:t>
      </w:r>
    </w:p>
    <w:p w:rsidR="00C54FBF" w:rsidRPr="00C54FBF" w:rsidRDefault="00C54FBF" w:rsidP="00124DAF">
      <w:pPr>
        <w:pStyle w:val="SingleTxtGR"/>
        <w:tabs>
          <w:tab w:val="clear" w:pos="1701"/>
        </w:tabs>
        <w:ind w:left="2268" w:hanging="1134"/>
      </w:pPr>
      <w:r w:rsidRPr="00C54FBF">
        <w:t>6.2.2.3.3.5</w:t>
      </w:r>
      <w:r w:rsidRPr="00C54FBF">
        <w:tab/>
        <w:t>Дефекты изображения</w:t>
      </w:r>
    </w:p>
    <w:p w:rsidR="00C54FBF" w:rsidRPr="00C54FBF" w:rsidRDefault="00C54FBF" w:rsidP="00124DAF">
      <w:pPr>
        <w:pStyle w:val="SingleTxtGR"/>
        <w:tabs>
          <w:tab w:val="clear" w:pos="1701"/>
        </w:tabs>
        <w:ind w:left="2268" w:hanging="1134"/>
      </w:pPr>
      <w:r w:rsidRPr="00C54FBF">
        <w:tab/>
        <w:t>В руководстве по эксплуатации должна содержаться ссылка на возможные дефекты изображения и их воздействие на частичное затемнение поля обзора и объектов, что может потребовать от водителя особой бдительности и внимательности.</w:t>
      </w:r>
    </w:p>
    <w:p w:rsidR="00C54FBF" w:rsidRPr="00C54FBF" w:rsidRDefault="00C54FBF" w:rsidP="00124DAF">
      <w:pPr>
        <w:pStyle w:val="SingleTxtGR"/>
        <w:tabs>
          <w:tab w:val="clear" w:pos="1701"/>
        </w:tabs>
        <w:ind w:left="2268" w:hanging="1134"/>
      </w:pPr>
      <w:r w:rsidRPr="00C54FBF">
        <w:t>6.2.2.3.3.5.1</w:t>
      </w:r>
      <w:r w:rsidRPr="00C54FBF">
        <w:tab/>
        <w:t>Размытость</w:t>
      </w:r>
    </w:p>
    <w:p w:rsidR="00C54FBF" w:rsidRPr="00C54FBF" w:rsidRDefault="00C54FBF" w:rsidP="00124DAF">
      <w:pPr>
        <w:pStyle w:val="SingleTxtGR"/>
        <w:tabs>
          <w:tab w:val="clear" w:pos="1701"/>
        </w:tabs>
        <w:ind w:left="2268" w:hanging="1134"/>
      </w:pPr>
      <w:r w:rsidRPr="00C54FBF">
        <w:tab/>
        <w:t>Размытость должна быть прозрачной и составлять не более 10% от максимального значения яркости отображаемого уровня источников бликов, которые дают эффект размытости.</w:t>
      </w:r>
    </w:p>
    <w:p w:rsidR="00C54FBF" w:rsidRPr="00C54FBF" w:rsidRDefault="00C54FBF" w:rsidP="00124DAF">
      <w:pPr>
        <w:pStyle w:val="SingleTxtGR"/>
        <w:tabs>
          <w:tab w:val="clear" w:pos="1701"/>
        </w:tabs>
        <w:ind w:left="2268" w:hanging="1134"/>
      </w:pPr>
      <w:r w:rsidRPr="00C54FBF">
        <w:t>6.2.2.3.3.5.2</w:t>
      </w:r>
      <w:r w:rsidRPr="00C54FBF">
        <w:tab/>
        <w:t>Переэкспонирование и блики в объективе</w:t>
      </w:r>
    </w:p>
    <w:p w:rsidR="00C54FBF" w:rsidRPr="00C54FBF" w:rsidRDefault="00C54FBF" w:rsidP="00124DAF">
      <w:pPr>
        <w:pStyle w:val="SingleTxtGR"/>
        <w:tabs>
          <w:tab w:val="clear" w:pos="1701"/>
        </w:tabs>
        <w:ind w:left="2268" w:hanging="1134"/>
      </w:pPr>
      <w:r w:rsidRPr="00C54FBF">
        <w:tab/>
        <w:t>Общая площадь дефектов изображения, вызванных переэкспонированием и бликами в объективе, не должна превышать 25% отображаемого видеокамерой изображения.</w:t>
      </w:r>
    </w:p>
    <w:p w:rsidR="00C54FBF" w:rsidRPr="00C54FBF" w:rsidRDefault="00C54FBF" w:rsidP="00124DAF">
      <w:pPr>
        <w:pStyle w:val="SingleTxtGR"/>
        <w:tabs>
          <w:tab w:val="clear" w:pos="1701"/>
        </w:tabs>
        <w:ind w:left="2268" w:hanging="1134"/>
      </w:pPr>
      <w:r w:rsidRPr="00C54FBF">
        <w:t>6.2.2.3.3.5.3</w:t>
      </w:r>
      <w:r w:rsidRPr="00C54FBF">
        <w:tab/>
        <w:t>Точечные источники света</w:t>
      </w:r>
    </w:p>
    <w:p w:rsidR="00C54FBF" w:rsidRPr="00C54FBF" w:rsidRDefault="00C54FBF" w:rsidP="00124DAF">
      <w:pPr>
        <w:pStyle w:val="SingleTxtGR"/>
        <w:tabs>
          <w:tab w:val="clear" w:pos="1701"/>
        </w:tabs>
        <w:ind w:left="2268" w:hanging="1134"/>
      </w:pPr>
      <w:r w:rsidRPr="00C54FBF">
        <w:tab/>
        <w:t>СВМ должна иметь режим работы, при котором водитель транспортного средства, оборудованного СВМ, может различить два точечных источника света (например, фары ближнего света), отображенные в виде двух различимых отдельных точечных источников света.</w:t>
      </w:r>
    </w:p>
    <w:p w:rsidR="00C54FBF" w:rsidRPr="00C54FBF" w:rsidRDefault="00C54FBF" w:rsidP="00124DAF">
      <w:pPr>
        <w:pStyle w:val="SingleTxtGR"/>
        <w:tabs>
          <w:tab w:val="clear" w:pos="1701"/>
        </w:tabs>
        <w:ind w:left="2268" w:hanging="1134"/>
      </w:pPr>
      <w:r w:rsidRPr="00C54FBF">
        <w:tab/>
        <w:t>В этом режиме работы образующие комплект два точечных источника света, соответствующие фарам ближнего света транспортного средства, каждый из которых имеет эталонную силу света 1 750 кд и которые находятся по горизонтали на расстоянии 1,3 м друг от друга и расположены на расстоянии 250 м от СВМ, должны быть различимы как два точечных источника света. Это требование применяется к устройствам непрямого обзора классов I, II и III.</w:t>
      </w:r>
    </w:p>
    <w:p w:rsidR="00C54FBF" w:rsidRPr="00C54FBF" w:rsidRDefault="00C54FBF" w:rsidP="00124DAF">
      <w:pPr>
        <w:pStyle w:val="SingleTxtGR"/>
        <w:tabs>
          <w:tab w:val="clear" w:pos="1701"/>
        </w:tabs>
        <w:ind w:left="2268" w:hanging="1134"/>
      </w:pPr>
      <w:r w:rsidRPr="00C54FBF">
        <w:tab/>
        <w:t>Коэффициент обнаружения точечного источника света (КОТИС) должен составлять не менее 2,7 или коэффициент контрастности точечного источника света (ККТИС) должен быть не менее 0,12, в зависимости от того, какому из этих показателей соответствует СВМ при проведении испытания согласно условиям и порядку проведения испытания, описанными в пункте 1.3 приложения 12.</w:t>
      </w:r>
    </w:p>
    <w:p w:rsidR="00C54FBF" w:rsidRPr="00C54FBF" w:rsidRDefault="00C54FBF" w:rsidP="00124DAF">
      <w:pPr>
        <w:pStyle w:val="SingleTxtGR"/>
        <w:tabs>
          <w:tab w:val="clear" w:pos="1701"/>
        </w:tabs>
        <w:ind w:left="2268" w:hanging="1134"/>
      </w:pPr>
      <w:r w:rsidRPr="00C54FBF">
        <w:tab/>
        <w:t>Если данная система находится в режиме, при котором точечные источники света не отображаются, как это описано выше, то этот момент должен доводиться до сведения водителя. Указанная информация должна быть разъяснена в руководстве по эксплуатации.</w:t>
      </w:r>
    </w:p>
    <w:p w:rsidR="00C54FBF" w:rsidRPr="00C54FBF" w:rsidRDefault="00C54FBF" w:rsidP="00124DAF">
      <w:pPr>
        <w:pStyle w:val="SingleTxtGR"/>
        <w:tabs>
          <w:tab w:val="clear" w:pos="1701"/>
        </w:tabs>
        <w:ind w:left="2268" w:hanging="1134"/>
      </w:pPr>
      <w:r w:rsidRPr="00C54FBF">
        <w:t>6.2.2.3.3.6</w:t>
      </w:r>
      <w:r w:rsidRPr="00C54FBF">
        <w:tab/>
        <w:t>Резкость и глубина резкости</w:t>
      </w:r>
    </w:p>
    <w:p w:rsidR="00C54FBF" w:rsidRPr="00C54FBF" w:rsidRDefault="00C54FBF" w:rsidP="00124DAF">
      <w:pPr>
        <w:pStyle w:val="SingleTxtGR"/>
        <w:tabs>
          <w:tab w:val="clear" w:pos="1701"/>
        </w:tabs>
        <w:ind w:left="2268" w:hanging="1134"/>
      </w:pPr>
      <w:r w:rsidRPr="00C54FBF">
        <w:t>6.2.2.3.3.6.1</w:t>
      </w:r>
      <w:r w:rsidRPr="00C54FBF">
        <w:tab/>
        <w:t>Резкость</w:t>
      </w:r>
    </w:p>
    <w:p w:rsidR="00C54FBF" w:rsidRPr="00C54FBF" w:rsidRDefault="00C54FBF" w:rsidP="00124DAF">
      <w:pPr>
        <w:pStyle w:val="SingleTxtGR"/>
        <w:tabs>
          <w:tab w:val="clear" w:pos="1701"/>
        </w:tabs>
        <w:ind w:left="2268" w:hanging="1134"/>
      </w:pPr>
      <w:r w:rsidRPr="00C54FBF">
        <w:tab/>
        <w:t>Показателем резкости является MTF50</w:t>
      </w:r>
      <w:r w:rsidRPr="00C54FBF">
        <w:rPr>
          <w:vertAlign w:val="subscript"/>
        </w:rPr>
        <w:t>(1:1)</w:t>
      </w:r>
      <w:r w:rsidRPr="00C54FBF">
        <w:t>, который должен удовлетворять следующим требованиям:</w:t>
      </w:r>
    </w:p>
    <w:p w:rsidR="00C54FBF" w:rsidRPr="00C54FBF" w:rsidRDefault="00C54FBF" w:rsidP="00124DAF">
      <w:pPr>
        <w:pStyle w:val="SingleTxtGR"/>
        <w:tabs>
          <w:tab w:val="clear" w:pos="1701"/>
        </w:tabs>
        <w:ind w:left="2268" w:hanging="1134"/>
      </w:pPr>
      <w:r w:rsidRPr="00C54FBF">
        <w:rPr>
          <w:bCs/>
        </w:rPr>
        <w:tab/>
        <w:t>а)</w:t>
      </w:r>
      <w:r w:rsidRPr="00C54FBF">
        <w:rPr>
          <w:bCs/>
        </w:rPr>
        <w:tab/>
        <w:t xml:space="preserve">по горизонтали и </w:t>
      </w:r>
      <w:r w:rsidRPr="00C54FBF">
        <w:t>вертикали</w:t>
      </w:r>
      <w:r w:rsidRPr="00C54FBF">
        <w:rPr>
          <w:bCs/>
        </w:rPr>
        <w:t xml:space="preserve"> – MTF50</w:t>
      </w:r>
      <w:r w:rsidRPr="00C54FBF">
        <w:rPr>
          <w:bCs/>
          <w:vertAlign w:val="subscript"/>
        </w:rPr>
        <w:t>(1: 1)</w:t>
      </w:r>
      <w:r w:rsidRPr="00C54FBF">
        <w:rPr>
          <w:bCs/>
        </w:rPr>
        <w:t xml:space="preserve"> в центре</w:t>
      </w:r>
    </w:p>
    <w:p w:rsidR="00C54FBF" w:rsidRPr="00C54FBF" w:rsidRDefault="00784799" w:rsidP="00124DAF">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38656" behindDoc="0" locked="0" layoutInCell="1" allowOverlap="1" wp14:anchorId="59504D82" wp14:editId="78BA5D7F">
                <wp:simplePos x="0" y="0"/>
                <wp:positionH relativeFrom="column">
                  <wp:posOffset>4248150</wp:posOffset>
                </wp:positionH>
                <wp:positionV relativeFrom="paragraph">
                  <wp:posOffset>139065</wp:posOffset>
                </wp:positionV>
                <wp:extent cx="160020" cy="228600"/>
                <wp:effectExtent l="0" t="0" r="0" b="0"/>
                <wp:wrapNone/>
                <wp:docPr id="106" name="Поле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84799">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9504D82" id="Поле 106" o:spid="_x0000_s1117" type="#_x0000_t202" style="position:absolute;left:0;text-align:left;margin-left:334.5pt;margin-top:10.95pt;width:12.6pt;height:18pt;z-index:25203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" stroked="f">
                <v:stroke joinstyle="round"/>
                <v:path arrowok="t"/>
                <v:textbox style="mso-fit-shape-to-text:t" inset="0,0,0,0">
                  <w:txbxContent>
                    <w:p w:rsidR="007461FA" w:rsidRDefault="007461FA" w:rsidP="00784799">
                      <w:r>
                        <w:t>;</w:t>
                      </w:r>
                    </w:p>
                  </w:txbxContent>
                </v:textbox>
              </v:shape>
            </w:pict>
          </mc:Fallback>
        </mc:AlternateContent>
      </w:r>
      <w:r w:rsidR="00C54FBF" w:rsidRPr="00C54FBF">
        <w:rPr>
          <w:bCs/>
          <w:noProof/>
          <w:lang w:val="en-GB" w:eastAsia="en-GB"/>
        </w:rPr>
        <w:drawing>
          <wp:inline distT="0" distB="0" distL="0" distR="0" wp14:anchorId="1DE9E04E" wp14:editId="304EC7B6">
            <wp:extent cx="2388870" cy="399415"/>
            <wp:effectExtent l="0" t="0" r="0" b="635"/>
            <wp:docPr id="934"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88870" cy="399415"/>
                    </a:xfrm>
                    <a:prstGeom prst="rect">
                      <a:avLst/>
                    </a:prstGeom>
                    <a:noFill/>
                    <a:ln>
                      <a:noFill/>
                    </a:ln>
                  </pic:spPr>
                </pic:pic>
              </a:graphicData>
            </a:graphic>
          </wp:inline>
        </w:drawing>
      </w:r>
    </w:p>
    <w:p w:rsidR="00C54FBF" w:rsidRPr="00C54FBF" w:rsidRDefault="00C54FBF" w:rsidP="00124DAF">
      <w:pPr>
        <w:pStyle w:val="SingleTxtGR"/>
        <w:tabs>
          <w:tab w:val="clear" w:pos="1701"/>
        </w:tabs>
        <w:ind w:left="2835" w:hanging="1701"/>
      </w:pPr>
      <w:r w:rsidRPr="00C54FBF">
        <w:rPr>
          <w:bCs/>
        </w:rPr>
        <w:tab/>
        <w:t>b)</w:t>
      </w:r>
      <w:r w:rsidRPr="00C54FBF">
        <w:rPr>
          <w:bCs/>
        </w:rPr>
        <w:tab/>
        <w:t>по горизонтали и вертикали – MTF50</w:t>
      </w:r>
      <w:r w:rsidRPr="00C54FBF">
        <w:rPr>
          <w:bCs/>
          <w:vertAlign w:val="subscript"/>
        </w:rPr>
        <w:t>(1:1)</w:t>
      </w:r>
      <w:r w:rsidRPr="00C54FBF">
        <w:rPr>
          <w:bCs/>
        </w:rPr>
        <w:t xml:space="preserve"> в углах (70% высоты изображения)</w:t>
      </w:r>
    </w:p>
    <w:p w:rsidR="00C54FBF" w:rsidRPr="00C54FBF" w:rsidRDefault="00784799" w:rsidP="00124DAF">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36608" behindDoc="0" locked="0" layoutInCell="1" allowOverlap="1" wp14:anchorId="15D8EE9F" wp14:editId="3E470B66">
                <wp:simplePos x="0" y="0"/>
                <wp:positionH relativeFrom="column">
                  <wp:posOffset>4369435</wp:posOffset>
                </wp:positionH>
                <wp:positionV relativeFrom="paragraph">
                  <wp:posOffset>142875</wp:posOffset>
                </wp:positionV>
                <wp:extent cx="160020" cy="228600"/>
                <wp:effectExtent l="0" t="0" r="0" b="0"/>
                <wp:wrapNone/>
                <wp:docPr id="105" name="Поле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84799">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5D8EE9F" id="Поле 105" o:spid="_x0000_s1118" type="#_x0000_t202" style="position:absolute;left:0;text-align:left;margin-left:344.05pt;margin-top:11.25pt;width:12.6pt;height:18pt;z-index:25203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" stroked="f">
                <v:stroke joinstyle="round"/>
                <v:path arrowok="t"/>
                <v:textbox style="mso-fit-shape-to-text:t" inset="0,0,0,0">
                  <w:txbxContent>
                    <w:p w:rsidR="007461FA" w:rsidRDefault="007461FA" w:rsidP="00784799">
                      <w:r>
                        <w:t>.</w:t>
                      </w:r>
                    </w:p>
                  </w:txbxContent>
                </v:textbox>
              </v:shape>
            </w:pict>
          </mc:Fallback>
        </mc:AlternateContent>
      </w:r>
      <w:r w:rsidR="00C54FBF" w:rsidRPr="00C54FBF">
        <w:rPr>
          <w:bCs/>
          <w:noProof/>
          <w:lang w:val="en-GB" w:eastAsia="en-GB"/>
        </w:rPr>
        <w:drawing>
          <wp:inline distT="0" distB="0" distL="0" distR="0" wp14:anchorId="313F71AF" wp14:editId="69F923A2">
            <wp:extent cx="2653030" cy="399415"/>
            <wp:effectExtent l="0" t="0" r="0" b="635"/>
            <wp:docPr id="93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53030" cy="399415"/>
                    </a:xfrm>
                    <a:prstGeom prst="rect">
                      <a:avLst/>
                    </a:prstGeom>
                    <a:noFill/>
                    <a:ln>
                      <a:noFill/>
                    </a:ln>
                  </pic:spPr>
                </pic:pic>
              </a:graphicData>
            </a:graphic>
          </wp:inline>
        </w:drawing>
      </w:r>
    </w:p>
    <w:p w:rsidR="00C54FBF" w:rsidRPr="00C54FBF" w:rsidRDefault="00C54FBF" w:rsidP="00124DAF">
      <w:pPr>
        <w:pStyle w:val="SingleTxtGR"/>
        <w:tabs>
          <w:tab w:val="clear" w:pos="1701"/>
        </w:tabs>
        <w:ind w:left="2268" w:hanging="1134"/>
      </w:pPr>
      <w:r w:rsidRPr="00C54FBF">
        <w:t>6.2.2.3.3.6.2</w:t>
      </w:r>
      <w:r w:rsidRPr="00C54FBF">
        <w:tab/>
        <w:t>Глубина резкости</w:t>
      </w:r>
    </w:p>
    <w:p w:rsidR="00C54FBF" w:rsidRPr="00C54FBF" w:rsidRDefault="00C54FBF" w:rsidP="00124DAF">
      <w:pPr>
        <w:pStyle w:val="SingleTxtGR"/>
        <w:tabs>
          <w:tab w:val="clear" w:pos="1701"/>
        </w:tabs>
        <w:ind w:left="2268" w:hanging="1134"/>
      </w:pPr>
      <w:r w:rsidRPr="00C54FBF">
        <w:tab/>
        <w:t>СВМ должна позволять водителю наблюдать пространство, занимаемое объектом, и воспринимать отображаемую информацию в интересующих его пределах с высоким разрешением. MTF10</w:t>
      </w:r>
      <w:r w:rsidRPr="00C54FBF">
        <w:rPr>
          <w:vertAlign w:val="subscript"/>
        </w:rPr>
        <w:t>(1:1)</w:t>
      </w:r>
      <w:r w:rsidRPr="00C54FBF">
        <w:t xml:space="preserve"> при измерении на разном удалении от объекта должен удовлетворять, по крайней мере, минимальным требованиям к разрешению для следующих пунктов:</w:t>
      </w:r>
    </w:p>
    <w:p w:rsidR="00C54FBF" w:rsidRPr="00C54FBF" w:rsidRDefault="00C54FBF" w:rsidP="00124DAF">
      <w:pPr>
        <w:pStyle w:val="SingleTxtGR"/>
        <w:tabs>
          <w:tab w:val="clear" w:pos="1701"/>
        </w:tabs>
        <w:ind w:left="2835" w:hanging="1701"/>
      </w:pPr>
      <w:r w:rsidRPr="00C54FBF">
        <w:tab/>
        <w:t>а)</w:t>
      </w:r>
      <w:r w:rsidRPr="00C54FBF">
        <w:tab/>
        <w:t xml:space="preserve">разрешение в </w:t>
      </w:r>
      <w:r w:rsidRPr="00C54FBF">
        <w:rPr>
          <w:bCs/>
        </w:rPr>
        <w:t>точке</w:t>
      </w:r>
      <w:r w:rsidRPr="00C54FBF">
        <w:t xml:space="preserve"> 1 (10 м в качестве представительной точки для бесконечности) и в точке 2 (среднее расстояние – 6 м)</w:t>
      </w:r>
    </w:p>
    <w:p w:rsidR="00C54FBF" w:rsidRPr="00C54FBF" w:rsidRDefault="00784799" w:rsidP="00124DAF">
      <w:pPr>
        <w:pStyle w:val="SingleTxtGR"/>
        <w:tabs>
          <w:tab w:val="clear" w:pos="1701"/>
        </w:tabs>
        <w:ind w:left="2268" w:hanging="1134"/>
        <w:jc w:val="center"/>
        <w:rPr>
          <w:bCs/>
        </w:rPr>
      </w:pPr>
      <w:r>
        <w:rPr>
          <w:noProof/>
          <w:w w:val="100"/>
          <w:lang w:val="en-GB" w:eastAsia="en-GB"/>
        </w:rPr>
        <mc:AlternateContent>
          <mc:Choice Requires="wps">
            <w:drawing>
              <wp:anchor distT="0" distB="0" distL="114300" distR="114300" simplePos="0" relativeHeight="252032512" behindDoc="0" locked="0" layoutInCell="1" allowOverlap="1" wp14:anchorId="341236FF" wp14:editId="39D4ABA1">
                <wp:simplePos x="0" y="0"/>
                <wp:positionH relativeFrom="column">
                  <wp:posOffset>4343400</wp:posOffset>
                </wp:positionH>
                <wp:positionV relativeFrom="paragraph">
                  <wp:posOffset>60960</wp:posOffset>
                </wp:positionV>
                <wp:extent cx="174625" cy="159385"/>
                <wp:effectExtent l="0" t="0" r="0" b="0"/>
                <wp:wrapNone/>
                <wp:docPr id="103" name="Поле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4625" cy="15938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84799">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1236FF" id="Поле 103" o:spid="_x0000_s1119" type="#_x0000_t202" style="position:absolute;left:0;text-align:left;margin-left:342pt;margin-top:4.8pt;width:13.75pt;height:12.55pt;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" stroked="f">
                <v:stroke joinstyle="round"/>
                <v:path arrowok="t"/>
                <v:textbox inset="0,0,0,0">
                  <w:txbxContent>
                    <w:p w:rsidR="007461FA" w:rsidRDefault="007461FA" w:rsidP="00784799">
                      <w:r>
                        <w:t>;</w:t>
                      </w:r>
                    </w:p>
                  </w:txbxContent>
                </v:textbox>
              </v:shape>
            </w:pict>
          </mc:Fallback>
        </mc:AlternateContent>
      </w:r>
      <w:r w:rsidR="00C54FBF" w:rsidRPr="00C54FBF">
        <w:rPr>
          <w:bCs/>
          <w:noProof/>
          <w:lang w:val="en-GB" w:eastAsia="en-GB"/>
        </w:rPr>
        <w:drawing>
          <wp:inline distT="0" distB="0" distL="0" distR="0" wp14:anchorId="699FA3B0" wp14:editId="2C578190">
            <wp:extent cx="2524125" cy="276860"/>
            <wp:effectExtent l="0" t="0" r="9525" b="8890"/>
            <wp:docPr id="48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4125" cy="276860"/>
                    </a:xfrm>
                    <a:prstGeom prst="rect">
                      <a:avLst/>
                    </a:prstGeom>
                    <a:noFill/>
                    <a:ln>
                      <a:noFill/>
                    </a:ln>
                  </pic:spPr>
                </pic:pic>
              </a:graphicData>
            </a:graphic>
          </wp:inline>
        </w:drawing>
      </w:r>
    </w:p>
    <w:p w:rsidR="00C54FBF" w:rsidRPr="00C54FBF" w:rsidRDefault="00C54FBF" w:rsidP="00124DAF">
      <w:pPr>
        <w:pStyle w:val="SingleTxtGR"/>
        <w:tabs>
          <w:tab w:val="clear" w:pos="1701"/>
        </w:tabs>
        <w:ind w:left="2268" w:hanging="1134"/>
      </w:pPr>
      <w:r w:rsidRPr="00C54FBF">
        <w:rPr>
          <w:bCs/>
        </w:rPr>
        <w:tab/>
        <w:t>b)</w:t>
      </w:r>
      <w:r w:rsidRPr="00C54FBF">
        <w:rPr>
          <w:bCs/>
        </w:rPr>
        <w:tab/>
      </w:r>
      <w:r w:rsidRPr="00C54FBF">
        <w:t>разрешение</w:t>
      </w:r>
      <w:r w:rsidRPr="00C54FBF">
        <w:rPr>
          <w:bCs/>
        </w:rPr>
        <w:t xml:space="preserve"> в точке 3 (близкое расстояние – 4 м)</w:t>
      </w:r>
    </w:p>
    <w:p w:rsidR="00C54FBF" w:rsidRPr="00C54FBF" w:rsidRDefault="00784799" w:rsidP="00124DAF">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34560" behindDoc="0" locked="0" layoutInCell="1" allowOverlap="1" wp14:anchorId="4B6AA9AF" wp14:editId="55FC8DB1">
                <wp:simplePos x="0" y="0"/>
                <wp:positionH relativeFrom="column">
                  <wp:posOffset>4248150</wp:posOffset>
                </wp:positionH>
                <wp:positionV relativeFrom="paragraph">
                  <wp:posOffset>127635</wp:posOffset>
                </wp:positionV>
                <wp:extent cx="160020" cy="228600"/>
                <wp:effectExtent l="0" t="0" r="0" b="0"/>
                <wp:wrapNone/>
                <wp:docPr id="104" name="Поле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84799">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B6AA9AF" id="Поле 104" o:spid="_x0000_s1120" type="#_x0000_t202" style="position:absolute;left:0;text-align:left;margin-left:334.5pt;margin-top:10.05pt;width:12.6pt;height:18pt;z-index:25203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" stroked="f">
                <v:stroke joinstyle="round"/>
                <v:path arrowok="t"/>
                <v:textbox style="mso-fit-shape-to-text:t" inset="0,0,0,0">
                  <w:txbxContent>
                    <w:p w:rsidR="007461FA" w:rsidRDefault="007461FA" w:rsidP="00784799">
                      <w:r>
                        <w:t>.</w:t>
                      </w:r>
                    </w:p>
                  </w:txbxContent>
                </v:textbox>
              </v:shape>
            </w:pict>
          </mc:Fallback>
        </mc:AlternateContent>
      </w:r>
      <w:r w:rsidR="00C54FBF" w:rsidRPr="00C54FBF">
        <w:rPr>
          <w:b/>
          <w:noProof/>
          <w:lang w:val="en-GB" w:eastAsia="en-GB"/>
        </w:rPr>
        <w:drawing>
          <wp:inline distT="0" distB="0" distL="0" distR="0" wp14:anchorId="1F400799" wp14:editId="76704096">
            <wp:extent cx="2376170" cy="399415"/>
            <wp:effectExtent l="0" t="0" r="5080" b="635"/>
            <wp:docPr id="48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376170" cy="399415"/>
                    </a:xfrm>
                    <a:prstGeom prst="rect">
                      <a:avLst/>
                    </a:prstGeom>
                    <a:noFill/>
                    <a:ln>
                      <a:noFill/>
                    </a:ln>
                  </pic:spPr>
                </pic:pic>
              </a:graphicData>
            </a:graphic>
          </wp:inline>
        </w:drawing>
      </w:r>
    </w:p>
    <w:p w:rsidR="00C54FBF" w:rsidRPr="00C54FBF" w:rsidRDefault="00C54FBF" w:rsidP="00124DAF">
      <w:pPr>
        <w:pStyle w:val="SingleTxtGR"/>
        <w:tabs>
          <w:tab w:val="clear" w:pos="1701"/>
        </w:tabs>
        <w:ind w:left="2268" w:hanging="1134"/>
      </w:pPr>
      <w:r w:rsidRPr="00C54FBF">
        <w:t>6.2.2.3.3.7</w:t>
      </w:r>
      <w:r w:rsidRPr="00C54FBF">
        <w:tab/>
        <w:t>Геометрические искажения</w:t>
      </w:r>
    </w:p>
    <w:p w:rsidR="00C54FBF" w:rsidRPr="00C54FBF" w:rsidRDefault="00C54FBF" w:rsidP="00124DAF">
      <w:pPr>
        <w:pStyle w:val="SingleTxtGR"/>
        <w:tabs>
          <w:tab w:val="clear" w:pos="1701"/>
        </w:tabs>
        <w:ind w:left="2268" w:hanging="1134"/>
      </w:pPr>
      <w:r w:rsidRPr="00C54FBF">
        <w:tab/>
        <w:t>Для СВМ классов I, II и III максимальное искажение в пределах минимального требуемого поля зрения не должно превышать 20% по сравнению с прямолинейной проекцией или проекцией с использованием камеры-обскуры.</w:t>
      </w:r>
    </w:p>
    <w:p w:rsidR="00C54FBF" w:rsidRPr="00C54FBF" w:rsidRDefault="00C54FBF" w:rsidP="00124DAF">
      <w:pPr>
        <w:pStyle w:val="SingleTxtGR"/>
        <w:tabs>
          <w:tab w:val="clear" w:pos="1701"/>
        </w:tabs>
        <w:ind w:left="2268" w:hanging="1134"/>
      </w:pPr>
      <w:r w:rsidRPr="00C54FBF">
        <w:tab/>
        <w:t>Эту характеристику проверяют с помощью метода, изложенного в приложении G.3 к стандарту ISO 16505:2015.</w:t>
      </w:r>
    </w:p>
    <w:p w:rsidR="00C54FBF" w:rsidRPr="00C54FBF" w:rsidRDefault="00C54FBF" w:rsidP="00124DAF">
      <w:pPr>
        <w:pStyle w:val="SingleTxtGR"/>
        <w:tabs>
          <w:tab w:val="clear" w:pos="1701"/>
        </w:tabs>
        <w:ind w:left="2268" w:hanging="1134"/>
      </w:pPr>
      <w:r w:rsidRPr="00C54FBF">
        <w:t>6.2.2.3.3.8</w:t>
      </w:r>
      <w:r w:rsidRPr="00C54FBF">
        <w:tab/>
        <w:t>Дополнительные требования к качеству изображения</w:t>
      </w:r>
    </w:p>
    <w:p w:rsidR="00C54FBF" w:rsidRPr="00C54FBF" w:rsidRDefault="00C54FBF" w:rsidP="00124DAF">
      <w:pPr>
        <w:pStyle w:val="SingleTxtGR"/>
        <w:tabs>
          <w:tab w:val="clear" w:pos="1701"/>
        </w:tabs>
        <w:ind w:left="2268" w:hanging="1134"/>
      </w:pPr>
      <w:r w:rsidRPr="00C54FBF">
        <w:t>6.2.2.3.3.8.1</w:t>
      </w:r>
      <w:r w:rsidRPr="00C54FBF">
        <w:tab/>
        <w:t>Мерцание</w:t>
      </w:r>
    </w:p>
    <w:p w:rsidR="00C54FBF" w:rsidRPr="00C54FBF" w:rsidRDefault="00C54FBF" w:rsidP="00124DAF">
      <w:pPr>
        <w:pStyle w:val="SingleTxtGR"/>
        <w:tabs>
          <w:tab w:val="clear" w:pos="1701"/>
        </w:tabs>
        <w:ind w:left="2268" w:hanging="1134"/>
      </w:pPr>
      <w:r w:rsidRPr="00C54FBF">
        <w:tab/>
        <w:t>Вся область изображения на мониторе должна быть свободна от мерцания по крайней мере для 90% числа пользователей в соответствии с методом испытания, указанном в пункте 1.2 приложения</w:t>
      </w:r>
      <w:r w:rsidR="00124DAF">
        <w:rPr>
          <w:lang w:val="en-US"/>
        </w:rPr>
        <w:t> </w:t>
      </w:r>
      <w:r w:rsidRPr="00C54FBF">
        <w:t>12.</w:t>
      </w:r>
    </w:p>
    <w:p w:rsidR="00C54FBF" w:rsidRPr="00C54FBF" w:rsidRDefault="00C54FBF" w:rsidP="00124DAF">
      <w:pPr>
        <w:pStyle w:val="SingleTxtGR"/>
        <w:tabs>
          <w:tab w:val="clear" w:pos="1701"/>
        </w:tabs>
        <w:ind w:left="2268" w:hanging="1134"/>
      </w:pPr>
      <w:r w:rsidRPr="00C54FBF">
        <w:t>6.2.2.3.4</w:t>
      </w:r>
      <w:r w:rsidRPr="00C54FBF">
        <w:tab/>
        <w:t>Временные характеристики</w:t>
      </w:r>
    </w:p>
    <w:p w:rsidR="00C54FBF" w:rsidRPr="00C54FBF" w:rsidRDefault="00C54FBF" w:rsidP="00124DAF">
      <w:pPr>
        <w:pStyle w:val="SingleTxtGR"/>
        <w:tabs>
          <w:tab w:val="clear" w:pos="1701"/>
        </w:tabs>
        <w:ind w:left="2268" w:hanging="1134"/>
      </w:pPr>
      <w:r w:rsidRPr="00C54FBF">
        <w:t>6.2.2.3.4.1</w:t>
      </w:r>
      <w:r w:rsidRPr="00C54FBF">
        <w:tab/>
        <w:t>Частота кадров</w:t>
      </w:r>
    </w:p>
    <w:p w:rsidR="00C54FBF" w:rsidRPr="00C54FBF" w:rsidRDefault="00C54FBF" w:rsidP="00124DAF">
      <w:pPr>
        <w:pStyle w:val="SingleTxtGR"/>
        <w:tabs>
          <w:tab w:val="clear" w:pos="1701"/>
        </w:tabs>
        <w:ind w:left="2268" w:hanging="1134"/>
      </w:pPr>
      <w:r w:rsidRPr="00C54FBF">
        <w:tab/>
        <w:t xml:space="preserve">Движение объектов перед камерой должно передаваться без рывков и задержек. Минимальная частота кадров системы (частота обновления отображаемой информации) должна быть не менее 30 Гц. </w:t>
      </w:r>
      <w:r w:rsidRPr="00C54FBF">
        <w:br/>
        <w:t>В условиях слабой освещенности или при маневрировании на низкой скорости минимальная частота кадров системы (т.е. скорость обновления отображаемой информации) должна составлять не менее 15 Гц.</w:t>
      </w:r>
    </w:p>
    <w:p w:rsidR="00C54FBF" w:rsidRPr="00C54FBF" w:rsidRDefault="00C54FBF" w:rsidP="00124DAF">
      <w:pPr>
        <w:pStyle w:val="SingleTxtGR"/>
        <w:tabs>
          <w:tab w:val="clear" w:pos="1701"/>
        </w:tabs>
        <w:ind w:left="2268" w:hanging="1134"/>
      </w:pPr>
      <w:r w:rsidRPr="00C54FBF">
        <w:br w:type="page"/>
        <w:t>6.2.2.3.4.2</w:t>
      </w:r>
      <w:r w:rsidRPr="00C54FBF">
        <w:tab/>
        <w:t>Время формирования изображения</w:t>
      </w:r>
    </w:p>
    <w:p w:rsidR="00C54FBF" w:rsidRPr="00C54FBF" w:rsidRDefault="00C54FBF" w:rsidP="00124DAF">
      <w:pPr>
        <w:pStyle w:val="SingleTxtGR"/>
        <w:tabs>
          <w:tab w:val="clear" w:pos="1701"/>
        </w:tabs>
        <w:ind w:left="2268" w:hanging="1134"/>
      </w:pPr>
      <w:r w:rsidRPr="00C54FBF">
        <w:tab/>
        <w:t>Время формирования изображения на мониторе должно быть не менее 55 мс при температуре 22 °C ± 5 °C.</w:t>
      </w:r>
    </w:p>
    <w:p w:rsidR="00C54FBF" w:rsidRPr="00C54FBF" w:rsidRDefault="00C54FBF" w:rsidP="00124DAF">
      <w:pPr>
        <w:pStyle w:val="SingleTxtGR"/>
        <w:tabs>
          <w:tab w:val="clear" w:pos="1701"/>
        </w:tabs>
        <w:ind w:left="2268" w:hanging="1134"/>
      </w:pPr>
      <w:r w:rsidRPr="00C54FBF">
        <w:tab/>
        <w:t>Эту характеристику проверяют с помощью метода, изложенного в стандарт</w:t>
      </w:r>
      <w:r w:rsidR="007461FA">
        <w:t>е</w:t>
      </w:r>
      <w:r w:rsidRPr="00C54FBF">
        <w:t xml:space="preserve"> ISO 9241-305:2008.</w:t>
      </w:r>
    </w:p>
    <w:p w:rsidR="00C54FBF" w:rsidRPr="00C54FBF" w:rsidRDefault="00C54FBF" w:rsidP="00124DAF">
      <w:pPr>
        <w:pStyle w:val="SingleTxtGR"/>
        <w:tabs>
          <w:tab w:val="clear" w:pos="1701"/>
        </w:tabs>
        <w:ind w:left="2268" w:hanging="1134"/>
      </w:pPr>
      <w:r w:rsidRPr="00C54FBF">
        <w:t>6.2.2.3.4.3</w:t>
      </w:r>
      <w:r w:rsidRPr="00C54FBF">
        <w:tab/>
        <w:t xml:space="preserve">Время запаздывания при срабатывании системы </w:t>
      </w:r>
    </w:p>
    <w:p w:rsidR="00C54FBF" w:rsidRPr="00C54FBF" w:rsidRDefault="00C54FBF" w:rsidP="00124DAF">
      <w:pPr>
        <w:pStyle w:val="SingleTxtGR"/>
        <w:tabs>
          <w:tab w:val="clear" w:pos="1701"/>
        </w:tabs>
        <w:ind w:left="2268" w:hanging="1134"/>
      </w:pPr>
      <w:r w:rsidRPr="00C54FBF">
        <w:tab/>
        <w:t>СВМ должна иметь достаточно короткое время запаздывания, с тем чтобы передавать изображение практически мгновенно. Время запаздывания должно составлять менее чем 200 мс при комнатной температуре 22 °С ± 5 °С.</w:t>
      </w:r>
    </w:p>
    <w:p w:rsidR="00C54FBF" w:rsidRPr="00C54FBF" w:rsidRDefault="00C54FBF" w:rsidP="00124DAF">
      <w:pPr>
        <w:pStyle w:val="SingleTxtGR"/>
        <w:tabs>
          <w:tab w:val="clear" w:pos="1701"/>
        </w:tabs>
        <w:ind w:left="2268" w:hanging="1134"/>
      </w:pPr>
      <w:r w:rsidRPr="00C54FBF">
        <w:t>6.2.2.3.5</w:t>
      </w:r>
      <w:r w:rsidRPr="00C54FBF">
        <w:tab/>
        <w:t>Требования к качеству и дополнительные требования к эргономике</w:t>
      </w:r>
    </w:p>
    <w:p w:rsidR="00C54FBF" w:rsidRPr="00C54FBF" w:rsidRDefault="00C54FBF" w:rsidP="00124DAF">
      <w:pPr>
        <w:pStyle w:val="SingleTxtGR"/>
        <w:tabs>
          <w:tab w:val="clear" w:pos="1701"/>
        </w:tabs>
        <w:ind w:left="2268" w:hanging="1134"/>
      </w:pPr>
      <w:r w:rsidRPr="00C54FBF">
        <w:t>6.2.2.3.5.1</w:t>
      </w:r>
      <w:r w:rsidRPr="00C54FBF">
        <w:tab/>
        <w:t>Блики из-за высокой яркости монитора</w:t>
      </w:r>
    </w:p>
    <w:p w:rsidR="00C54FBF" w:rsidRPr="00C54FBF" w:rsidRDefault="00C54FBF" w:rsidP="00124DAF">
      <w:pPr>
        <w:pStyle w:val="SingleTxtGR"/>
        <w:tabs>
          <w:tab w:val="clear" w:pos="1701"/>
        </w:tabs>
        <w:ind w:left="2268" w:hanging="1134"/>
      </w:pPr>
      <w:r w:rsidRPr="00C54FBF">
        <w:tab/>
        <w:t>С тем чтобы избежать бликов из-за высокой яркости монитора должна быть предусмотрена возможность ее регулировки в ночных условиях либо вручную, либо автоматически.</w:t>
      </w:r>
    </w:p>
    <w:p w:rsidR="00C54FBF" w:rsidRPr="00C54FBF" w:rsidRDefault="00C54FBF" w:rsidP="00124DAF">
      <w:pPr>
        <w:pStyle w:val="SingleTxtGR"/>
        <w:tabs>
          <w:tab w:val="clear" w:pos="1701"/>
        </w:tabs>
        <w:ind w:left="2268" w:hanging="1134"/>
      </w:pPr>
      <w:r w:rsidRPr="00C54FBF">
        <w:t>6.2.3</w:t>
      </w:r>
      <w:r w:rsidRPr="00C54FBF">
        <w:tab/>
        <w:t>Другие устройства непрямого обзора</w:t>
      </w:r>
    </w:p>
    <w:p w:rsidR="00C54FBF" w:rsidRPr="00C54FBF" w:rsidRDefault="00C54FBF" w:rsidP="00124DAF">
      <w:pPr>
        <w:pStyle w:val="SingleTxtGR"/>
        <w:tabs>
          <w:tab w:val="clear" w:pos="1701"/>
        </w:tabs>
        <w:ind w:left="2268" w:hanging="1134"/>
      </w:pPr>
      <w:r w:rsidRPr="00C54FBF">
        <w:tab/>
        <w:t>Должно быть доказано, что такое устройство соответствует следующим требованиям:</w:t>
      </w:r>
    </w:p>
    <w:p w:rsidR="00C54FBF" w:rsidRPr="00C54FBF" w:rsidRDefault="00C54FBF" w:rsidP="00124DAF">
      <w:pPr>
        <w:pStyle w:val="SingleTxtGR"/>
        <w:tabs>
          <w:tab w:val="clear" w:pos="1701"/>
        </w:tabs>
        <w:ind w:left="2268" w:hanging="1134"/>
      </w:pPr>
      <w:r w:rsidRPr="00C54FBF">
        <w:t>6.2.3.1</w:t>
      </w:r>
      <w:r w:rsidRPr="00C54FBF">
        <w:tab/>
        <w:t>Устройство воспринимает визуальный спектр и во всех случаях воспроизводит данное изображение без необходимости толкования данного визуального спектра.</w:t>
      </w:r>
    </w:p>
    <w:p w:rsidR="00C54FBF" w:rsidRPr="00C54FBF" w:rsidRDefault="00C54FBF" w:rsidP="00124DAF">
      <w:pPr>
        <w:pStyle w:val="SingleTxtGR"/>
        <w:tabs>
          <w:tab w:val="clear" w:pos="1701"/>
        </w:tabs>
        <w:ind w:left="2268" w:hanging="1134"/>
      </w:pPr>
      <w:r w:rsidRPr="00C54FBF">
        <w:t>6.2.3.2</w:t>
      </w:r>
      <w:r w:rsidRPr="00C54FBF">
        <w:tab/>
        <w:t>Пригодность к использованию должна гарантироваться в предусмотренных условиях эксплуатации системы. В зависимости от используемой технологии получения и воспроизведения изображений должны полностью или частич</w:t>
      </w:r>
      <w:r w:rsidR="00124DAF">
        <w:t>но применяться положения пункта</w:t>
      </w:r>
      <w:r w:rsidR="00124DAF">
        <w:rPr>
          <w:lang w:val="en-US"/>
        </w:rPr>
        <w:t> </w:t>
      </w:r>
      <w:r w:rsidRPr="00C54FBF">
        <w:t>6.2.2.2 выше. В других случаях данный результат может быть получен, если с учетом чувствительности системы, соответствующей предписаниям пункта 6.2.2.2 выше, будет доказано, что ее пригодность к эксплуатации сопоставима с требованиями, предъявляемыми к зеркалам либо видеокамерам или мониторам как к устройствам непрямого обзора, или же превышает эти требования.</w:t>
      </w:r>
    </w:p>
    <w:p w:rsidR="00C54FBF" w:rsidRPr="00C54FBF" w:rsidRDefault="00C54FBF" w:rsidP="00124DAF">
      <w:pPr>
        <w:pStyle w:val="SingleTxtGR"/>
        <w:tabs>
          <w:tab w:val="clear" w:pos="1701"/>
        </w:tabs>
        <w:ind w:left="2268" w:hanging="1134"/>
      </w:pPr>
      <w:r w:rsidRPr="00C54FBF">
        <w:t>6.3</w:t>
      </w:r>
      <w:r w:rsidRPr="00C54FBF">
        <w:tab/>
        <w:t>Испытание</w:t>
      </w:r>
    </w:p>
    <w:p w:rsidR="00C54FBF" w:rsidRPr="00C54FBF" w:rsidRDefault="00C54FBF" w:rsidP="00124DAF">
      <w:pPr>
        <w:pStyle w:val="SingleTxtGR"/>
        <w:tabs>
          <w:tab w:val="clear" w:pos="1701"/>
        </w:tabs>
        <w:ind w:left="2268" w:hanging="1134"/>
      </w:pPr>
      <w:r w:rsidRPr="00C54FBF">
        <w:tab/>
        <w:t>Требования пункта 6.3 считаются выполненным в случае мониторов типа транспортного средства, соответствующего положениям Правил № 21.</w:t>
      </w:r>
    </w:p>
    <w:p w:rsidR="00C54FBF" w:rsidRPr="00C54FBF" w:rsidRDefault="00C54FBF" w:rsidP="00124DAF">
      <w:pPr>
        <w:pStyle w:val="SingleTxtGR"/>
        <w:tabs>
          <w:tab w:val="clear" w:pos="1701"/>
        </w:tabs>
        <w:ind w:left="2268" w:hanging="1134"/>
      </w:pPr>
      <w:r w:rsidRPr="00C54FBF">
        <w:t>6.3.1</w:t>
      </w:r>
      <w:r w:rsidRPr="00C54FBF">
        <w:tab/>
        <w:t xml:space="preserve">Устройства непрямого обзора классов I−VI и зеркала класса VII </w:t>
      </w:r>
      <w:r w:rsidRPr="00C54FBF">
        <w:br/>
        <w:t>(с фурнитурой, идентичной классу III) подвергают испытаниям, описанным в пунктах 6.3.2.1 и 6.3.2.2 ниже. Зеркала класса VII со штоком подвергают испытаниям, описанным в пункте 6.3.2.3 ниже.</w:t>
      </w:r>
    </w:p>
    <w:p w:rsidR="00C54FBF" w:rsidRPr="00C54FBF" w:rsidRDefault="00C54FBF" w:rsidP="00124DAF">
      <w:pPr>
        <w:pStyle w:val="SingleTxtGR"/>
        <w:tabs>
          <w:tab w:val="clear" w:pos="1701"/>
        </w:tabs>
        <w:ind w:left="2268" w:hanging="1134"/>
      </w:pPr>
      <w:r w:rsidRPr="00C54FBF">
        <w:t>6.3.1.1</w:t>
      </w:r>
      <w:r w:rsidRPr="00C54FBF">
        <w:tab/>
        <w:t>Испытание, предусмотренное в пункте 6.3.2 ниже, не требуется в случае любого внешнего устройства непрямого обзора класса II−IV, у которого ни одна из частей не располагается на высоте менее 2 м над уровнем грунта, независимо от положения регулировки, когда нагрузка транспортного средства соответствует его максимальной технически допустимой массе.</w:t>
      </w:r>
    </w:p>
    <w:p w:rsidR="00C54FBF" w:rsidRPr="00C54FBF" w:rsidRDefault="00C54FBF" w:rsidP="00124DAF">
      <w:pPr>
        <w:pStyle w:val="SingleTxtGR"/>
        <w:tabs>
          <w:tab w:val="clear" w:pos="1701"/>
        </w:tabs>
        <w:ind w:left="2268" w:hanging="1134"/>
      </w:pPr>
      <w:r w:rsidRPr="00C54FBF">
        <w:tab/>
        <w:t>Данное отступление от установленных правил применяют также в случае, когда элементы крепления устройств непрямого обзора (крепежные пластины, кронштейны, шарниры и т.д.) располагаются на высоте менее 2 м от уровня дороги и не выступают за общую габаритную ширину транспортного средства, измеренную в поперечной плоскости, проходящей через наиболее низко расположенные элементы крепления зеркала или через любую другую точку, находящуюся перед этой плоскостью, если такая конфигурация обусловливает большее значение общей габаритной ширины.</w:t>
      </w:r>
    </w:p>
    <w:p w:rsidR="00C54FBF" w:rsidRPr="00C54FBF" w:rsidRDefault="00C54FBF" w:rsidP="00124DAF">
      <w:pPr>
        <w:pStyle w:val="SingleTxtGR"/>
        <w:tabs>
          <w:tab w:val="clear" w:pos="1701"/>
        </w:tabs>
        <w:ind w:left="2268" w:hanging="1134"/>
      </w:pPr>
      <w:r w:rsidRPr="00C54FBF">
        <w:tab/>
        <w:t>В этих случаях к устройству непрямого обзора должно прилагаться описание, в котором указывают, что устройство непрямого обзора должно быть установлено таким образом, чтобы расположение элементов его крепления к транспортному средству соответствовало упомянутым выше предписаниям.</w:t>
      </w:r>
    </w:p>
    <w:p w:rsidR="00C54FBF" w:rsidRPr="00C54FBF" w:rsidRDefault="00C54FBF" w:rsidP="00124DAF">
      <w:pPr>
        <w:pStyle w:val="SingleTxtGR"/>
        <w:tabs>
          <w:tab w:val="clear" w:pos="1701"/>
        </w:tabs>
        <w:ind w:left="2268" w:hanging="1134"/>
      </w:pPr>
      <w:r w:rsidRPr="00C54FBF">
        <w:tab/>
        <w:t>При таком отступлении от установленных правил на кронштейне устройства непрямого обзора должен быть нанесен нестираемый знак</w:t>
      </w:r>
    </w:p>
    <w:p w:rsidR="00C54FBF" w:rsidRPr="00EA087C" w:rsidRDefault="00C54FBF" w:rsidP="00124DAF">
      <w:pPr>
        <w:pStyle w:val="SingleTxtGR"/>
        <w:tabs>
          <w:tab w:val="clear" w:pos="1701"/>
        </w:tabs>
        <w:ind w:left="2268" w:hanging="1134"/>
        <w:jc w:val="center"/>
        <w:rPr>
          <w:sz w:val="40"/>
          <w:szCs w:val="40"/>
        </w:rPr>
      </w:pPr>
      <w:r w:rsidRPr="00C54FBF">
        <w:rPr>
          <w:noProof/>
          <w:lang w:val="en-GB" w:eastAsia="en-GB"/>
        </w:rPr>
        <w:drawing>
          <wp:inline distT="0" distB="0" distL="0" distR="0" wp14:anchorId="0D5C1023" wp14:editId="1FE3C916">
            <wp:extent cx="250825" cy="347980"/>
            <wp:effectExtent l="0" t="0" r="0" b="0"/>
            <wp:docPr id="48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50825" cy="347980"/>
                    </a:xfrm>
                    <a:prstGeom prst="rect">
                      <a:avLst/>
                    </a:prstGeom>
                    <a:noFill/>
                    <a:ln>
                      <a:noFill/>
                    </a:ln>
                  </pic:spPr>
                </pic:pic>
              </a:graphicData>
            </a:graphic>
          </wp:inline>
        </w:drawing>
      </w:r>
      <w:r w:rsidR="00B9783F" w:rsidRPr="00EA087C">
        <w:t>’</w:t>
      </w:r>
    </w:p>
    <w:p w:rsidR="00C54FBF" w:rsidRPr="00C54FBF" w:rsidRDefault="00C54FBF" w:rsidP="00124DAF">
      <w:pPr>
        <w:pStyle w:val="SingleTxtGR"/>
        <w:tabs>
          <w:tab w:val="clear" w:pos="1701"/>
        </w:tabs>
        <w:ind w:left="2268" w:hanging="1134"/>
      </w:pPr>
      <w:r w:rsidRPr="00C54FBF">
        <w:tab/>
        <w:t>а в свидетельстве об официальном утверждении типа должна быть сделана соответствующая отметка.</w:t>
      </w:r>
    </w:p>
    <w:p w:rsidR="00C54FBF" w:rsidRPr="00C54FBF" w:rsidRDefault="00C54FBF" w:rsidP="00124DAF">
      <w:pPr>
        <w:pStyle w:val="SingleTxtGR"/>
        <w:tabs>
          <w:tab w:val="clear" w:pos="1701"/>
        </w:tabs>
        <w:ind w:left="2268" w:hanging="1134"/>
      </w:pPr>
      <w:r w:rsidRPr="00C54FBF">
        <w:t>6.3.2</w:t>
      </w:r>
      <w:r w:rsidRPr="00C54FBF">
        <w:tab/>
        <w:t>Испытание на удар</w:t>
      </w:r>
    </w:p>
    <w:p w:rsidR="00C54FBF" w:rsidRPr="00C54FBF" w:rsidRDefault="00C54FBF" w:rsidP="00124DAF">
      <w:pPr>
        <w:pStyle w:val="SingleTxtGR"/>
        <w:tabs>
          <w:tab w:val="clear" w:pos="1701"/>
        </w:tabs>
        <w:ind w:left="2268" w:hanging="1134"/>
      </w:pPr>
      <w:r w:rsidRPr="00C54FBF">
        <w:tab/>
        <w:t>Испытание, предусмотренное в настоящем пункте, не проводят на устройствах, встроенных в кузов транспортного средства и обеспечивающих переднюю поверхность преломления с углом не более 45°, измеряемым по отношению к продольной средней плоскости транспортного средства, либо на у</w:t>
      </w:r>
      <w:r w:rsidR="00AE7F73">
        <w:t>стройствах с выступом более 100 </w:t>
      </w:r>
      <w:r w:rsidRPr="00C54FBF">
        <w:t>мм, измеряемым за пределами кузова транспортного средства в соответствии с Правилами № 26.</w:t>
      </w:r>
    </w:p>
    <w:p w:rsidR="00C54FBF" w:rsidRPr="00C54FBF" w:rsidRDefault="00C54FBF" w:rsidP="00124DAF">
      <w:pPr>
        <w:pStyle w:val="SingleTxtGR"/>
        <w:tabs>
          <w:tab w:val="clear" w:pos="1701"/>
        </w:tabs>
        <w:ind w:left="2268" w:hanging="1134"/>
      </w:pPr>
      <w:r w:rsidRPr="00C54FBF">
        <w:t>6.3.2.1</w:t>
      </w:r>
      <w:r w:rsidRPr="00C54FBF">
        <w:tab/>
        <w:t>Описание испытательного устройства</w:t>
      </w:r>
    </w:p>
    <w:p w:rsidR="00C54FBF" w:rsidRPr="00C54FBF" w:rsidRDefault="00C54FBF" w:rsidP="00124DAF">
      <w:pPr>
        <w:pStyle w:val="SingleTxtGR"/>
        <w:tabs>
          <w:tab w:val="clear" w:pos="1701"/>
        </w:tabs>
        <w:ind w:left="2268" w:hanging="1134"/>
      </w:pPr>
      <w:r w:rsidRPr="00C54FBF">
        <w:t>6.3.2.1.1</w:t>
      </w:r>
      <w:r w:rsidRPr="00C54FBF">
        <w:tab/>
        <w:t>Испытательное устройство состоит из маятника, могущего колебаться вокруг двух горизонтальных осей, перпендикулярных друг другу, одна из которых перпендикулярна плоскости, в которую вписывается траектория «падения» маятника.</w:t>
      </w:r>
    </w:p>
    <w:p w:rsidR="00C54FBF" w:rsidRPr="00C54FBF" w:rsidRDefault="00C54FBF" w:rsidP="00124DAF">
      <w:pPr>
        <w:pStyle w:val="SingleTxtGR"/>
        <w:tabs>
          <w:tab w:val="clear" w:pos="1701"/>
        </w:tabs>
        <w:ind w:left="2268" w:hanging="1134"/>
      </w:pPr>
      <w:r w:rsidRPr="00C54FBF">
        <w:tab/>
        <w:t>На конце маятника устанавливают ударный элемент, состоящий из жесткой сферы диаметром 165 ± 1 мм с резиновым покрытием толщиной 5 мм и твердостью по Шору 50А.</w:t>
      </w:r>
    </w:p>
    <w:p w:rsidR="00C54FBF" w:rsidRPr="00C54FBF" w:rsidRDefault="00C54FBF" w:rsidP="00124DAF">
      <w:pPr>
        <w:pStyle w:val="SingleTxtGR"/>
        <w:tabs>
          <w:tab w:val="clear" w:pos="1701"/>
        </w:tabs>
        <w:ind w:left="2268" w:hanging="1134"/>
      </w:pPr>
      <w:r w:rsidRPr="00C54FBF">
        <w:tab/>
        <w:t>Должно быть предусмотрено устройство, позволяющее засечь максимальный угол, образуемый штангой маятника в плоскости падения.</w:t>
      </w:r>
    </w:p>
    <w:p w:rsidR="00C54FBF" w:rsidRPr="00C54FBF" w:rsidRDefault="00C54FBF" w:rsidP="00124DAF">
      <w:pPr>
        <w:pStyle w:val="SingleTxtGR"/>
        <w:tabs>
          <w:tab w:val="clear" w:pos="1701"/>
        </w:tabs>
        <w:ind w:left="2268" w:hanging="1134"/>
      </w:pPr>
      <w:r w:rsidRPr="00C54FBF">
        <w:tab/>
        <w:t>Для фиксации образцов в соответствии с условиями удара, предписанными в пункте 6.1.3.2.2.6 ниже, служит опора, жестко закрепляемая на станине маятника.</w:t>
      </w:r>
    </w:p>
    <w:p w:rsidR="00784799" w:rsidRDefault="00C54FBF" w:rsidP="00AE7F73">
      <w:pPr>
        <w:pStyle w:val="SingleTxtGR"/>
        <w:tabs>
          <w:tab w:val="clear" w:pos="1701"/>
        </w:tabs>
        <w:ind w:left="2268" w:hanging="1134"/>
      </w:pPr>
      <w:r w:rsidRPr="00C54FBF">
        <w:tab/>
        <w:t>На рис. 1 ниже приведены размеры (в мм) испытательного устройства и специальные конструктивные предписания:</w:t>
      </w:r>
      <w:r w:rsidR="00784799">
        <w:br w:type="page"/>
      </w:r>
    </w:p>
    <w:p w:rsidR="00C54FBF" w:rsidRPr="00C54FBF" w:rsidRDefault="00C54FBF" w:rsidP="00C54FBF">
      <w:pPr>
        <w:pStyle w:val="SingleTxtGR"/>
      </w:pPr>
      <w:r w:rsidRPr="00C54FBF">
        <w:t>Рис. 1</w:t>
      </w:r>
    </w:p>
    <w:p w:rsidR="00C54FBF" w:rsidRDefault="00C54FBF" w:rsidP="00C54FBF">
      <w:pPr>
        <w:pStyle w:val="SingleTxt"/>
        <w:tabs>
          <w:tab w:val="clear" w:pos="2218"/>
          <w:tab w:val="left" w:pos="2430"/>
        </w:tabs>
        <w:spacing w:line="240" w:lineRule="auto"/>
        <w:ind w:left="2433" w:hanging="1166"/>
      </w:pPr>
      <w:r>
        <w:rPr>
          <w:noProof/>
          <w:w w:val="100"/>
          <w:lang w:val="en-GB" w:eastAsia="en-GB"/>
        </w:rPr>
        <mc:AlternateContent>
          <mc:Choice Requires="wpc">
            <w:drawing>
              <wp:inline distT="0" distB="0" distL="0" distR="0" wp14:anchorId="3696A2D3" wp14:editId="4BF144B4">
                <wp:extent cx="4476750" cy="3356610"/>
                <wp:effectExtent l="0" t="0" r="0" b="0"/>
                <wp:docPr id="5292" name="Полотно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36" name="Rectangle 490"/>
                        <wps:cNvSpPr>
                          <a:spLocks noChangeArrowheads="1"/>
                        </wps:cNvSpPr>
                        <wps:spPr bwMode="auto">
                          <a:xfrm>
                            <a:off x="163195" y="2148205"/>
                            <a:ext cx="1806575" cy="862965"/>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 name="Rectangle 491"/>
                        <wps:cNvSpPr>
                          <a:spLocks noChangeArrowheads="1"/>
                        </wps:cNvSpPr>
                        <wps:spPr bwMode="auto">
                          <a:xfrm>
                            <a:off x="3162935" y="2129155"/>
                            <a:ext cx="1167765" cy="84328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 name="Line 492"/>
                        <wps:cNvCnPr/>
                        <wps:spPr bwMode="auto">
                          <a:xfrm>
                            <a:off x="1304290" y="1480820"/>
                            <a:ext cx="635" cy="6591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39" name="Line 493"/>
                        <wps:cNvCnPr/>
                        <wps:spPr bwMode="auto">
                          <a:xfrm>
                            <a:off x="1963420" y="1506855"/>
                            <a:ext cx="635" cy="64325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40" name="Line 494"/>
                        <wps:cNvCnPr/>
                        <wps:spPr bwMode="auto">
                          <a:xfrm>
                            <a:off x="1957070" y="2143760"/>
                            <a:ext cx="20828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941" name="Group 495"/>
                        <wpg:cNvGrpSpPr>
                          <a:grpSpLocks/>
                        </wpg:cNvGrpSpPr>
                        <wpg:grpSpPr bwMode="auto">
                          <a:xfrm>
                            <a:off x="2019935" y="2136775"/>
                            <a:ext cx="80010" cy="331470"/>
                            <a:chOff x="3181" y="3365"/>
                            <a:chExt cx="126" cy="522"/>
                          </a:xfrm>
                        </wpg:grpSpPr>
                        <wps:wsp>
                          <wps:cNvPr id="942" name="Line 496"/>
                          <wps:cNvCnPr/>
                          <wps:spPr bwMode="auto">
                            <a:xfrm>
                              <a:off x="3244" y="3468"/>
                              <a:ext cx="1" cy="41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43" name="Freeform 497"/>
                          <wps:cNvSpPr>
                            <a:spLocks/>
                          </wps:cNvSpPr>
                          <wps:spPr bwMode="auto">
                            <a:xfrm>
                              <a:off x="3181" y="3365"/>
                              <a:ext cx="126" cy="202"/>
                            </a:xfrm>
                            <a:custGeom>
                              <a:avLst/>
                              <a:gdLst>
                                <a:gd name="T0" fmla="*/ 63 w 126"/>
                                <a:gd name="T1" fmla="*/ 0 h 202"/>
                                <a:gd name="T2" fmla="*/ 0 w 126"/>
                                <a:gd name="T3" fmla="*/ 202 h 202"/>
                                <a:gd name="T4" fmla="*/ 126 w 126"/>
                                <a:gd name="T5" fmla="*/ 202 h 202"/>
                                <a:gd name="T6" fmla="*/ 63 w 126"/>
                                <a:gd name="T7" fmla="*/ 0 h 202"/>
                              </a:gdLst>
                              <a:ahLst/>
                              <a:cxnLst>
                                <a:cxn ang="0">
                                  <a:pos x="T0" y="T1"/>
                                </a:cxn>
                                <a:cxn ang="0">
                                  <a:pos x="T2" y="T3"/>
                                </a:cxn>
                                <a:cxn ang="0">
                                  <a:pos x="T4" y="T5"/>
                                </a:cxn>
                                <a:cxn ang="0">
                                  <a:pos x="T6" y="T7"/>
                                </a:cxn>
                              </a:cxnLst>
                              <a:rect l="0" t="0" r="r" b="b"/>
                              <a:pathLst>
                                <a:path w="126" h="202">
                                  <a:moveTo>
                                    <a:pt x="63" y="0"/>
                                  </a:moveTo>
                                  <a:lnTo>
                                    <a:pt x="0" y="202"/>
                                  </a:lnTo>
                                  <a:lnTo>
                                    <a:pt x="126" y="202"/>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944" name="Group 498"/>
                        <wpg:cNvGrpSpPr>
                          <a:grpSpLocks/>
                        </wpg:cNvGrpSpPr>
                        <wpg:grpSpPr bwMode="auto">
                          <a:xfrm>
                            <a:off x="2019935" y="2633345"/>
                            <a:ext cx="80010" cy="368300"/>
                            <a:chOff x="3181" y="4147"/>
                            <a:chExt cx="126" cy="580"/>
                          </a:xfrm>
                        </wpg:grpSpPr>
                        <wps:wsp>
                          <wps:cNvPr id="945" name="Line 499"/>
                          <wps:cNvCnPr/>
                          <wps:spPr bwMode="auto">
                            <a:xfrm>
                              <a:off x="3244" y="4147"/>
                              <a:ext cx="1" cy="476"/>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46" name="Freeform 500"/>
                          <wps:cNvSpPr>
                            <a:spLocks/>
                          </wps:cNvSpPr>
                          <wps:spPr bwMode="auto">
                            <a:xfrm>
                              <a:off x="3181" y="4525"/>
                              <a:ext cx="126" cy="202"/>
                            </a:xfrm>
                            <a:custGeom>
                              <a:avLst/>
                              <a:gdLst>
                                <a:gd name="T0" fmla="*/ 63 w 126"/>
                                <a:gd name="T1" fmla="*/ 202 h 202"/>
                                <a:gd name="T2" fmla="*/ 126 w 126"/>
                                <a:gd name="T3" fmla="*/ 0 h 202"/>
                                <a:gd name="T4" fmla="*/ 0 w 126"/>
                                <a:gd name="T5" fmla="*/ 0 h 202"/>
                                <a:gd name="T6" fmla="*/ 63 w 126"/>
                                <a:gd name="T7" fmla="*/ 202 h 202"/>
                              </a:gdLst>
                              <a:ahLst/>
                              <a:cxnLst>
                                <a:cxn ang="0">
                                  <a:pos x="T0" y="T1"/>
                                </a:cxn>
                                <a:cxn ang="0">
                                  <a:pos x="T2" y="T3"/>
                                </a:cxn>
                                <a:cxn ang="0">
                                  <a:pos x="T4" y="T5"/>
                                </a:cxn>
                                <a:cxn ang="0">
                                  <a:pos x="T6" y="T7"/>
                                </a:cxn>
                              </a:cxnLst>
                              <a:rect l="0" t="0" r="r" b="b"/>
                              <a:pathLst>
                                <a:path w="126" h="202">
                                  <a:moveTo>
                                    <a:pt x="63" y="202"/>
                                  </a:moveTo>
                                  <a:lnTo>
                                    <a:pt x="126" y="0"/>
                                  </a:lnTo>
                                  <a:lnTo>
                                    <a:pt x="0" y="0"/>
                                  </a:lnTo>
                                  <a:lnTo>
                                    <a:pt x="63"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47" name="Line 501"/>
                        <wps:cNvCnPr/>
                        <wps:spPr bwMode="auto">
                          <a:xfrm>
                            <a:off x="1977390" y="2994025"/>
                            <a:ext cx="12573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948" name="Group 502"/>
                        <wpg:cNvGrpSpPr>
                          <a:grpSpLocks/>
                        </wpg:cNvGrpSpPr>
                        <wpg:grpSpPr bwMode="auto">
                          <a:xfrm>
                            <a:off x="138430" y="3064510"/>
                            <a:ext cx="784225" cy="76200"/>
                            <a:chOff x="218" y="4826"/>
                            <a:chExt cx="1235" cy="120"/>
                          </a:xfrm>
                        </wpg:grpSpPr>
                        <wps:wsp>
                          <wps:cNvPr id="949" name="Line 503"/>
                          <wps:cNvCnPr/>
                          <wps:spPr bwMode="auto">
                            <a:xfrm>
                              <a:off x="324" y="4887"/>
                              <a:ext cx="112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50" name="Freeform 504"/>
                          <wps:cNvSpPr>
                            <a:spLocks/>
                          </wps:cNvSpPr>
                          <wps:spPr bwMode="auto">
                            <a:xfrm>
                              <a:off x="218" y="4826"/>
                              <a:ext cx="215" cy="120"/>
                            </a:xfrm>
                            <a:custGeom>
                              <a:avLst/>
                              <a:gdLst>
                                <a:gd name="T0" fmla="*/ 0 w 215"/>
                                <a:gd name="T1" fmla="*/ 61 h 120"/>
                                <a:gd name="T2" fmla="*/ 215 w 215"/>
                                <a:gd name="T3" fmla="*/ 120 h 120"/>
                                <a:gd name="T4" fmla="*/ 215 w 215"/>
                                <a:gd name="T5" fmla="*/ 0 h 120"/>
                                <a:gd name="T6" fmla="*/ 0 w 215"/>
                                <a:gd name="T7" fmla="*/ 61 h 120"/>
                              </a:gdLst>
                              <a:ahLst/>
                              <a:cxnLst>
                                <a:cxn ang="0">
                                  <a:pos x="T0" y="T1"/>
                                </a:cxn>
                                <a:cxn ang="0">
                                  <a:pos x="T2" y="T3"/>
                                </a:cxn>
                                <a:cxn ang="0">
                                  <a:pos x="T4" y="T5"/>
                                </a:cxn>
                                <a:cxn ang="0">
                                  <a:pos x="T6" y="T7"/>
                                </a:cxn>
                              </a:cxnLst>
                              <a:rect l="0" t="0" r="r" b="b"/>
                              <a:pathLst>
                                <a:path w="215" h="120">
                                  <a:moveTo>
                                    <a:pt x="0" y="61"/>
                                  </a:moveTo>
                                  <a:lnTo>
                                    <a:pt x="215" y="120"/>
                                  </a:lnTo>
                                  <a:lnTo>
                                    <a:pt x="215"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951" name="Group 505"/>
                        <wpg:cNvGrpSpPr>
                          <a:grpSpLocks/>
                        </wpg:cNvGrpSpPr>
                        <wpg:grpSpPr bwMode="auto">
                          <a:xfrm>
                            <a:off x="1188085" y="3064510"/>
                            <a:ext cx="776605" cy="76200"/>
                            <a:chOff x="1871" y="4826"/>
                            <a:chExt cx="1223" cy="120"/>
                          </a:xfrm>
                        </wpg:grpSpPr>
                        <wps:wsp>
                          <wps:cNvPr id="952" name="Line 506"/>
                          <wps:cNvCnPr/>
                          <wps:spPr bwMode="auto">
                            <a:xfrm>
                              <a:off x="1871" y="4887"/>
                              <a:ext cx="1115"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53" name="Freeform 507"/>
                          <wps:cNvSpPr>
                            <a:spLocks/>
                          </wps:cNvSpPr>
                          <wps:spPr bwMode="auto">
                            <a:xfrm>
                              <a:off x="2880" y="4826"/>
                              <a:ext cx="214" cy="120"/>
                            </a:xfrm>
                            <a:custGeom>
                              <a:avLst/>
                              <a:gdLst>
                                <a:gd name="T0" fmla="*/ 214 w 214"/>
                                <a:gd name="T1" fmla="*/ 61 h 120"/>
                                <a:gd name="T2" fmla="*/ 0 w 214"/>
                                <a:gd name="T3" fmla="*/ 0 h 120"/>
                                <a:gd name="T4" fmla="*/ 0 w 214"/>
                                <a:gd name="T5" fmla="*/ 120 h 120"/>
                                <a:gd name="T6" fmla="*/ 214 w 214"/>
                                <a:gd name="T7" fmla="*/ 61 h 120"/>
                              </a:gdLst>
                              <a:ahLst/>
                              <a:cxnLst>
                                <a:cxn ang="0">
                                  <a:pos x="T0" y="T1"/>
                                </a:cxn>
                                <a:cxn ang="0">
                                  <a:pos x="T2" y="T3"/>
                                </a:cxn>
                                <a:cxn ang="0">
                                  <a:pos x="T4" y="T5"/>
                                </a:cxn>
                                <a:cxn ang="0">
                                  <a:pos x="T6" y="T7"/>
                                </a:cxn>
                              </a:cxnLst>
                              <a:rect l="0" t="0" r="r" b="b"/>
                              <a:pathLst>
                                <a:path w="214" h="120">
                                  <a:moveTo>
                                    <a:pt x="214" y="61"/>
                                  </a:moveTo>
                                  <a:lnTo>
                                    <a:pt x="0" y="0"/>
                                  </a:lnTo>
                                  <a:lnTo>
                                    <a:pt x="0" y="120"/>
                                  </a:lnTo>
                                  <a:lnTo>
                                    <a:pt x="214"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954" name="Line 508"/>
                        <wps:cNvCnPr/>
                        <wps:spPr bwMode="auto">
                          <a:xfrm>
                            <a:off x="144145" y="3032760"/>
                            <a:ext cx="635" cy="149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56" name="Line 509"/>
                        <wps:cNvCnPr/>
                        <wps:spPr bwMode="auto">
                          <a:xfrm>
                            <a:off x="1964690" y="3032760"/>
                            <a:ext cx="635" cy="149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957" name="Rectangle 510"/>
                        <wps:cNvSpPr>
                          <a:spLocks noChangeArrowheads="1"/>
                        </wps:cNvSpPr>
                        <wps:spPr bwMode="auto">
                          <a:xfrm>
                            <a:off x="950595" y="3001010"/>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r w:rsidRPr="004B23F2">
                                <w:rPr>
                                  <w:color w:val="000000"/>
                                  <w:sz w:val="14"/>
                                  <w:szCs w:val="14"/>
                                </w:rPr>
                                <w:t>1</w:t>
                              </w:r>
                              <w:r w:rsidR="00165BB3">
                                <w:rPr>
                                  <w:color w:val="000000"/>
                                  <w:sz w:val="14"/>
                                  <w:szCs w:val="14"/>
                                </w:rPr>
                                <w:t xml:space="preserve"> </w:t>
                              </w:r>
                              <w:r w:rsidRPr="004B23F2">
                                <w:rPr>
                                  <w:color w:val="000000"/>
                                  <w:sz w:val="14"/>
                                  <w:szCs w:val="14"/>
                                </w:rPr>
                                <w:t>200</w:t>
                              </w:r>
                            </w:p>
                          </w:txbxContent>
                        </wps:txbx>
                        <wps:bodyPr rot="0" vert="horz" wrap="none" lIns="0" tIns="0" rIns="0" bIns="0" anchor="t" anchorCtr="0" upright="1">
                          <a:spAutoFit/>
                        </wps:bodyPr>
                      </wps:wsp>
                      <wpg:wgp>
                        <wpg:cNvPr id="959" name="Group 511"/>
                        <wpg:cNvGrpSpPr>
                          <a:grpSpLocks/>
                        </wpg:cNvGrpSpPr>
                        <wpg:grpSpPr bwMode="auto">
                          <a:xfrm>
                            <a:off x="3166745" y="3064510"/>
                            <a:ext cx="488315" cy="76200"/>
                            <a:chOff x="4987" y="4826"/>
                            <a:chExt cx="769" cy="120"/>
                          </a:xfrm>
                        </wpg:grpSpPr>
                        <wps:wsp>
                          <wps:cNvPr id="480" name="Line 512"/>
                          <wps:cNvCnPr/>
                          <wps:spPr bwMode="auto">
                            <a:xfrm>
                              <a:off x="5093" y="4887"/>
                              <a:ext cx="66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84" name="Freeform 513"/>
                          <wps:cNvSpPr>
                            <a:spLocks/>
                          </wps:cNvSpPr>
                          <wps:spPr bwMode="auto">
                            <a:xfrm>
                              <a:off x="4987" y="4826"/>
                              <a:ext cx="214" cy="120"/>
                            </a:xfrm>
                            <a:custGeom>
                              <a:avLst/>
                              <a:gdLst>
                                <a:gd name="T0" fmla="*/ 0 w 214"/>
                                <a:gd name="T1" fmla="*/ 61 h 120"/>
                                <a:gd name="T2" fmla="*/ 214 w 214"/>
                                <a:gd name="T3" fmla="*/ 120 h 120"/>
                                <a:gd name="T4" fmla="*/ 214 w 214"/>
                                <a:gd name="T5" fmla="*/ 0 h 120"/>
                                <a:gd name="T6" fmla="*/ 0 w 214"/>
                                <a:gd name="T7" fmla="*/ 61 h 120"/>
                              </a:gdLst>
                              <a:ahLst/>
                              <a:cxnLst>
                                <a:cxn ang="0">
                                  <a:pos x="T0" y="T1"/>
                                </a:cxn>
                                <a:cxn ang="0">
                                  <a:pos x="T2" y="T3"/>
                                </a:cxn>
                                <a:cxn ang="0">
                                  <a:pos x="T4" y="T5"/>
                                </a:cxn>
                                <a:cxn ang="0">
                                  <a:pos x="T6" y="T7"/>
                                </a:cxn>
                              </a:cxnLst>
                              <a:rect l="0" t="0" r="r" b="b"/>
                              <a:pathLst>
                                <a:path w="214" h="120">
                                  <a:moveTo>
                                    <a:pt x="0" y="61"/>
                                  </a:moveTo>
                                  <a:lnTo>
                                    <a:pt x="214" y="120"/>
                                  </a:lnTo>
                                  <a:lnTo>
                                    <a:pt x="214"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85" name="Group 514"/>
                        <wpg:cNvGrpSpPr>
                          <a:grpSpLocks/>
                        </wpg:cNvGrpSpPr>
                        <wpg:grpSpPr bwMode="auto">
                          <a:xfrm>
                            <a:off x="3844925" y="3064510"/>
                            <a:ext cx="487680" cy="76200"/>
                            <a:chOff x="6055" y="4826"/>
                            <a:chExt cx="768" cy="120"/>
                          </a:xfrm>
                        </wpg:grpSpPr>
                        <wps:wsp>
                          <wps:cNvPr id="486" name="Line 515"/>
                          <wps:cNvCnPr/>
                          <wps:spPr bwMode="auto">
                            <a:xfrm>
                              <a:off x="6055" y="4887"/>
                              <a:ext cx="660"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87" name="Freeform 516"/>
                          <wps:cNvSpPr>
                            <a:spLocks/>
                          </wps:cNvSpPr>
                          <wps:spPr bwMode="auto">
                            <a:xfrm>
                              <a:off x="6607" y="4826"/>
                              <a:ext cx="216" cy="120"/>
                            </a:xfrm>
                            <a:custGeom>
                              <a:avLst/>
                              <a:gdLst>
                                <a:gd name="T0" fmla="*/ 216 w 216"/>
                                <a:gd name="T1" fmla="*/ 61 h 120"/>
                                <a:gd name="T2" fmla="*/ 0 w 216"/>
                                <a:gd name="T3" fmla="*/ 0 h 120"/>
                                <a:gd name="T4" fmla="*/ 0 w 216"/>
                                <a:gd name="T5" fmla="*/ 120 h 120"/>
                                <a:gd name="T6" fmla="*/ 216 w 216"/>
                                <a:gd name="T7" fmla="*/ 61 h 120"/>
                              </a:gdLst>
                              <a:ahLst/>
                              <a:cxnLst>
                                <a:cxn ang="0">
                                  <a:pos x="T0" y="T1"/>
                                </a:cxn>
                                <a:cxn ang="0">
                                  <a:pos x="T2" y="T3"/>
                                </a:cxn>
                                <a:cxn ang="0">
                                  <a:pos x="T4" y="T5"/>
                                </a:cxn>
                                <a:cxn ang="0">
                                  <a:pos x="T6" y="T7"/>
                                </a:cxn>
                              </a:cxnLst>
                              <a:rect l="0" t="0" r="r" b="b"/>
                              <a:pathLst>
                                <a:path w="216" h="120">
                                  <a:moveTo>
                                    <a:pt x="216" y="61"/>
                                  </a:moveTo>
                                  <a:lnTo>
                                    <a:pt x="0" y="0"/>
                                  </a:lnTo>
                                  <a:lnTo>
                                    <a:pt x="0" y="120"/>
                                  </a:lnTo>
                                  <a:lnTo>
                                    <a:pt x="2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88" name="Line 517"/>
                        <wps:cNvCnPr/>
                        <wps:spPr bwMode="auto">
                          <a:xfrm>
                            <a:off x="3158490" y="3032760"/>
                            <a:ext cx="635" cy="1695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89" name="Line 518"/>
                        <wps:cNvCnPr/>
                        <wps:spPr bwMode="auto">
                          <a:xfrm>
                            <a:off x="4339590" y="3045460"/>
                            <a:ext cx="635" cy="1568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0" name="Line 519"/>
                        <wps:cNvCnPr/>
                        <wps:spPr bwMode="auto">
                          <a:xfrm>
                            <a:off x="3158490" y="1513205"/>
                            <a:ext cx="635" cy="6330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1" name="Line 520"/>
                        <wps:cNvCnPr/>
                        <wps:spPr bwMode="auto">
                          <a:xfrm>
                            <a:off x="4332605" y="1506855"/>
                            <a:ext cx="635" cy="6330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492" name="Group 521"/>
                        <wpg:cNvGrpSpPr>
                          <a:grpSpLocks/>
                        </wpg:cNvGrpSpPr>
                        <wpg:grpSpPr bwMode="auto">
                          <a:xfrm>
                            <a:off x="1298575" y="1957070"/>
                            <a:ext cx="200660" cy="76200"/>
                            <a:chOff x="2045" y="3082"/>
                            <a:chExt cx="316" cy="120"/>
                          </a:xfrm>
                        </wpg:grpSpPr>
                        <wps:wsp>
                          <wps:cNvPr id="493" name="Line 522"/>
                          <wps:cNvCnPr/>
                          <wps:spPr bwMode="auto">
                            <a:xfrm>
                              <a:off x="2152" y="3143"/>
                              <a:ext cx="20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4" name="Freeform 523"/>
                          <wps:cNvSpPr>
                            <a:spLocks/>
                          </wps:cNvSpPr>
                          <wps:spPr bwMode="auto">
                            <a:xfrm>
                              <a:off x="2045" y="3082"/>
                              <a:ext cx="215" cy="120"/>
                            </a:xfrm>
                            <a:custGeom>
                              <a:avLst/>
                              <a:gdLst>
                                <a:gd name="T0" fmla="*/ 0 w 215"/>
                                <a:gd name="T1" fmla="*/ 61 h 120"/>
                                <a:gd name="T2" fmla="*/ 215 w 215"/>
                                <a:gd name="T3" fmla="*/ 120 h 120"/>
                                <a:gd name="T4" fmla="*/ 215 w 215"/>
                                <a:gd name="T5" fmla="*/ 0 h 120"/>
                                <a:gd name="T6" fmla="*/ 0 w 215"/>
                                <a:gd name="T7" fmla="*/ 61 h 120"/>
                              </a:gdLst>
                              <a:ahLst/>
                              <a:cxnLst>
                                <a:cxn ang="0">
                                  <a:pos x="T0" y="T1"/>
                                </a:cxn>
                                <a:cxn ang="0">
                                  <a:pos x="T2" y="T3"/>
                                </a:cxn>
                                <a:cxn ang="0">
                                  <a:pos x="T4" y="T5"/>
                                </a:cxn>
                                <a:cxn ang="0">
                                  <a:pos x="T6" y="T7"/>
                                </a:cxn>
                              </a:cxnLst>
                              <a:rect l="0" t="0" r="r" b="b"/>
                              <a:pathLst>
                                <a:path w="215" h="120">
                                  <a:moveTo>
                                    <a:pt x="0" y="61"/>
                                  </a:moveTo>
                                  <a:lnTo>
                                    <a:pt x="215" y="120"/>
                                  </a:lnTo>
                                  <a:lnTo>
                                    <a:pt x="215"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495" name="Group 524"/>
                        <wpg:cNvGrpSpPr>
                          <a:grpSpLocks/>
                        </wpg:cNvGrpSpPr>
                        <wpg:grpSpPr bwMode="auto">
                          <a:xfrm>
                            <a:off x="1723390" y="1957070"/>
                            <a:ext cx="226695" cy="76200"/>
                            <a:chOff x="2714" y="3082"/>
                            <a:chExt cx="357" cy="120"/>
                          </a:xfrm>
                        </wpg:grpSpPr>
                        <wps:wsp>
                          <wps:cNvPr id="496" name="Line 525"/>
                          <wps:cNvCnPr/>
                          <wps:spPr bwMode="auto">
                            <a:xfrm>
                              <a:off x="2714" y="3143"/>
                              <a:ext cx="24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497" name="Freeform 526"/>
                          <wps:cNvSpPr>
                            <a:spLocks/>
                          </wps:cNvSpPr>
                          <wps:spPr bwMode="auto">
                            <a:xfrm>
                              <a:off x="2855" y="3082"/>
                              <a:ext cx="216" cy="120"/>
                            </a:xfrm>
                            <a:custGeom>
                              <a:avLst/>
                              <a:gdLst>
                                <a:gd name="T0" fmla="*/ 216 w 216"/>
                                <a:gd name="T1" fmla="*/ 61 h 120"/>
                                <a:gd name="T2" fmla="*/ 0 w 216"/>
                                <a:gd name="T3" fmla="*/ 0 h 120"/>
                                <a:gd name="T4" fmla="*/ 0 w 216"/>
                                <a:gd name="T5" fmla="*/ 120 h 120"/>
                                <a:gd name="T6" fmla="*/ 216 w 216"/>
                                <a:gd name="T7" fmla="*/ 61 h 120"/>
                              </a:gdLst>
                              <a:ahLst/>
                              <a:cxnLst>
                                <a:cxn ang="0">
                                  <a:pos x="T0" y="T1"/>
                                </a:cxn>
                                <a:cxn ang="0">
                                  <a:pos x="T2" y="T3"/>
                                </a:cxn>
                                <a:cxn ang="0">
                                  <a:pos x="T4" y="T5"/>
                                </a:cxn>
                                <a:cxn ang="0">
                                  <a:pos x="T6" y="T7"/>
                                </a:cxn>
                              </a:cxnLst>
                              <a:rect l="0" t="0" r="r" b="b"/>
                              <a:pathLst>
                                <a:path w="216" h="120">
                                  <a:moveTo>
                                    <a:pt x="216" y="61"/>
                                  </a:moveTo>
                                  <a:lnTo>
                                    <a:pt x="0" y="0"/>
                                  </a:lnTo>
                                  <a:lnTo>
                                    <a:pt x="0" y="120"/>
                                  </a:lnTo>
                                  <a:lnTo>
                                    <a:pt x="216"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498" name="Rectangle 527"/>
                        <wps:cNvSpPr>
                          <a:spLocks noChangeArrowheads="1"/>
                        </wps:cNvSpPr>
                        <wps:spPr bwMode="auto">
                          <a:xfrm>
                            <a:off x="1554480" y="189865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r w:rsidRPr="004B23F2">
                                <w:rPr>
                                  <w:color w:val="000000"/>
                                  <w:sz w:val="14"/>
                                  <w:szCs w:val="14"/>
                                </w:rPr>
                                <w:t>500</w:t>
                              </w:r>
                            </w:p>
                          </w:txbxContent>
                        </wps:txbx>
                        <wps:bodyPr rot="0" vert="horz" wrap="none" lIns="0" tIns="0" rIns="0" bIns="0" anchor="t" anchorCtr="0" upright="1">
                          <a:spAutoFit/>
                        </wps:bodyPr>
                      </wps:wsp>
                      <wps:wsp>
                        <wps:cNvPr id="499" name="Oval 528"/>
                        <wps:cNvSpPr>
                          <a:spLocks noChangeArrowheads="1"/>
                        </wps:cNvSpPr>
                        <wps:spPr bwMode="auto">
                          <a:xfrm>
                            <a:off x="687705" y="1514475"/>
                            <a:ext cx="257810" cy="218440"/>
                          </a:xfrm>
                          <a:prstGeom prst="ellipse">
                            <a:avLst/>
                          </a:prstGeom>
                          <a:blipFill dpi="0" rotWithShape="0">
                            <a:blip r:embed="rId31"/>
                            <a:srcRect/>
                            <a:tile tx="0" ty="0" sx="100000" sy="100000" flip="none" algn="tl"/>
                          </a:blipFill>
                          <a:ln w="8890">
                            <a:solidFill>
                              <a:srgbClr val="000000"/>
                            </a:solidFill>
                            <a:round/>
                            <a:headEnd/>
                            <a:tailEnd/>
                          </a:ln>
                        </wps:spPr>
                        <wps:bodyPr rot="0" vert="horz" wrap="square" lIns="91440" tIns="45720" rIns="91440" bIns="45720" anchor="t" anchorCtr="0" upright="1">
                          <a:noAutofit/>
                        </wps:bodyPr>
                      </wps:wsp>
                      <wps:wsp>
                        <wps:cNvPr id="500" name="Oval 529"/>
                        <wps:cNvSpPr>
                          <a:spLocks noChangeArrowheads="1"/>
                        </wps:cNvSpPr>
                        <wps:spPr bwMode="auto">
                          <a:xfrm>
                            <a:off x="3626485" y="1501140"/>
                            <a:ext cx="257810" cy="219075"/>
                          </a:xfrm>
                          <a:prstGeom prst="ellipse">
                            <a:avLst/>
                          </a:prstGeom>
                          <a:blipFill dpi="0" rotWithShape="0">
                            <a:blip r:embed="rId31"/>
                            <a:srcRect/>
                            <a:tile tx="0" ty="0" sx="100000" sy="100000" flip="none" algn="tl"/>
                          </a:blipFill>
                          <a:ln w="8890">
                            <a:solidFill>
                              <a:srgbClr val="000000"/>
                            </a:solidFill>
                            <a:round/>
                            <a:headEnd/>
                            <a:tailEnd/>
                          </a:ln>
                        </wps:spPr>
                        <wps:bodyPr rot="0" vert="horz" wrap="square" lIns="91440" tIns="45720" rIns="91440" bIns="45720" anchor="t" anchorCtr="0" upright="1">
                          <a:noAutofit/>
                        </wps:bodyPr>
                      </wps:wsp>
                      <wpg:wgp>
                        <wpg:cNvPr id="501" name="Group 530"/>
                        <wpg:cNvGrpSpPr>
                          <a:grpSpLocks/>
                        </wpg:cNvGrpSpPr>
                        <wpg:grpSpPr bwMode="auto">
                          <a:xfrm>
                            <a:off x="576580" y="1614805"/>
                            <a:ext cx="3413760" cy="0"/>
                            <a:chOff x="908" y="2543"/>
                            <a:chExt cx="5376" cy="0"/>
                          </a:xfrm>
                        </wpg:grpSpPr>
                        <wps:wsp>
                          <wps:cNvPr id="502" name="Line 531"/>
                          <wps:cNvCnPr/>
                          <wps:spPr bwMode="auto">
                            <a:xfrm>
                              <a:off x="90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3" name="Line 532"/>
                          <wps:cNvCnPr/>
                          <wps:spPr bwMode="auto">
                            <a:xfrm>
                              <a:off x="1024"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4" name="Line 533"/>
                          <wps:cNvCnPr/>
                          <wps:spPr bwMode="auto">
                            <a:xfrm>
                              <a:off x="109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5" name="Line 534"/>
                          <wps:cNvCnPr/>
                          <wps:spPr bwMode="auto">
                            <a:xfrm>
                              <a:off x="1211"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6" name="Line 535"/>
                          <wps:cNvCnPr/>
                          <wps:spPr bwMode="auto">
                            <a:xfrm>
                              <a:off x="1283"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7" name="Line 536"/>
                          <wps:cNvCnPr/>
                          <wps:spPr bwMode="auto">
                            <a:xfrm>
                              <a:off x="1398"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8" name="Line 537"/>
                          <wps:cNvCnPr/>
                          <wps:spPr bwMode="auto">
                            <a:xfrm>
                              <a:off x="1471"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09" name="Line 538"/>
                          <wps:cNvCnPr/>
                          <wps:spPr bwMode="auto">
                            <a:xfrm>
                              <a:off x="1586"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0" name="Line 539"/>
                          <wps:cNvCnPr/>
                          <wps:spPr bwMode="auto">
                            <a:xfrm>
                              <a:off x="165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1" name="Line 540"/>
                          <wps:cNvCnPr/>
                          <wps:spPr bwMode="auto">
                            <a:xfrm>
                              <a:off x="1773"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1" name="Line 541"/>
                          <wps:cNvCnPr/>
                          <wps:spPr bwMode="auto">
                            <a:xfrm>
                              <a:off x="184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2" name="Line 542"/>
                          <wps:cNvCnPr/>
                          <wps:spPr bwMode="auto">
                            <a:xfrm>
                              <a:off x="1961"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3" name="Line 543"/>
                          <wps:cNvCnPr/>
                          <wps:spPr bwMode="auto">
                            <a:xfrm>
                              <a:off x="2033"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4" name="Line 544"/>
                          <wps:cNvCnPr/>
                          <wps:spPr bwMode="auto">
                            <a:xfrm>
                              <a:off x="2148"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5" name="Line 545"/>
                          <wps:cNvCnPr/>
                          <wps:spPr bwMode="auto">
                            <a:xfrm>
                              <a:off x="2220"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6" name="Line 546"/>
                          <wps:cNvCnPr/>
                          <wps:spPr bwMode="auto">
                            <a:xfrm>
                              <a:off x="2336"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7" name="Line 547"/>
                          <wps:cNvCnPr/>
                          <wps:spPr bwMode="auto">
                            <a:xfrm>
                              <a:off x="2408"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8" name="Line 548"/>
                          <wps:cNvCnPr/>
                          <wps:spPr bwMode="auto">
                            <a:xfrm>
                              <a:off x="2523"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69" name="Line 549"/>
                          <wps:cNvCnPr/>
                          <wps:spPr bwMode="auto">
                            <a:xfrm>
                              <a:off x="259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0" name="Line 550"/>
                          <wps:cNvCnPr/>
                          <wps:spPr bwMode="auto">
                            <a:xfrm>
                              <a:off x="2710"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1" name="Line 551"/>
                          <wps:cNvCnPr/>
                          <wps:spPr bwMode="auto">
                            <a:xfrm>
                              <a:off x="2783"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2" name="Line 552"/>
                          <wps:cNvCnPr/>
                          <wps:spPr bwMode="auto">
                            <a:xfrm>
                              <a:off x="2898"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3" name="Line 553"/>
                          <wps:cNvCnPr/>
                          <wps:spPr bwMode="auto">
                            <a:xfrm>
                              <a:off x="2970"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4" name="Line 554"/>
                          <wps:cNvCnPr/>
                          <wps:spPr bwMode="auto">
                            <a:xfrm>
                              <a:off x="3085"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5" name="Line 555"/>
                          <wps:cNvCnPr/>
                          <wps:spPr bwMode="auto">
                            <a:xfrm>
                              <a:off x="315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6" name="Line 556"/>
                          <wps:cNvCnPr/>
                          <wps:spPr bwMode="auto">
                            <a:xfrm>
                              <a:off x="3273"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7" name="Line 557"/>
                          <wps:cNvCnPr/>
                          <wps:spPr bwMode="auto">
                            <a:xfrm>
                              <a:off x="3345"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8" name="Line 558"/>
                          <wps:cNvCnPr/>
                          <wps:spPr bwMode="auto">
                            <a:xfrm>
                              <a:off x="3460"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79" name="Line 559"/>
                          <wps:cNvCnPr/>
                          <wps:spPr bwMode="auto">
                            <a:xfrm>
                              <a:off x="3532"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80" name="Line 560"/>
                          <wps:cNvCnPr/>
                          <wps:spPr bwMode="auto">
                            <a:xfrm>
                              <a:off x="3648"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81" name="Line 561"/>
                          <wps:cNvCnPr/>
                          <wps:spPr bwMode="auto">
                            <a:xfrm>
                              <a:off x="3720"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82" name="Line 562"/>
                          <wps:cNvCnPr/>
                          <wps:spPr bwMode="auto">
                            <a:xfrm>
                              <a:off x="3835"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83" name="Line 563"/>
                          <wps:cNvCnPr/>
                          <wps:spPr bwMode="auto">
                            <a:xfrm>
                              <a:off x="390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84" name="Line 564"/>
                          <wps:cNvCnPr/>
                          <wps:spPr bwMode="auto">
                            <a:xfrm>
                              <a:off x="4022"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89" name="Line 565"/>
                          <wps:cNvCnPr/>
                          <wps:spPr bwMode="auto">
                            <a:xfrm>
                              <a:off x="409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90" name="Line 566"/>
                          <wps:cNvCnPr/>
                          <wps:spPr bwMode="auto">
                            <a:xfrm>
                              <a:off x="4210"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991" name="Line 567"/>
                          <wps:cNvCnPr/>
                          <wps:spPr bwMode="auto">
                            <a:xfrm>
                              <a:off x="4282"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0" name="Line 568"/>
                          <wps:cNvCnPr/>
                          <wps:spPr bwMode="auto">
                            <a:xfrm>
                              <a:off x="4397"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1" name="Line 569"/>
                          <wps:cNvCnPr/>
                          <wps:spPr bwMode="auto">
                            <a:xfrm>
                              <a:off x="446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2" name="Line 570"/>
                          <wps:cNvCnPr/>
                          <wps:spPr bwMode="auto">
                            <a:xfrm>
                              <a:off x="4585"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3" name="Line 571"/>
                          <wps:cNvCnPr/>
                          <wps:spPr bwMode="auto">
                            <a:xfrm>
                              <a:off x="4657"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4" name="Line 572"/>
                          <wps:cNvCnPr/>
                          <wps:spPr bwMode="auto">
                            <a:xfrm>
                              <a:off x="4772"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5" name="Line 573"/>
                          <wps:cNvCnPr/>
                          <wps:spPr bwMode="auto">
                            <a:xfrm>
                              <a:off x="484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6" name="Line 574"/>
                          <wps:cNvCnPr/>
                          <wps:spPr bwMode="auto">
                            <a:xfrm>
                              <a:off x="4960"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7" name="Line 575"/>
                          <wps:cNvCnPr/>
                          <wps:spPr bwMode="auto">
                            <a:xfrm>
                              <a:off x="5032" y="2543"/>
                              <a:ext cx="55"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8" name="Line 576"/>
                          <wps:cNvCnPr/>
                          <wps:spPr bwMode="auto">
                            <a:xfrm>
                              <a:off x="5147"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29" name="Line 577"/>
                          <wps:cNvCnPr/>
                          <wps:spPr bwMode="auto">
                            <a:xfrm>
                              <a:off x="521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0" name="Line 578"/>
                          <wps:cNvCnPr/>
                          <wps:spPr bwMode="auto">
                            <a:xfrm>
                              <a:off x="5334"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1" name="Line 579"/>
                          <wps:cNvCnPr/>
                          <wps:spPr bwMode="auto">
                            <a:xfrm>
                              <a:off x="540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2" name="Line 580"/>
                          <wps:cNvCnPr/>
                          <wps:spPr bwMode="auto">
                            <a:xfrm>
                              <a:off x="5522"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3" name="Line 581"/>
                          <wps:cNvCnPr/>
                          <wps:spPr bwMode="auto">
                            <a:xfrm>
                              <a:off x="5594"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4" name="Line 582"/>
                          <wps:cNvCnPr/>
                          <wps:spPr bwMode="auto">
                            <a:xfrm>
                              <a:off x="5709"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5" name="Line 583"/>
                          <wps:cNvCnPr/>
                          <wps:spPr bwMode="auto">
                            <a:xfrm>
                              <a:off x="5781"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6" name="Line 584"/>
                          <wps:cNvCnPr/>
                          <wps:spPr bwMode="auto">
                            <a:xfrm>
                              <a:off x="5897" y="2543"/>
                              <a:ext cx="1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7" name="Line 585"/>
                          <wps:cNvCnPr/>
                          <wps:spPr bwMode="auto">
                            <a:xfrm>
                              <a:off x="5969"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8" name="Line 586"/>
                          <wps:cNvCnPr/>
                          <wps:spPr bwMode="auto">
                            <a:xfrm>
                              <a:off x="6084"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39" name="Line 587"/>
                          <wps:cNvCnPr/>
                          <wps:spPr bwMode="auto">
                            <a:xfrm>
                              <a:off x="6156" y="2543"/>
                              <a:ext cx="56"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0" name="Line 588"/>
                          <wps:cNvCnPr/>
                          <wps:spPr bwMode="auto">
                            <a:xfrm>
                              <a:off x="6271" y="2543"/>
                              <a:ext cx="13"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g:wgp>
                        <wpg:cNvPr id="5141" name="Group 589"/>
                        <wpg:cNvGrpSpPr>
                          <a:grpSpLocks/>
                        </wpg:cNvGrpSpPr>
                        <wpg:grpSpPr bwMode="auto">
                          <a:xfrm>
                            <a:off x="807085" y="527685"/>
                            <a:ext cx="0" cy="1261110"/>
                            <a:chOff x="1271" y="831"/>
                            <a:chExt cx="0" cy="1986"/>
                          </a:xfrm>
                        </wpg:grpSpPr>
                        <wps:wsp>
                          <wps:cNvPr id="5142" name="Line 590"/>
                          <wps:cNvCnPr/>
                          <wps:spPr bwMode="auto">
                            <a:xfrm>
                              <a:off x="1271" y="831"/>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3" name="Line 591"/>
                          <wps:cNvCnPr/>
                          <wps:spPr bwMode="auto">
                            <a:xfrm>
                              <a:off x="1271" y="940"/>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4" name="Line 592"/>
                          <wps:cNvCnPr/>
                          <wps:spPr bwMode="auto">
                            <a:xfrm>
                              <a:off x="1271" y="1007"/>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5" name="Line 593"/>
                          <wps:cNvCnPr/>
                          <wps:spPr bwMode="auto">
                            <a:xfrm>
                              <a:off x="1271" y="1115"/>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6" name="Line 594"/>
                          <wps:cNvCnPr/>
                          <wps:spPr bwMode="auto">
                            <a:xfrm>
                              <a:off x="1271" y="1183"/>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7" name="Line 595"/>
                          <wps:cNvCnPr/>
                          <wps:spPr bwMode="auto">
                            <a:xfrm>
                              <a:off x="1271" y="1291"/>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8" name="Line 596"/>
                          <wps:cNvCnPr/>
                          <wps:spPr bwMode="auto">
                            <a:xfrm>
                              <a:off x="1271" y="1359"/>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49" name="Line 597"/>
                          <wps:cNvCnPr/>
                          <wps:spPr bwMode="auto">
                            <a:xfrm>
                              <a:off x="1271" y="1467"/>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0" name="Line 598"/>
                          <wps:cNvCnPr/>
                          <wps:spPr bwMode="auto">
                            <a:xfrm>
                              <a:off x="1271" y="1534"/>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1" name="Line 599"/>
                          <wps:cNvCnPr/>
                          <wps:spPr bwMode="auto">
                            <a:xfrm>
                              <a:off x="1271" y="1643"/>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2" name="Line 600"/>
                          <wps:cNvCnPr/>
                          <wps:spPr bwMode="auto">
                            <a:xfrm>
                              <a:off x="1271" y="1710"/>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3" name="Line 601"/>
                          <wps:cNvCnPr/>
                          <wps:spPr bwMode="auto">
                            <a:xfrm>
                              <a:off x="1271" y="1818"/>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4" name="Line 602"/>
                          <wps:cNvCnPr/>
                          <wps:spPr bwMode="auto">
                            <a:xfrm>
                              <a:off x="1271" y="1886"/>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5" name="Line 603"/>
                          <wps:cNvCnPr/>
                          <wps:spPr bwMode="auto">
                            <a:xfrm>
                              <a:off x="1271" y="1994"/>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6" name="Line 604"/>
                          <wps:cNvCnPr/>
                          <wps:spPr bwMode="auto">
                            <a:xfrm>
                              <a:off x="1271" y="2062"/>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7" name="Line 605"/>
                          <wps:cNvCnPr/>
                          <wps:spPr bwMode="auto">
                            <a:xfrm>
                              <a:off x="1271" y="2170"/>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8" name="Line 606"/>
                          <wps:cNvCnPr/>
                          <wps:spPr bwMode="auto">
                            <a:xfrm>
                              <a:off x="1271" y="2237"/>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59" name="Line 607"/>
                          <wps:cNvCnPr/>
                          <wps:spPr bwMode="auto">
                            <a:xfrm>
                              <a:off x="1271" y="2346"/>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60" name="Line 608"/>
                          <wps:cNvCnPr/>
                          <wps:spPr bwMode="auto">
                            <a:xfrm>
                              <a:off x="1271" y="2413"/>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61" name="Line 609"/>
                          <wps:cNvCnPr/>
                          <wps:spPr bwMode="auto">
                            <a:xfrm>
                              <a:off x="1271" y="2521"/>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62" name="Line 610"/>
                          <wps:cNvCnPr/>
                          <wps:spPr bwMode="auto">
                            <a:xfrm>
                              <a:off x="1271" y="2589"/>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63" name="Line 611"/>
                          <wps:cNvCnPr/>
                          <wps:spPr bwMode="auto">
                            <a:xfrm>
                              <a:off x="1271" y="2697"/>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164" name="Line 612"/>
                          <wps:cNvCnPr/>
                          <wps:spPr bwMode="auto">
                            <a:xfrm>
                              <a:off x="1271" y="2765"/>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g:wgp>
                        <wpg:cNvPr id="5165" name="Group 613"/>
                        <wpg:cNvGrpSpPr>
                          <a:grpSpLocks/>
                        </wpg:cNvGrpSpPr>
                        <wpg:grpSpPr bwMode="auto">
                          <a:xfrm>
                            <a:off x="811530" y="1004570"/>
                            <a:ext cx="447040" cy="76200"/>
                            <a:chOff x="1278" y="1582"/>
                            <a:chExt cx="704" cy="120"/>
                          </a:xfrm>
                        </wpg:grpSpPr>
                        <wps:wsp>
                          <wps:cNvPr id="5166" name="Line 614"/>
                          <wps:cNvCnPr/>
                          <wps:spPr bwMode="auto">
                            <a:xfrm>
                              <a:off x="1384" y="1643"/>
                              <a:ext cx="598"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67" name="Freeform 615"/>
                          <wps:cNvSpPr>
                            <a:spLocks/>
                          </wps:cNvSpPr>
                          <wps:spPr bwMode="auto">
                            <a:xfrm>
                              <a:off x="1278" y="1582"/>
                              <a:ext cx="216" cy="120"/>
                            </a:xfrm>
                            <a:custGeom>
                              <a:avLst/>
                              <a:gdLst>
                                <a:gd name="T0" fmla="*/ 0 w 216"/>
                                <a:gd name="T1" fmla="*/ 61 h 120"/>
                                <a:gd name="T2" fmla="*/ 216 w 216"/>
                                <a:gd name="T3" fmla="*/ 120 h 120"/>
                                <a:gd name="T4" fmla="*/ 216 w 216"/>
                                <a:gd name="T5" fmla="*/ 0 h 120"/>
                                <a:gd name="T6" fmla="*/ 0 w 216"/>
                                <a:gd name="T7" fmla="*/ 61 h 120"/>
                              </a:gdLst>
                              <a:ahLst/>
                              <a:cxnLst>
                                <a:cxn ang="0">
                                  <a:pos x="T0" y="T1"/>
                                </a:cxn>
                                <a:cxn ang="0">
                                  <a:pos x="T2" y="T3"/>
                                </a:cxn>
                                <a:cxn ang="0">
                                  <a:pos x="T4" y="T5"/>
                                </a:cxn>
                                <a:cxn ang="0">
                                  <a:pos x="T6" y="T7"/>
                                </a:cxn>
                              </a:cxnLst>
                              <a:rect l="0" t="0" r="r" b="b"/>
                              <a:pathLst>
                                <a:path w="216" h="120">
                                  <a:moveTo>
                                    <a:pt x="0" y="61"/>
                                  </a:moveTo>
                                  <a:lnTo>
                                    <a:pt x="216" y="120"/>
                                  </a:lnTo>
                                  <a:lnTo>
                                    <a:pt x="216"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168" name="Group 616"/>
                        <wpg:cNvGrpSpPr>
                          <a:grpSpLocks/>
                        </wpg:cNvGrpSpPr>
                        <wpg:grpSpPr bwMode="auto">
                          <a:xfrm>
                            <a:off x="1503680" y="1004570"/>
                            <a:ext cx="470535" cy="76200"/>
                            <a:chOff x="2368" y="1582"/>
                            <a:chExt cx="741" cy="120"/>
                          </a:xfrm>
                        </wpg:grpSpPr>
                        <wps:wsp>
                          <wps:cNvPr id="5169" name="Line 617"/>
                          <wps:cNvCnPr/>
                          <wps:spPr bwMode="auto">
                            <a:xfrm>
                              <a:off x="2368" y="1643"/>
                              <a:ext cx="63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0" name="Freeform 618"/>
                          <wps:cNvSpPr>
                            <a:spLocks/>
                          </wps:cNvSpPr>
                          <wps:spPr bwMode="auto">
                            <a:xfrm>
                              <a:off x="2894" y="1582"/>
                              <a:ext cx="215" cy="120"/>
                            </a:xfrm>
                            <a:custGeom>
                              <a:avLst/>
                              <a:gdLst>
                                <a:gd name="T0" fmla="*/ 215 w 215"/>
                                <a:gd name="T1" fmla="*/ 61 h 120"/>
                                <a:gd name="T2" fmla="*/ 0 w 215"/>
                                <a:gd name="T3" fmla="*/ 0 h 120"/>
                                <a:gd name="T4" fmla="*/ 0 w 215"/>
                                <a:gd name="T5" fmla="*/ 120 h 120"/>
                                <a:gd name="T6" fmla="*/ 215 w 215"/>
                                <a:gd name="T7" fmla="*/ 61 h 120"/>
                              </a:gdLst>
                              <a:ahLst/>
                              <a:cxnLst>
                                <a:cxn ang="0">
                                  <a:pos x="T0" y="T1"/>
                                </a:cxn>
                                <a:cxn ang="0">
                                  <a:pos x="T2" y="T3"/>
                                </a:cxn>
                                <a:cxn ang="0">
                                  <a:pos x="T4" y="T5"/>
                                </a:cxn>
                                <a:cxn ang="0">
                                  <a:pos x="T6" y="T7"/>
                                </a:cxn>
                              </a:cxnLst>
                              <a:rect l="0" t="0" r="r" b="b"/>
                              <a:pathLst>
                                <a:path w="215" h="120">
                                  <a:moveTo>
                                    <a:pt x="215" y="61"/>
                                  </a:moveTo>
                                  <a:lnTo>
                                    <a:pt x="0" y="0"/>
                                  </a:lnTo>
                                  <a:lnTo>
                                    <a:pt x="0" y="120"/>
                                  </a:lnTo>
                                  <a:lnTo>
                                    <a:pt x="215"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171" name="Rectangle 619"/>
                        <wps:cNvSpPr>
                          <a:spLocks noChangeArrowheads="1"/>
                        </wps:cNvSpPr>
                        <wps:spPr bwMode="auto">
                          <a:xfrm>
                            <a:off x="1316355" y="950595"/>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r w:rsidRPr="004B23F2">
                                <w:rPr>
                                  <w:color w:val="000000"/>
                                  <w:sz w:val="14"/>
                                  <w:szCs w:val="14"/>
                                </w:rPr>
                                <w:t>600</w:t>
                              </w:r>
                            </w:p>
                          </w:txbxContent>
                        </wps:txbx>
                        <wps:bodyPr rot="0" vert="horz" wrap="none" lIns="0" tIns="0" rIns="0" bIns="0" anchor="t" anchorCtr="0" upright="1">
                          <a:spAutoFit/>
                        </wps:bodyPr>
                      </wps:wsp>
                      <wps:wsp>
                        <wps:cNvPr id="5172" name="Line 620"/>
                        <wps:cNvCnPr/>
                        <wps:spPr bwMode="auto">
                          <a:xfrm>
                            <a:off x="1297940" y="1506855"/>
                            <a:ext cx="22199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3" name="Line 621"/>
                        <wps:cNvCnPr/>
                        <wps:spPr bwMode="auto">
                          <a:xfrm>
                            <a:off x="3879215" y="1506855"/>
                            <a:ext cx="4673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4" name="Line 622"/>
                        <wps:cNvCnPr/>
                        <wps:spPr bwMode="auto">
                          <a:xfrm flipH="1" flipV="1">
                            <a:off x="3975735" y="633095"/>
                            <a:ext cx="369570" cy="8820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5" name="Line 623"/>
                        <wps:cNvCnPr/>
                        <wps:spPr bwMode="auto">
                          <a:xfrm flipH="1" flipV="1">
                            <a:off x="3980815" y="229870"/>
                            <a:ext cx="363855" cy="12852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6" name="Line 624"/>
                        <wps:cNvCnPr/>
                        <wps:spPr bwMode="auto">
                          <a:xfrm flipV="1">
                            <a:off x="3984625" y="229870"/>
                            <a:ext cx="635" cy="43307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7" name="Line 625"/>
                        <wps:cNvCnPr/>
                        <wps:spPr bwMode="auto">
                          <a:xfrm>
                            <a:off x="3545205" y="233680"/>
                            <a:ext cx="635" cy="4337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8" name="Line 626"/>
                        <wps:cNvCnPr/>
                        <wps:spPr bwMode="auto">
                          <a:xfrm flipH="1">
                            <a:off x="3161665" y="659130"/>
                            <a:ext cx="383540" cy="8559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79" name="Line 627"/>
                        <wps:cNvCnPr/>
                        <wps:spPr bwMode="auto">
                          <a:xfrm flipH="1">
                            <a:off x="3163570" y="229870"/>
                            <a:ext cx="368300" cy="12852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0" name="Line 628"/>
                        <wps:cNvCnPr/>
                        <wps:spPr bwMode="auto">
                          <a:xfrm>
                            <a:off x="3726180" y="1452880"/>
                            <a:ext cx="635" cy="622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1" name="Line 629"/>
                        <wps:cNvCnPr/>
                        <wps:spPr bwMode="auto">
                          <a:xfrm>
                            <a:off x="3783330" y="1451610"/>
                            <a:ext cx="635" cy="635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2" name="Rectangle 630"/>
                        <wps:cNvSpPr>
                          <a:spLocks noChangeArrowheads="1"/>
                        </wps:cNvSpPr>
                        <wps:spPr bwMode="auto">
                          <a:xfrm>
                            <a:off x="3693795" y="1304925"/>
                            <a:ext cx="118110" cy="15240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3" name="Line 631"/>
                        <wps:cNvCnPr/>
                        <wps:spPr bwMode="auto">
                          <a:xfrm>
                            <a:off x="3723640" y="721360"/>
                            <a:ext cx="635" cy="5911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4" name="Line 632"/>
                        <wps:cNvCnPr/>
                        <wps:spPr bwMode="auto">
                          <a:xfrm>
                            <a:off x="3723640" y="600075"/>
                            <a:ext cx="635" cy="8128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5" name="Line 633"/>
                        <wps:cNvCnPr/>
                        <wps:spPr bwMode="auto">
                          <a:xfrm>
                            <a:off x="3787775" y="603250"/>
                            <a:ext cx="635" cy="8445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6" name="Line 634"/>
                        <wps:cNvCnPr/>
                        <wps:spPr bwMode="auto">
                          <a:xfrm>
                            <a:off x="3787775" y="721360"/>
                            <a:ext cx="635" cy="5886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87" name="Arc 635"/>
                        <wps:cNvSpPr>
                          <a:spLocks/>
                        </wps:cNvSpPr>
                        <wps:spPr bwMode="auto">
                          <a:xfrm>
                            <a:off x="3556635" y="606425"/>
                            <a:ext cx="205105" cy="11684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8" name="Arc 636"/>
                        <wps:cNvSpPr>
                          <a:spLocks/>
                        </wps:cNvSpPr>
                        <wps:spPr bwMode="auto">
                          <a:xfrm>
                            <a:off x="3761740" y="591185"/>
                            <a:ext cx="205105" cy="133985"/>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9" name="Arc 637"/>
                        <wps:cNvSpPr>
                          <a:spLocks/>
                        </wps:cNvSpPr>
                        <wps:spPr bwMode="auto">
                          <a:xfrm>
                            <a:off x="3590925" y="579755"/>
                            <a:ext cx="169545" cy="10858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0" name="Arc 638"/>
                        <wps:cNvSpPr>
                          <a:spLocks/>
                        </wps:cNvSpPr>
                        <wps:spPr bwMode="auto">
                          <a:xfrm>
                            <a:off x="3762375" y="575310"/>
                            <a:ext cx="172085" cy="114935"/>
                          </a:xfrm>
                          <a:custGeom>
                            <a:avLst/>
                            <a:gdLst>
                              <a:gd name="G0" fmla="+- 77 0 0"/>
                              <a:gd name="G1" fmla="+- 0 0 0"/>
                              <a:gd name="G2" fmla="+- 21600 0 0"/>
                              <a:gd name="T0" fmla="*/ 21677 w 21677"/>
                              <a:gd name="T1" fmla="*/ 0 h 21600"/>
                              <a:gd name="T2" fmla="*/ 0 w 21677"/>
                              <a:gd name="T3" fmla="*/ 21600 h 21600"/>
                              <a:gd name="T4" fmla="*/ 77 w 21677"/>
                              <a:gd name="T5" fmla="*/ 0 h 21600"/>
                            </a:gdLst>
                            <a:ahLst/>
                            <a:cxnLst>
                              <a:cxn ang="0">
                                <a:pos x="T0" y="T1"/>
                              </a:cxn>
                              <a:cxn ang="0">
                                <a:pos x="T2" y="T3"/>
                              </a:cxn>
                              <a:cxn ang="0">
                                <a:pos x="T4" y="T5"/>
                              </a:cxn>
                            </a:cxnLst>
                            <a:rect l="0" t="0" r="r" b="b"/>
                            <a:pathLst>
                              <a:path w="21677" h="21600" fill="none" extrusionOk="0">
                                <a:moveTo>
                                  <a:pt x="21677" y="0"/>
                                </a:moveTo>
                                <a:cubicBezTo>
                                  <a:pt x="21677" y="11929"/>
                                  <a:pt x="12006" y="21600"/>
                                  <a:pt x="77" y="21600"/>
                                </a:cubicBezTo>
                                <a:cubicBezTo>
                                  <a:pt x="51" y="21600"/>
                                  <a:pt x="25" y="21599"/>
                                  <a:pt x="0" y="21599"/>
                                </a:cubicBezTo>
                              </a:path>
                              <a:path w="21677" h="21600" stroke="0" extrusionOk="0">
                                <a:moveTo>
                                  <a:pt x="21677" y="0"/>
                                </a:moveTo>
                                <a:cubicBezTo>
                                  <a:pt x="21677" y="11929"/>
                                  <a:pt x="12006" y="21600"/>
                                  <a:pt x="77" y="21600"/>
                                </a:cubicBezTo>
                                <a:cubicBezTo>
                                  <a:pt x="51" y="21600"/>
                                  <a:pt x="25" y="21599"/>
                                  <a:pt x="0" y="21599"/>
                                </a:cubicBezTo>
                                <a:lnTo>
                                  <a:pt x="77"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1" name="Line 639"/>
                        <wps:cNvCnPr/>
                        <wps:spPr bwMode="auto">
                          <a:xfrm flipV="1">
                            <a:off x="3552190" y="574040"/>
                            <a:ext cx="34925" cy="228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2" name="Line 640"/>
                        <wps:cNvCnPr/>
                        <wps:spPr bwMode="auto">
                          <a:xfrm>
                            <a:off x="3927475" y="569595"/>
                            <a:ext cx="48895" cy="165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3" name="Line 641"/>
                        <wps:cNvCnPr/>
                        <wps:spPr bwMode="auto">
                          <a:xfrm flipH="1">
                            <a:off x="3630930" y="600710"/>
                            <a:ext cx="1054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4" name="Line 642"/>
                        <wps:cNvCnPr/>
                        <wps:spPr bwMode="auto">
                          <a:xfrm flipH="1">
                            <a:off x="3782060" y="600710"/>
                            <a:ext cx="1054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5" name="Line 643"/>
                        <wps:cNvCnPr/>
                        <wps:spPr bwMode="auto">
                          <a:xfrm flipV="1">
                            <a:off x="3630930" y="448310"/>
                            <a:ext cx="635" cy="1625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6" name="Line 644"/>
                        <wps:cNvCnPr/>
                        <wps:spPr bwMode="auto">
                          <a:xfrm flipV="1">
                            <a:off x="3876040" y="448310"/>
                            <a:ext cx="635" cy="1600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7" name="Line 645"/>
                        <wps:cNvCnPr/>
                        <wps:spPr bwMode="auto">
                          <a:xfrm>
                            <a:off x="3629025" y="448310"/>
                            <a:ext cx="4889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8" name="Line 646"/>
                        <wps:cNvCnPr/>
                        <wps:spPr bwMode="auto">
                          <a:xfrm>
                            <a:off x="3843655" y="448310"/>
                            <a:ext cx="4127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199" name="Rectangle 647"/>
                        <wps:cNvSpPr>
                          <a:spLocks noChangeArrowheads="1"/>
                        </wps:cNvSpPr>
                        <wps:spPr bwMode="auto">
                          <a:xfrm>
                            <a:off x="3691890" y="471170"/>
                            <a:ext cx="140970" cy="8763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0" name="Line 648"/>
                        <wps:cNvCnPr/>
                        <wps:spPr bwMode="auto">
                          <a:xfrm>
                            <a:off x="3669030" y="448310"/>
                            <a:ext cx="635" cy="127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01" name="Line 649"/>
                        <wps:cNvCnPr/>
                        <wps:spPr bwMode="auto">
                          <a:xfrm>
                            <a:off x="3843655" y="445135"/>
                            <a:ext cx="635" cy="1308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02" name="Freeform 650"/>
                        <wps:cNvSpPr>
                          <a:spLocks/>
                        </wps:cNvSpPr>
                        <wps:spPr bwMode="auto">
                          <a:xfrm>
                            <a:off x="3731895" y="549275"/>
                            <a:ext cx="53975" cy="105410"/>
                          </a:xfrm>
                          <a:custGeom>
                            <a:avLst/>
                            <a:gdLst>
                              <a:gd name="T0" fmla="*/ 43 w 85"/>
                              <a:gd name="T1" fmla="*/ 166 h 166"/>
                              <a:gd name="T2" fmla="*/ 85 w 85"/>
                              <a:gd name="T3" fmla="*/ 0 h 166"/>
                              <a:gd name="T4" fmla="*/ 0 w 85"/>
                              <a:gd name="T5" fmla="*/ 0 h 166"/>
                              <a:gd name="T6" fmla="*/ 43 w 85"/>
                              <a:gd name="T7" fmla="*/ 166 h 166"/>
                            </a:gdLst>
                            <a:ahLst/>
                            <a:cxnLst>
                              <a:cxn ang="0">
                                <a:pos x="T0" y="T1"/>
                              </a:cxn>
                              <a:cxn ang="0">
                                <a:pos x="T2" y="T3"/>
                              </a:cxn>
                              <a:cxn ang="0">
                                <a:pos x="T4" y="T5"/>
                              </a:cxn>
                              <a:cxn ang="0">
                                <a:pos x="T6" y="T7"/>
                              </a:cxn>
                            </a:cxnLst>
                            <a:rect l="0" t="0" r="r" b="b"/>
                            <a:pathLst>
                              <a:path w="85" h="166">
                                <a:moveTo>
                                  <a:pt x="43" y="166"/>
                                </a:moveTo>
                                <a:lnTo>
                                  <a:pt x="85" y="0"/>
                                </a:lnTo>
                                <a:lnTo>
                                  <a:pt x="0" y="0"/>
                                </a:lnTo>
                                <a:lnTo>
                                  <a:pt x="43" y="166"/>
                                </a:lnTo>
                                <a:close/>
                              </a:path>
                            </a:pathLst>
                          </a:custGeom>
                          <a:solidFill>
                            <a:srgbClr val="000000"/>
                          </a:solidFill>
                          <a:ln w="8890">
                            <a:solidFill>
                              <a:srgbClr val="000000"/>
                            </a:solidFill>
                            <a:prstDash val="solid"/>
                            <a:round/>
                            <a:headEnd/>
                            <a:tailEnd/>
                          </a:ln>
                        </wps:spPr>
                        <wps:bodyPr rot="0" vert="horz" wrap="square" lIns="91440" tIns="45720" rIns="91440" bIns="45720" anchor="t" anchorCtr="0" upright="1">
                          <a:noAutofit/>
                        </wps:bodyPr>
                      </wps:wsp>
                      <wps:wsp>
                        <wps:cNvPr id="5203" name="Line 651"/>
                        <wps:cNvCnPr/>
                        <wps:spPr bwMode="auto">
                          <a:xfrm>
                            <a:off x="3759200" y="680085"/>
                            <a:ext cx="635" cy="14732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04" name="Line 652"/>
                        <wps:cNvCnPr/>
                        <wps:spPr bwMode="auto">
                          <a:xfrm>
                            <a:off x="3666490" y="566420"/>
                            <a:ext cx="7112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05" name="Line 653"/>
                        <wps:cNvCnPr/>
                        <wps:spPr bwMode="auto">
                          <a:xfrm>
                            <a:off x="3789045" y="566420"/>
                            <a:ext cx="6413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06" name="Oval 654"/>
                        <wps:cNvSpPr>
                          <a:spLocks noChangeArrowheads="1"/>
                        </wps:cNvSpPr>
                        <wps:spPr bwMode="auto">
                          <a:xfrm>
                            <a:off x="3736340" y="494030"/>
                            <a:ext cx="45085" cy="41275"/>
                          </a:xfrm>
                          <a:prstGeom prst="ellipse">
                            <a:avLst/>
                          </a:pr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07" name="Line 655"/>
                        <wps:cNvCnPr/>
                        <wps:spPr bwMode="auto">
                          <a:xfrm>
                            <a:off x="3757930" y="422910"/>
                            <a:ext cx="635" cy="4254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08" name="Line 656"/>
                        <wps:cNvCnPr/>
                        <wps:spPr bwMode="auto">
                          <a:xfrm>
                            <a:off x="3757930" y="471170"/>
                            <a:ext cx="635" cy="311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09" name="Line 657"/>
                        <wps:cNvCnPr/>
                        <wps:spPr bwMode="auto">
                          <a:xfrm>
                            <a:off x="1041400" y="766445"/>
                            <a:ext cx="263525" cy="7423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0" name="Line 658"/>
                        <wps:cNvCnPr/>
                        <wps:spPr bwMode="auto">
                          <a:xfrm>
                            <a:off x="1041400" y="234315"/>
                            <a:ext cx="921385" cy="127889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1" name="Line 659"/>
                        <wps:cNvCnPr/>
                        <wps:spPr bwMode="auto">
                          <a:xfrm flipH="1">
                            <a:off x="866140" y="566420"/>
                            <a:ext cx="166370" cy="7277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2" name="Line 660"/>
                        <wps:cNvCnPr/>
                        <wps:spPr bwMode="auto">
                          <a:xfrm>
                            <a:off x="867410" y="1289685"/>
                            <a:ext cx="635" cy="18478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3" name="Line 661"/>
                        <wps:cNvCnPr/>
                        <wps:spPr bwMode="auto">
                          <a:xfrm>
                            <a:off x="757555" y="1461770"/>
                            <a:ext cx="11874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4" name="Line 662"/>
                        <wps:cNvCnPr/>
                        <wps:spPr bwMode="auto">
                          <a:xfrm>
                            <a:off x="757555" y="1276985"/>
                            <a:ext cx="635" cy="1930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5" name="Line 663"/>
                        <wps:cNvCnPr/>
                        <wps:spPr bwMode="auto">
                          <a:xfrm flipH="1" flipV="1">
                            <a:off x="621030" y="566420"/>
                            <a:ext cx="138430" cy="70167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6" name="Line 664"/>
                        <wps:cNvCnPr/>
                        <wps:spPr bwMode="auto">
                          <a:xfrm>
                            <a:off x="620395" y="583565"/>
                            <a:ext cx="42100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7" name="Line 665"/>
                        <wps:cNvCnPr/>
                        <wps:spPr bwMode="auto">
                          <a:xfrm flipV="1">
                            <a:off x="588010" y="238125"/>
                            <a:ext cx="635" cy="4165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8" name="Line 666"/>
                        <wps:cNvCnPr/>
                        <wps:spPr bwMode="auto">
                          <a:xfrm>
                            <a:off x="1105535" y="762000"/>
                            <a:ext cx="94742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19" name="Line 667"/>
                        <wps:cNvCnPr/>
                        <wps:spPr bwMode="auto">
                          <a:xfrm>
                            <a:off x="871855" y="506730"/>
                            <a:ext cx="33401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20" name="Line 668"/>
                        <wps:cNvCnPr/>
                        <wps:spPr bwMode="auto">
                          <a:xfrm>
                            <a:off x="679450" y="506730"/>
                            <a:ext cx="7366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21" name="Line 669"/>
                        <wps:cNvCnPr/>
                        <wps:spPr bwMode="auto">
                          <a:xfrm>
                            <a:off x="1292860" y="506730"/>
                            <a:ext cx="59055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5222" name="Group 670"/>
                        <wpg:cNvGrpSpPr>
                          <a:grpSpLocks/>
                        </wpg:cNvGrpSpPr>
                        <wpg:grpSpPr bwMode="auto">
                          <a:xfrm>
                            <a:off x="1923415" y="569595"/>
                            <a:ext cx="80645" cy="186690"/>
                            <a:chOff x="3029" y="897"/>
                            <a:chExt cx="127" cy="294"/>
                          </a:xfrm>
                        </wpg:grpSpPr>
                        <wps:wsp>
                          <wps:cNvPr id="5223" name="Line 671"/>
                          <wps:cNvCnPr/>
                          <wps:spPr bwMode="auto">
                            <a:xfrm flipV="1">
                              <a:off x="3092" y="897"/>
                              <a:ext cx="1" cy="19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24" name="Freeform 672"/>
                          <wps:cNvSpPr>
                            <a:spLocks/>
                          </wps:cNvSpPr>
                          <wps:spPr bwMode="auto">
                            <a:xfrm>
                              <a:off x="3029" y="989"/>
                              <a:ext cx="127" cy="202"/>
                            </a:xfrm>
                            <a:custGeom>
                              <a:avLst/>
                              <a:gdLst>
                                <a:gd name="T0" fmla="*/ 63 w 127"/>
                                <a:gd name="T1" fmla="*/ 202 h 202"/>
                                <a:gd name="T2" fmla="*/ 127 w 127"/>
                                <a:gd name="T3" fmla="*/ 0 h 202"/>
                                <a:gd name="T4" fmla="*/ 0 w 127"/>
                                <a:gd name="T5" fmla="*/ 0 h 202"/>
                                <a:gd name="T6" fmla="*/ 63 w 127"/>
                                <a:gd name="T7" fmla="*/ 202 h 202"/>
                              </a:gdLst>
                              <a:ahLst/>
                              <a:cxnLst>
                                <a:cxn ang="0">
                                  <a:pos x="T0" y="T1"/>
                                </a:cxn>
                                <a:cxn ang="0">
                                  <a:pos x="T2" y="T3"/>
                                </a:cxn>
                                <a:cxn ang="0">
                                  <a:pos x="T4" y="T5"/>
                                </a:cxn>
                                <a:cxn ang="0">
                                  <a:pos x="T6" y="T7"/>
                                </a:cxn>
                              </a:cxnLst>
                              <a:rect l="0" t="0" r="r" b="b"/>
                              <a:pathLst>
                                <a:path w="127" h="202">
                                  <a:moveTo>
                                    <a:pt x="63" y="202"/>
                                  </a:moveTo>
                                  <a:lnTo>
                                    <a:pt x="127" y="0"/>
                                  </a:lnTo>
                                  <a:lnTo>
                                    <a:pt x="0" y="0"/>
                                  </a:lnTo>
                                  <a:lnTo>
                                    <a:pt x="63" y="2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225" name="Group 673"/>
                        <wpg:cNvGrpSpPr>
                          <a:grpSpLocks/>
                        </wpg:cNvGrpSpPr>
                        <wpg:grpSpPr bwMode="auto">
                          <a:xfrm>
                            <a:off x="1923415" y="231775"/>
                            <a:ext cx="80645" cy="160655"/>
                            <a:chOff x="3029" y="365"/>
                            <a:chExt cx="127" cy="253"/>
                          </a:xfrm>
                        </wpg:grpSpPr>
                        <wps:wsp>
                          <wps:cNvPr id="5226" name="Line 674"/>
                          <wps:cNvCnPr/>
                          <wps:spPr bwMode="auto">
                            <a:xfrm flipV="1">
                              <a:off x="3092" y="468"/>
                              <a:ext cx="1" cy="15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27" name="Freeform 675"/>
                          <wps:cNvSpPr>
                            <a:spLocks/>
                          </wps:cNvSpPr>
                          <wps:spPr bwMode="auto">
                            <a:xfrm>
                              <a:off x="3029" y="365"/>
                              <a:ext cx="127" cy="203"/>
                            </a:xfrm>
                            <a:custGeom>
                              <a:avLst/>
                              <a:gdLst>
                                <a:gd name="T0" fmla="*/ 63 w 127"/>
                                <a:gd name="T1" fmla="*/ 0 h 203"/>
                                <a:gd name="T2" fmla="*/ 0 w 127"/>
                                <a:gd name="T3" fmla="*/ 203 h 203"/>
                                <a:gd name="T4" fmla="*/ 127 w 127"/>
                                <a:gd name="T5" fmla="*/ 203 h 203"/>
                                <a:gd name="T6" fmla="*/ 63 w 127"/>
                                <a:gd name="T7" fmla="*/ 0 h 203"/>
                              </a:gdLst>
                              <a:ahLst/>
                              <a:cxnLst>
                                <a:cxn ang="0">
                                  <a:pos x="T0" y="T1"/>
                                </a:cxn>
                                <a:cxn ang="0">
                                  <a:pos x="T2" y="T3"/>
                                </a:cxn>
                                <a:cxn ang="0">
                                  <a:pos x="T4" y="T5"/>
                                </a:cxn>
                                <a:cxn ang="0">
                                  <a:pos x="T6" y="T7"/>
                                </a:cxn>
                              </a:cxnLst>
                              <a:rect l="0" t="0" r="r" b="b"/>
                              <a:pathLst>
                                <a:path w="127" h="203">
                                  <a:moveTo>
                                    <a:pt x="63" y="0"/>
                                  </a:moveTo>
                                  <a:lnTo>
                                    <a:pt x="0" y="203"/>
                                  </a:lnTo>
                                  <a:lnTo>
                                    <a:pt x="127"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228" name="Rectangle 676"/>
                        <wps:cNvSpPr>
                          <a:spLocks noChangeArrowheads="1"/>
                        </wps:cNvSpPr>
                        <wps:spPr bwMode="auto">
                          <a:xfrm rot="16200000">
                            <a:off x="1936231" y="1086552"/>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pPr>
                                <w:spacing w:line="199" w:lineRule="auto"/>
                                <w:rPr>
                                  <w:sz w:val="14"/>
                                  <w:szCs w:val="14"/>
                                </w:rPr>
                              </w:pPr>
                              <w:r w:rsidRPr="004B23F2">
                                <w:rPr>
                                  <w:color w:val="000000"/>
                                  <w:sz w:val="14"/>
                                  <w:szCs w:val="14"/>
                                </w:rPr>
                                <w:t>950</w:t>
                              </w:r>
                            </w:p>
                          </w:txbxContent>
                        </wps:txbx>
                        <wps:bodyPr rot="0" vert="vert270" wrap="none" lIns="0" tIns="0" rIns="0" bIns="0" anchor="t" anchorCtr="0" upright="1">
                          <a:noAutofit/>
                        </wps:bodyPr>
                      </wps:wsp>
                      <wps:wsp>
                        <wps:cNvPr id="5229" name="Rectangle 677"/>
                        <wps:cNvSpPr>
                          <a:spLocks noChangeArrowheads="1"/>
                        </wps:cNvSpPr>
                        <wps:spPr bwMode="auto">
                          <a:xfrm rot="16200000">
                            <a:off x="1927341" y="403836"/>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pPr>
                                <w:spacing w:line="199" w:lineRule="auto"/>
                              </w:pPr>
                              <w:r w:rsidRPr="004B23F2">
                                <w:rPr>
                                  <w:color w:val="000000"/>
                                  <w:sz w:val="14"/>
                                  <w:szCs w:val="14"/>
                                </w:rPr>
                                <w:t>350</w:t>
                              </w:r>
                            </w:p>
                          </w:txbxContent>
                        </wps:txbx>
                        <wps:bodyPr rot="0" vert="vert270" wrap="none" lIns="0" tIns="0" rIns="0" bIns="0" anchor="t" anchorCtr="0" upright="1">
                          <a:noAutofit/>
                        </wps:bodyPr>
                      </wps:wsp>
                      <wpg:wgp>
                        <wpg:cNvPr id="5230" name="Group 678"/>
                        <wpg:cNvGrpSpPr>
                          <a:grpSpLocks/>
                        </wpg:cNvGrpSpPr>
                        <wpg:grpSpPr bwMode="auto">
                          <a:xfrm>
                            <a:off x="2373630" y="949960"/>
                            <a:ext cx="80010" cy="554355"/>
                            <a:chOff x="3738" y="1496"/>
                            <a:chExt cx="126" cy="873"/>
                          </a:xfrm>
                        </wpg:grpSpPr>
                        <wps:wsp>
                          <wps:cNvPr id="5231" name="Line 679"/>
                          <wps:cNvCnPr/>
                          <wps:spPr bwMode="auto">
                            <a:xfrm flipV="1">
                              <a:off x="3801" y="1496"/>
                              <a:ext cx="1" cy="77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32" name="Freeform 680"/>
                          <wps:cNvSpPr>
                            <a:spLocks/>
                          </wps:cNvSpPr>
                          <wps:spPr bwMode="auto">
                            <a:xfrm>
                              <a:off x="3738" y="2168"/>
                              <a:ext cx="126" cy="201"/>
                            </a:xfrm>
                            <a:custGeom>
                              <a:avLst/>
                              <a:gdLst>
                                <a:gd name="T0" fmla="*/ 63 w 126"/>
                                <a:gd name="T1" fmla="*/ 201 h 201"/>
                                <a:gd name="T2" fmla="*/ 126 w 126"/>
                                <a:gd name="T3" fmla="*/ 0 h 201"/>
                                <a:gd name="T4" fmla="*/ 0 w 126"/>
                                <a:gd name="T5" fmla="*/ 0 h 201"/>
                                <a:gd name="T6" fmla="*/ 63 w 126"/>
                                <a:gd name="T7" fmla="*/ 201 h 201"/>
                              </a:gdLst>
                              <a:ahLst/>
                              <a:cxnLst>
                                <a:cxn ang="0">
                                  <a:pos x="T0" y="T1"/>
                                </a:cxn>
                                <a:cxn ang="0">
                                  <a:pos x="T2" y="T3"/>
                                </a:cxn>
                                <a:cxn ang="0">
                                  <a:pos x="T4" y="T5"/>
                                </a:cxn>
                                <a:cxn ang="0">
                                  <a:pos x="T6" y="T7"/>
                                </a:cxn>
                              </a:cxnLst>
                              <a:rect l="0" t="0" r="r" b="b"/>
                              <a:pathLst>
                                <a:path w="126" h="201">
                                  <a:moveTo>
                                    <a:pt x="63" y="201"/>
                                  </a:moveTo>
                                  <a:lnTo>
                                    <a:pt x="126" y="0"/>
                                  </a:lnTo>
                                  <a:lnTo>
                                    <a:pt x="0" y="0"/>
                                  </a:lnTo>
                                  <a:lnTo>
                                    <a:pt x="63"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233" name="Group 681"/>
                        <wpg:cNvGrpSpPr>
                          <a:grpSpLocks/>
                        </wpg:cNvGrpSpPr>
                        <wpg:grpSpPr bwMode="auto">
                          <a:xfrm>
                            <a:off x="2373630" y="227330"/>
                            <a:ext cx="80010" cy="463550"/>
                            <a:chOff x="3738" y="358"/>
                            <a:chExt cx="126" cy="730"/>
                          </a:xfrm>
                        </wpg:grpSpPr>
                        <wps:wsp>
                          <wps:cNvPr id="5234" name="Line 682"/>
                          <wps:cNvCnPr/>
                          <wps:spPr bwMode="auto">
                            <a:xfrm flipV="1">
                              <a:off x="3801" y="461"/>
                              <a:ext cx="1" cy="627"/>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35" name="Freeform 683"/>
                          <wps:cNvSpPr>
                            <a:spLocks/>
                          </wps:cNvSpPr>
                          <wps:spPr bwMode="auto">
                            <a:xfrm>
                              <a:off x="3738" y="358"/>
                              <a:ext cx="126" cy="201"/>
                            </a:xfrm>
                            <a:custGeom>
                              <a:avLst/>
                              <a:gdLst>
                                <a:gd name="T0" fmla="*/ 63 w 126"/>
                                <a:gd name="T1" fmla="*/ 0 h 201"/>
                                <a:gd name="T2" fmla="*/ 0 w 126"/>
                                <a:gd name="T3" fmla="*/ 201 h 201"/>
                                <a:gd name="T4" fmla="*/ 126 w 126"/>
                                <a:gd name="T5" fmla="*/ 201 h 201"/>
                                <a:gd name="T6" fmla="*/ 63 w 126"/>
                                <a:gd name="T7" fmla="*/ 0 h 201"/>
                              </a:gdLst>
                              <a:ahLst/>
                              <a:cxnLst>
                                <a:cxn ang="0">
                                  <a:pos x="T0" y="T1"/>
                                </a:cxn>
                                <a:cxn ang="0">
                                  <a:pos x="T2" y="T3"/>
                                </a:cxn>
                                <a:cxn ang="0">
                                  <a:pos x="T4" y="T5"/>
                                </a:cxn>
                                <a:cxn ang="0">
                                  <a:pos x="T6" y="T7"/>
                                </a:cxn>
                              </a:cxnLst>
                              <a:rect l="0" t="0" r="r" b="b"/>
                              <a:pathLst>
                                <a:path w="126" h="201">
                                  <a:moveTo>
                                    <a:pt x="63" y="0"/>
                                  </a:moveTo>
                                  <a:lnTo>
                                    <a:pt x="0" y="201"/>
                                  </a:lnTo>
                                  <a:lnTo>
                                    <a:pt x="126" y="201"/>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236" name="Rectangle 684"/>
                        <wps:cNvSpPr>
                          <a:spLocks noChangeArrowheads="1"/>
                        </wps:cNvSpPr>
                        <wps:spPr bwMode="auto">
                          <a:xfrm rot="16200000">
                            <a:off x="2380110" y="711640"/>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pPr>
                                <w:spacing w:line="199" w:lineRule="auto"/>
                              </w:pPr>
                              <w:r>
                                <w:rPr>
                                  <w:color w:val="000000"/>
                                  <w:sz w:val="14"/>
                                </w:rPr>
                                <w:t>1</w:t>
                              </w:r>
                              <w:r w:rsidR="00165BB3">
                                <w:rPr>
                                  <w:color w:val="000000"/>
                                  <w:sz w:val="14"/>
                                </w:rPr>
                                <w:t xml:space="preserve"> </w:t>
                              </w:r>
                              <w:r>
                                <w:rPr>
                                  <w:color w:val="000000"/>
                                  <w:sz w:val="14"/>
                                </w:rPr>
                                <w:t>300</w:t>
                              </w:r>
                            </w:p>
                          </w:txbxContent>
                        </wps:txbx>
                        <wps:bodyPr rot="0" vert="vert270" wrap="none" lIns="0" tIns="0" rIns="0" bIns="0" anchor="t" anchorCtr="0" upright="1">
                          <a:noAutofit/>
                        </wps:bodyPr>
                      </wps:wsp>
                      <wps:wsp>
                        <wps:cNvPr id="5237" name="Line 685"/>
                        <wps:cNvCnPr/>
                        <wps:spPr bwMode="auto">
                          <a:xfrm>
                            <a:off x="2032635" y="506730"/>
                            <a:ext cx="3524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38" name="Line 686"/>
                        <wps:cNvCnPr/>
                        <wps:spPr bwMode="auto">
                          <a:xfrm>
                            <a:off x="2444115" y="506730"/>
                            <a:ext cx="97091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5239" name="Group 687"/>
                        <wpg:cNvGrpSpPr>
                          <a:grpSpLocks/>
                        </wpg:cNvGrpSpPr>
                        <wpg:grpSpPr bwMode="auto">
                          <a:xfrm>
                            <a:off x="2733675" y="505460"/>
                            <a:ext cx="80010" cy="452755"/>
                            <a:chOff x="4305" y="796"/>
                            <a:chExt cx="126" cy="713"/>
                          </a:xfrm>
                        </wpg:grpSpPr>
                        <wps:wsp>
                          <wps:cNvPr id="5240" name="Line 688"/>
                          <wps:cNvCnPr/>
                          <wps:spPr bwMode="auto">
                            <a:xfrm>
                              <a:off x="4368" y="899"/>
                              <a:ext cx="1" cy="6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41" name="Freeform 689"/>
                          <wps:cNvSpPr>
                            <a:spLocks/>
                          </wps:cNvSpPr>
                          <wps:spPr bwMode="auto">
                            <a:xfrm>
                              <a:off x="4305" y="796"/>
                              <a:ext cx="126" cy="203"/>
                            </a:xfrm>
                            <a:custGeom>
                              <a:avLst/>
                              <a:gdLst>
                                <a:gd name="T0" fmla="*/ 63 w 126"/>
                                <a:gd name="T1" fmla="*/ 0 h 203"/>
                                <a:gd name="T2" fmla="*/ 0 w 126"/>
                                <a:gd name="T3" fmla="*/ 203 h 203"/>
                                <a:gd name="T4" fmla="*/ 126 w 126"/>
                                <a:gd name="T5" fmla="*/ 203 h 203"/>
                                <a:gd name="T6" fmla="*/ 63 w 126"/>
                                <a:gd name="T7" fmla="*/ 0 h 203"/>
                              </a:gdLst>
                              <a:ahLst/>
                              <a:cxnLst>
                                <a:cxn ang="0">
                                  <a:pos x="T0" y="T1"/>
                                </a:cxn>
                                <a:cxn ang="0">
                                  <a:pos x="T2" y="T3"/>
                                </a:cxn>
                                <a:cxn ang="0">
                                  <a:pos x="T4" y="T5"/>
                                </a:cxn>
                                <a:cxn ang="0">
                                  <a:pos x="T6" y="T7"/>
                                </a:cxn>
                              </a:cxnLst>
                              <a:rect l="0" t="0" r="r" b="b"/>
                              <a:pathLst>
                                <a:path w="126" h="203">
                                  <a:moveTo>
                                    <a:pt x="63" y="0"/>
                                  </a:moveTo>
                                  <a:lnTo>
                                    <a:pt x="0" y="203"/>
                                  </a:lnTo>
                                  <a:lnTo>
                                    <a:pt x="126"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242" name="Group 690"/>
                        <wpg:cNvGrpSpPr>
                          <a:grpSpLocks/>
                        </wpg:cNvGrpSpPr>
                        <wpg:grpSpPr bwMode="auto">
                          <a:xfrm>
                            <a:off x="2733675" y="1184910"/>
                            <a:ext cx="80010" cy="432435"/>
                            <a:chOff x="4305" y="1866"/>
                            <a:chExt cx="126" cy="681"/>
                          </a:xfrm>
                        </wpg:grpSpPr>
                        <wps:wsp>
                          <wps:cNvPr id="5243" name="Line 691"/>
                          <wps:cNvCnPr/>
                          <wps:spPr bwMode="auto">
                            <a:xfrm>
                              <a:off x="4368" y="1866"/>
                              <a:ext cx="1" cy="57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44" name="Freeform 692"/>
                          <wps:cNvSpPr>
                            <a:spLocks/>
                          </wps:cNvSpPr>
                          <wps:spPr bwMode="auto">
                            <a:xfrm>
                              <a:off x="4305" y="2344"/>
                              <a:ext cx="126" cy="203"/>
                            </a:xfrm>
                            <a:custGeom>
                              <a:avLst/>
                              <a:gdLst>
                                <a:gd name="T0" fmla="*/ 63 w 126"/>
                                <a:gd name="T1" fmla="*/ 203 h 203"/>
                                <a:gd name="T2" fmla="*/ 126 w 126"/>
                                <a:gd name="T3" fmla="*/ 0 h 203"/>
                                <a:gd name="T4" fmla="*/ 0 w 126"/>
                                <a:gd name="T5" fmla="*/ 0 h 203"/>
                                <a:gd name="T6" fmla="*/ 63 w 126"/>
                                <a:gd name="T7" fmla="*/ 203 h 203"/>
                              </a:gdLst>
                              <a:ahLst/>
                              <a:cxnLst>
                                <a:cxn ang="0">
                                  <a:pos x="T0" y="T1"/>
                                </a:cxn>
                                <a:cxn ang="0">
                                  <a:pos x="T2" y="T3"/>
                                </a:cxn>
                                <a:cxn ang="0">
                                  <a:pos x="T4" y="T5"/>
                                </a:cxn>
                                <a:cxn ang="0">
                                  <a:pos x="T6" y="T7"/>
                                </a:cxn>
                              </a:cxnLst>
                              <a:rect l="0" t="0" r="r" b="b"/>
                              <a:pathLst>
                                <a:path w="126" h="203">
                                  <a:moveTo>
                                    <a:pt x="63" y="203"/>
                                  </a:moveTo>
                                  <a:lnTo>
                                    <a:pt x="126" y="0"/>
                                  </a:lnTo>
                                  <a:lnTo>
                                    <a:pt x="0" y="0"/>
                                  </a:lnTo>
                                  <a:lnTo>
                                    <a:pt x="63"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245" name="Group 693"/>
                        <wpg:cNvGrpSpPr>
                          <a:grpSpLocks/>
                        </wpg:cNvGrpSpPr>
                        <wpg:grpSpPr bwMode="auto">
                          <a:xfrm>
                            <a:off x="1925955" y="758825"/>
                            <a:ext cx="80010" cy="333375"/>
                            <a:chOff x="3033" y="1195"/>
                            <a:chExt cx="126" cy="525"/>
                          </a:xfrm>
                        </wpg:grpSpPr>
                        <wps:wsp>
                          <wps:cNvPr id="5246" name="Line 694"/>
                          <wps:cNvCnPr/>
                          <wps:spPr bwMode="auto">
                            <a:xfrm>
                              <a:off x="3096" y="1298"/>
                              <a:ext cx="1" cy="42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47" name="Freeform 695"/>
                          <wps:cNvSpPr>
                            <a:spLocks/>
                          </wps:cNvSpPr>
                          <wps:spPr bwMode="auto">
                            <a:xfrm>
                              <a:off x="3033" y="1195"/>
                              <a:ext cx="126" cy="203"/>
                            </a:xfrm>
                            <a:custGeom>
                              <a:avLst/>
                              <a:gdLst>
                                <a:gd name="T0" fmla="*/ 63 w 126"/>
                                <a:gd name="T1" fmla="*/ 0 h 203"/>
                                <a:gd name="T2" fmla="*/ 0 w 126"/>
                                <a:gd name="T3" fmla="*/ 203 h 203"/>
                                <a:gd name="T4" fmla="*/ 126 w 126"/>
                                <a:gd name="T5" fmla="*/ 203 h 203"/>
                                <a:gd name="T6" fmla="*/ 63 w 126"/>
                                <a:gd name="T7" fmla="*/ 0 h 203"/>
                              </a:gdLst>
                              <a:ahLst/>
                              <a:cxnLst>
                                <a:cxn ang="0">
                                  <a:pos x="T0" y="T1"/>
                                </a:cxn>
                                <a:cxn ang="0">
                                  <a:pos x="T2" y="T3"/>
                                </a:cxn>
                                <a:cxn ang="0">
                                  <a:pos x="T4" y="T5"/>
                                </a:cxn>
                                <a:cxn ang="0">
                                  <a:pos x="T6" y="T7"/>
                                </a:cxn>
                              </a:cxnLst>
                              <a:rect l="0" t="0" r="r" b="b"/>
                              <a:pathLst>
                                <a:path w="126" h="203">
                                  <a:moveTo>
                                    <a:pt x="63" y="0"/>
                                  </a:moveTo>
                                  <a:lnTo>
                                    <a:pt x="0" y="203"/>
                                  </a:lnTo>
                                  <a:lnTo>
                                    <a:pt x="126" y="203"/>
                                  </a:lnTo>
                                  <a:lnTo>
                                    <a:pt x="6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248" name="Group 696"/>
                        <wpg:cNvGrpSpPr>
                          <a:grpSpLocks/>
                        </wpg:cNvGrpSpPr>
                        <wpg:grpSpPr bwMode="auto">
                          <a:xfrm>
                            <a:off x="1921510" y="1242695"/>
                            <a:ext cx="80010" cy="262890"/>
                            <a:chOff x="3026" y="1957"/>
                            <a:chExt cx="126" cy="414"/>
                          </a:xfrm>
                        </wpg:grpSpPr>
                        <wps:wsp>
                          <wps:cNvPr id="5249" name="Line 697"/>
                          <wps:cNvCnPr/>
                          <wps:spPr bwMode="auto">
                            <a:xfrm flipV="1">
                              <a:off x="3089" y="1957"/>
                              <a:ext cx="1" cy="31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50" name="Freeform 698"/>
                          <wps:cNvSpPr>
                            <a:spLocks/>
                          </wps:cNvSpPr>
                          <wps:spPr bwMode="auto">
                            <a:xfrm>
                              <a:off x="3026" y="2168"/>
                              <a:ext cx="126" cy="203"/>
                            </a:xfrm>
                            <a:custGeom>
                              <a:avLst/>
                              <a:gdLst>
                                <a:gd name="T0" fmla="*/ 63 w 126"/>
                                <a:gd name="T1" fmla="*/ 203 h 203"/>
                                <a:gd name="T2" fmla="*/ 126 w 126"/>
                                <a:gd name="T3" fmla="*/ 0 h 203"/>
                                <a:gd name="T4" fmla="*/ 0 w 126"/>
                                <a:gd name="T5" fmla="*/ 0 h 203"/>
                                <a:gd name="T6" fmla="*/ 63 w 126"/>
                                <a:gd name="T7" fmla="*/ 203 h 203"/>
                              </a:gdLst>
                              <a:ahLst/>
                              <a:cxnLst>
                                <a:cxn ang="0">
                                  <a:pos x="T0" y="T1"/>
                                </a:cxn>
                                <a:cxn ang="0">
                                  <a:pos x="T2" y="T3"/>
                                </a:cxn>
                                <a:cxn ang="0">
                                  <a:pos x="T4" y="T5"/>
                                </a:cxn>
                                <a:cxn ang="0">
                                  <a:pos x="T6" y="T7"/>
                                </a:cxn>
                              </a:cxnLst>
                              <a:rect l="0" t="0" r="r" b="b"/>
                              <a:pathLst>
                                <a:path w="126" h="203">
                                  <a:moveTo>
                                    <a:pt x="63" y="203"/>
                                  </a:moveTo>
                                  <a:lnTo>
                                    <a:pt x="126" y="0"/>
                                  </a:lnTo>
                                  <a:lnTo>
                                    <a:pt x="0" y="0"/>
                                  </a:lnTo>
                                  <a:lnTo>
                                    <a:pt x="63" y="2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251" name="Line 699"/>
                        <wps:cNvCnPr/>
                        <wps:spPr bwMode="auto">
                          <a:xfrm flipV="1">
                            <a:off x="737870" y="483870"/>
                            <a:ext cx="635" cy="10731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52" name="Line 700"/>
                        <wps:cNvCnPr/>
                        <wps:spPr bwMode="auto">
                          <a:xfrm flipV="1">
                            <a:off x="864870" y="490220"/>
                            <a:ext cx="635" cy="10096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53" name="Arc 701"/>
                        <wps:cNvSpPr>
                          <a:spLocks/>
                        </wps:cNvSpPr>
                        <wps:spPr bwMode="auto">
                          <a:xfrm>
                            <a:off x="739140" y="449580"/>
                            <a:ext cx="69215" cy="41910"/>
                          </a:xfrm>
                          <a:custGeom>
                            <a:avLst/>
                            <a:gdLst>
                              <a:gd name="G0" fmla="+- 21600 0 0"/>
                              <a:gd name="G1" fmla="+- 21599 0 0"/>
                              <a:gd name="G2" fmla="+- 21600 0 0"/>
                              <a:gd name="T0" fmla="*/ 0 w 21600"/>
                              <a:gd name="T1" fmla="*/ 21599 h 21599"/>
                              <a:gd name="T2" fmla="*/ 21420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39"/>
                                  <a:pt x="9561" y="98"/>
                                  <a:pt x="21419" y="-1"/>
                                </a:cubicBezTo>
                              </a:path>
                              <a:path w="21600" h="21599" stroke="0" extrusionOk="0">
                                <a:moveTo>
                                  <a:pt x="0" y="21599"/>
                                </a:moveTo>
                                <a:cubicBezTo>
                                  <a:pt x="0" y="9739"/>
                                  <a:pt x="9561" y="98"/>
                                  <a:pt x="21419" y="-1"/>
                                </a:cubicBezTo>
                                <a:lnTo>
                                  <a:pt x="21600" y="21599"/>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4" name="Arc 702"/>
                        <wps:cNvSpPr>
                          <a:spLocks/>
                        </wps:cNvSpPr>
                        <wps:spPr bwMode="auto">
                          <a:xfrm>
                            <a:off x="804545" y="450850"/>
                            <a:ext cx="68580" cy="419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5" name="Line 703"/>
                        <wps:cNvCnPr/>
                        <wps:spPr bwMode="auto">
                          <a:xfrm>
                            <a:off x="610870" y="475615"/>
                            <a:ext cx="139700"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56" name="Line 704"/>
                        <wps:cNvCnPr/>
                        <wps:spPr bwMode="auto">
                          <a:xfrm>
                            <a:off x="866140" y="475615"/>
                            <a:ext cx="16065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57" name="Line 705"/>
                        <wps:cNvCnPr/>
                        <wps:spPr bwMode="auto">
                          <a:xfrm>
                            <a:off x="610870" y="539750"/>
                            <a:ext cx="1365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58" name="Line 706"/>
                        <wps:cNvCnPr/>
                        <wps:spPr bwMode="auto">
                          <a:xfrm>
                            <a:off x="864870" y="539750"/>
                            <a:ext cx="16192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59" name="Line 707"/>
                        <wps:cNvCnPr/>
                        <wps:spPr bwMode="auto">
                          <a:xfrm>
                            <a:off x="610870" y="474345"/>
                            <a:ext cx="635" cy="7429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60" name="Line 708"/>
                        <wps:cNvCnPr/>
                        <wps:spPr bwMode="auto">
                          <a:xfrm>
                            <a:off x="1016000" y="476250"/>
                            <a:ext cx="635" cy="7239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61" name="Oval 709"/>
                        <wps:cNvSpPr>
                          <a:spLocks noChangeArrowheads="1"/>
                        </wps:cNvSpPr>
                        <wps:spPr bwMode="auto">
                          <a:xfrm>
                            <a:off x="790575" y="494665"/>
                            <a:ext cx="45085" cy="41910"/>
                          </a:xfrm>
                          <a:prstGeom prst="ellipse">
                            <a:avLst/>
                          </a:pr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262" name="Group 710"/>
                        <wpg:cNvGrpSpPr>
                          <a:grpSpLocks/>
                        </wpg:cNvGrpSpPr>
                        <wpg:grpSpPr bwMode="auto">
                          <a:xfrm>
                            <a:off x="807085" y="174625"/>
                            <a:ext cx="0" cy="299720"/>
                            <a:chOff x="1271" y="275"/>
                            <a:chExt cx="0" cy="472"/>
                          </a:xfrm>
                        </wpg:grpSpPr>
                        <wps:wsp>
                          <wps:cNvPr id="5263" name="Line 711"/>
                          <wps:cNvCnPr/>
                          <wps:spPr bwMode="auto">
                            <a:xfrm>
                              <a:off x="1271" y="275"/>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64" name="Line 712"/>
                          <wps:cNvCnPr/>
                          <wps:spPr bwMode="auto">
                            <a:xfrm>
                              <a:off x="1271" y="384"/>
                              <a:ext cx="0" cy="11"/>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65" name="Line 713"/>
                          <wps:cNvCnPr/>
                          <wps:spPr bwMode="auto">
                            <a:xfrm>
                              <a:off x="1271" y="451"/>
                              <a:ext cx="0" cy="53"/>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66" name="Line 714"/>
                          <wps:cNvCnPr/>
                          <wps:spPr bwMode="auto">
                            <a:xfrm>
                              <a:off x="1271" y="559"/>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67" name="Line 715"/>
                          <wps:cNvCnPr/>
                          <wps:spPr bwMode="auto">
                            <a:xfrm>
                              <a:off x="1271" y="627"/>
                              <a:ext cx="0" cy="5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5268" name="Line 716"/>
                          <wps:cNvCnPr/>
                          <wps:spPr bwMode="auto">
                            <a:xfrm>
                              <a:off x="1271" y="735"/>
                              <a:ext cx="0" cy="12"/>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g:wgp>
                      <wps:wsp>
                        <wps:cNvPr id="5269" name="Line 717"/>
                        <wps:cNvCnPr/>
                        <wps:spPr bwMode="auto">
                          <a:xfrm>
                            <a:off x="780415" y="1459230"/>
                            <a:ext cx="635" cy="635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70" name="Line 718"/>
                        <wps:cNvCnPr/>
                        <wps:spPr bwMode="auto">
                          <a:xfrm>
                            <a:off x="844550" y="1461770"/>
                            <a:ext cx="635" cy="609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5271" name="Group 719"/>
                        <wpg:cNvGrpSpPr>
                          <a:grpSpLocks/>
                        </wpg:cNvGrpSpPr>
                        <wpg:grpSpPr bwMode="auto">
                          <a:xfrm>
                            <a:off x="586105" y="93345"/>
                            <a:ext cx="168275" cy="76200"/>
                            <a:chOff x="923" y="147"/>
                            <a:chExt cx="265" cy="120"/>
                          </a:xfrm>
                        </wpg:grpSpPr>
                        <wps:wsp>
                          <wps:cNvPr id="5272" name="Line 720"/>
                          <wps:cNvCnPr/>
                          <wps:spPr bwMode="auto">
                            <a:xfrm>
                              <a:off x="1029" y="208"/>
                              <a:ext cx="15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73" name="Freeform 721"/>
                          <wps:cNvSpPr>
                            <a:spLocks/>
                          </wps:cNvSpPr>
                          <wps:spPr bwMode="auto">
                            <a:xfrm>
                              <a:off x="923" y="147"/>
                              <a:ext cx="216" cy="120"/>
                            </a:xfrm>
                            <a:custGeom>
                              <a:avLst/>
                              <a:gdLst>
                                <a:gd name="T0" fmla="*/ 0 w 216"/>
                                <a:gd name="T1" fmla="*/ 61 h 120"/>
                                <a:gd name="T2" fmla="*/ 216 w 216"/>
                                <a:gd name="T3" fmla="*/ 120 h 120"/>
                                <a:gd name="T4" fmla="*/ 216 w 216"/>
                                <a:gd name="T5" fmla="*/ 0 h 120"/>
                                <a:gd name="T6" fmla="*/ 0 w 216"/>
                                <a:gd name="T7" fmla="*/ 61 h 120"/>
                              </a:gdLst>
                              <a:ahLst/>
                              <a:cxnLst>
                                <a:cxn ang="0">
                                  <a:pos x="T0" y="T1"/>
                                </a:cxn>
                                <a:cxn ang="0">
                                  <a:pos x="T2" y="T3"/>
                                </a:cxn>
                                <a:cxn ang="0">
                                  <a:pos x="T4" y="T5"/>
                                </a:cxn>
                                <a:cxn ang="0">
                                  <a:pos x="T6" y="T7"/>
                                </a:cxn>
                              </a:cxnLst>
                              <a:rect l="0" t="0" r="r" b="b"/>
                              <a:pathLst>
                                <a:path w="216" h="120">
                                  <a:moveTo>
                                    <a:pt x="0" y="61"/>
                                  </a:moveTo>
                                  <a:lnTo>
                                    <a:pt x="216" y="120"/>
                                  </a:lnTo>
                                  <a:lnTo>
                                    <a:pt x="216" y="0"/>
                                  </a:lnTo>
                                  <a:lnTo>
                                    <a:pt x="0"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g:wgp>
                        <wpg:cNvPr id="5274" name="Group 722"/>
                        <wpg:cNvGrpSpPr>
                          <a:grpSpLocks/>
                        </wpg:cNvGrpSpPr>
                        <wpg:grpSpPr bwMode="auto">
                          <a:xfrm>
                            <a:off x="887095" y="93345"/>
                            <a:ext cx="151130" cy="76200"/>
                            <a:chOff x="1397" y="147"/>
                            <a:chExt cx="238" cy="120"/>
                          </a:xfrm>
                        </wpg:grpSpPr>
                        <wps:wsp>
                          <wps:cNvPr id="5275" name="Line 723"/>
                          <wps:cNvCnPr/>
                          <wps:spPr bwMode="auto">
                            <a:xfrm>
                              <a:off x="1397" y="208"/>
                              <a:ext cx="129"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76" name="Freeform 724"/>
                          <wps:cNvSpPr>
                            <a:spLocks/>
                          </wps:cNvSpPr>
                          <wps:spPr bwMode="auto">
                            <a:xfrm>
                              <a:off x="1418" y="147"/>
                              <a:ext cx="217" cy="120"/>
                            </a:xfrm>
                            <a:custGeom>
                              <a:avLst/>
                              <a:gdLst>
                                <a:gd name="T0" fmla="*/ 217 w 217"/>
                                <a:gd name="T1" fmla="*/ 61 h 120"/>
                                <a:gd name="T2" fmla="*/ 0 w 217"/>
                                <a:gd name="T3" fmla="*/ 0 h 120"/>
                                <a:gd name="T4" fmla="*/ 0 w 217"/>
                                <a:gd name="T5" fmla="*/ 120 h 120"/>
                                <a:gd name="T6" fmla="*/ 217 w 217"/>
                                <a:gd name="T7" fmla="*/ 61 h 120"/>
                              </a:gdLst>
                              <a:ahLst/>
                              <a:cxnLst>
                                <a:cxn ang="0">
                                  <a:pos x="T0" y="T1"/>
                                </a:cxn>
                                <a:cxn ang="0">
                                  <a:pos x="T2" y="T3"/>
                                </a:cxn>
                                <a:cxn ang="0">
                                  <a:pos x="T4" y="T5"/>
                                </a:cxn>
                                <a:cxn ang="0">
                                  <a:pos x="T6" y="T7"/>
                                </a:cxn>
                              </a:cxnLst>
                              <a:rect l="0" t="0" r="r" b="b"/>
                              <a:pathLst>
                                <a:path w="217" h="120">
                                  <a:moveTo>
                                    <a:pt x="217" y="61"/>
                                  </a:moveTo>
                                  <a:lnTo>
                                    <a:pt x="0" y="0"/>
                                  </a:lnTo>
                                  <a:lnTo>
                                    <a:pt x="0" y="120"/>
                                  </a:lnTo>
                                  <a:lnTo>
                                    <a:pt x="217"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277" name="Rectangle 725"/>
                        <wps:cNvSpPr>
                          <a:spLocks noChangeArrowheads="1"/>
                        </wps:cNvSpPr>
                        <wps:spPr bwMode="auto">
                          <a:xfrm>
                            <a:off x="756285" y="2667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r w:rsidRPr="004B23F2">
                                <w:rPr>
                                  <w:color w:val="000000"/>
                                  <w:sz w:val="14"/>
                                  <w:szCs w:val="14"/>
                                </w:rPr>
                                <w:t>200</w:t>
                              </w:r>
                            </w:p>
                          </w:txbxContent>
                        </wps:txbx>
                        <wps:bodyPr rot="0" vert="horz" wrap="none" lIns="0" tIns="0" rIns="0" bIns="0" anchor="t" anchorCtr="0" upright="1">
                          <a:spAutoFit/>
                        </wps:bodyPr>
                      </wps:wsp>
                      <wps:wsp>
                        <wps:cNvPr id="5278" name="Line 726"/>
                        <wps:cNvCnPr/>
                        <wps:spPr bwMode="auto">
                          <a:xfrm flipV="1">
                            <a:off x="590550" y="71755"/>
                            <a:ext cx="635" cy="13335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79" name="Line 727"/>
                        <wps:cNvCnPr/>
                        <wps:spPr bwMode="auto">
                          <a:xfrm flipV="1">
                            <a:off x="1043940" y="236220"/>
                            <a:ext cx="635" cy="53530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80" name="Line 728"/>
                        <wps:cNvCnPr/>
                        <wps:spPr bwMode="auto">
                          <a:xfrm flipV="1">
                            <a:off x="1041400" y="59055"/>
                            <a:ext cx="635" cy="16510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81" name="Line 729"/>
                        <wps:cNvCnPr/>
                        <wps:spPr bwMode="auto">
                          <a:xfrm>
                            <a:off x="590550" y="231775"/>
                            <a:ext cx="292036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82" name="Line 730"/>
                        <wps:cNvCnPr/>
                        <wps:spPr bwMode="auto">
                          <a:xfrm>
                            <a:off x="3536315" y="231775"/>
                            <a:ext cx="455295" cy="63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83" name="Rectangle 731"/>
                        <wps:cNvSpPr>
                          <a:spLocks noChangeArrowheads="1"/>
                        </wps:cNvSpPr>
                        <wps:spPr bwMode="auto">
                          <a:xfrm rot="16200000">
                            <a:off x="2741548" y="958827"/>
                            <a:ext cx="2190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pPr>
                                <w:spacing w:line="199" w:lineRule="auto"/>
                              </w:pPr>
                              <w:r>
                                <w:rPr>
                                  <w:color w:val="000000"/>
                                  <w:sz w:val="14"/>
                                  <w:szCs w:val="14"/>
                                </w:rPr>
                                <w:t>1</w:t>
                              </w:r>
                              <w:r w:rsidR="00165BB3">
                                <w:rPr>
                                  <w:color w:val="000000"/>
                                  <w:sz w:val="14"/>
                                  <w:szCs w:val="14"/>
                                </w:rPr>
                                <w:t xml:space="preserve"> </w:t>
                              </w:r>
                              <w:r w:rsidRPr="004B23F2">
                                <w:rPr>
                                  <w:color w:val="000000"/>
                                  <w:sz w:val="14"/>
                                  <w:szCs w:val="14"/>
                                </w:rPr>
                                <w:t>000</w:t>
                              </w:r>
                            </w:p>
                          </w:txbxContent>
                        </wps:txbx>
                        <wps:bodyPr rot="0" vert="vert270" wrap="none" lIns="0" tIns="0" rIns="0" bIns="0" anchor="t" anchorCtr="0" upright="1">
                          <a:noAutofit/>
                        </wps:bodyPr>
                      </wps:wsp>
                      <wps:wsp>
                        <wps:cNvPr id="5284" name="Line 732"/>
                        <wps:cNvCnPr/>
                        <wps:spPr bwMode="auto">
                          <a:xfrm flipV="1">
                            <a:off x="3747770" y="1714500"/>
                            <a:ext cx="635" cy="5397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85" name="Arc 733"/>
                        <wps:cNvSpPr>
                          <a:spLocks/>
                        </wps:cNvSpPr>
                        <wps:spPr bwMode="auto">
                          <a:xfrm>
                            <a:off x="3779520" y="1712595"/>
                            <a:ext cx="152400" cy="1714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6" name="Arc 734"/>
                        <wps:cNvSpPr>
                          <a:spLocks/>
                        </wps:cNvSpPr>
                        <wps:spPr bwMode="auto">
                          <a:xfrm>
                            <a:off x="3907790" y="1703070"/>
                            <a:ext cx="67945" cy="26035"/>
                          </a:xfrm>
                          <a:custGeom>
                            <a:avLst/>
                            <a:gdLst>
                              <a:gd name="G0" fmla="+- 175 0 0"/>
                              <a:gd name="G1" fmla="+- 0 0 0"/>
                              <a:gd name="G2" fmla="+- 21600 0 0"/>
                              <a:gd name="T0" fmla="*/ 21775 w 21775"/>
                              <a:gd name="T1" fmla="*/ 0 h 21600"/>
                              <a:gd name="T2" fmla="*/ 0 w 21775"/>
                              <a:gd name="T3" fmla="*/ 21599 h 21600"/>
                              <a:gd name="T4" fmla="*/ 175 w 21775"/>
                              <a:gd name="T5" fmla="*/ 0 h 21600"/>
                            </a:gdLst>
                            <a:ahLst/>
                            <a:cxnLst>
                              <a:cxn ang="0">
                                <a:pos x="T0" y="T1"/>
                              </a:cxn>
                              <a:cxn ang="0">
                                <a:pos x="T2" y="T3"/>
                              </a:cxn>
                              <a:cxn ang="0">
                                <a:pos x="T4" y="T5"/>
                              </a:cxn>
                            </a:cxnLst>
                            <a:rect l="0" t="0" r="r" b="b"/>
                            <a:pathLst>
                              <a:path w="21775" h="21600" fill="none" extrusionOk="0">
                                <a:moveTo>
                                  <a:pt x="21775" y="0"/>
                                </a:moveTo>
                                <a:cubicBezTo>
                                  <a:pt x="21775" y="11929"/>
                                  <a:pt x="12104" y="21600"/>
                                  <a:pt x="175" y="21600"/>
                                </a:cubicBezTo>
                                <a:cubicBezTo>
                                  <a:pt x="116" y="21600"/>
                                  <a:pt x="58" y="21599"/>
                                  <a:pt x="-1" y="21599"/>
                                </a:cubicBezTo>
                              </a:path>
                              <a:path w="21775" h="21600" stroke="0" extrusionOk="0">
                                <a:moveTo>
                                  <a:pt x="21775" y="0"/>
                                </a:moveTo>
                                <a:cubicBezTo>
                                  <a:pt x="21775" y="11929"/>
                                  <a:pt x="12104" y="21600"/>
                                  <a:pt x="175" y="21600"/>
                                </a:cubicBezTo>
                                <a:cubicBezTo>
                                  <a:pt x="116" y="21600"/>
                                  <a:pt x="58" y="21599"/>
                                  <a:pt x="-1" y="21599"/>
                                </a:cubicBezTo>
                                <a:lnTo>
                                  <a:pt x="175" y="0"/>
                                </a:lnTo>
                                <a:close/>
                              </a:path>
                            </a:pathLst>
                          </a:custGeom>
                          <a:noFill/>
                          <a:ln w="88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287" name="Group 735"/>
                        <wpg:cNvGrpSpPr>
                          <a:grpSpLocks/>
                        </wpg:cNvGrpSpPr>
                        <wpg:grpSpPr bwMode="auto">
                          <a:xfrm>
                            <a:off x="3951605" y="1662430"/>
                            <a:ext cx="142875" cy="73025"/>
                            <a:chOff x="6223" y="2618"/>
                            <a:chExt cx="225" cy="115"/>
                          </a:xfrm>
                        </wpg:grpSpPr>
                        <wps:wsp>
                          <wps:cNvPr id="5288" name="Line 736"/>
                          <wps:cNvCnPr/>
                          <wps:spPr bwMode="auto">
                            <a:xfrm flipV="1">
                              <a:off x="6253" y="2654"/>
                              <a:ext cx="87" cy="18"/>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5289" name="Freeform 737"/>
                          <wps:cNvSpPr>
                            <a:spLocks/>
                          </wps:cNvSpPr>
                          <wps:spPr bwMode="auto">
                            <a:xfrm>
                              <a:off x="6223" y="2618"/>
                              <a:ext cx="225" cy="115"/>
                            </a:xfrm>
                            <a:custGeom>
                              <a:avLst/>
                              <a:gdLst>
                                <a:gd name="T0" fmla="*/ 225 w 225"/>
                                <a:gd name="T1" fmla="*/ 11 h 115"/>
                                <a:gd name="T2" fmla="*/ 0 w 225"/>
                                <a:gd name="T3" fmla="*/ 0 h 115"/>
                                <a:gd name="T4" fmla="*/ 29 w 225"/>
                                <a:gd name="T5" fmla="*/ 115 h 115"/>
                                <a:gd name="T6" fmla="*/ 225 w 225"/>
                                <a:gd name="T7" fmla="*/ 11 h 115"/>
                              </a:gdLst>
                              <a:ahLst/>
                              <a:cxnLst>
                                <a:cxn ang="0">
                                  <a:pos x="T0" y="T1"/>
                                </a:cxn>
                                <a:cxn ang="0">
                                  <a:pos x="T2" y="T3"/>
                                </a:cxn>
                                <a:cxn ang="0">
                                  <a:pos x="T4" y="T5"/>
                                </a:cxn>
                                <a:cxn ang="0">
                                  <a:pos x="T6" y="T7"/>
                                </a:cxn>
                              </a:cxnLst>
                              <a:rect l="0" t="0" r="r" b="b"/>
                              <a:pathLst>
                                <a:path w="225" h="115">
                                  <a:moveTo>
                                    <a:pt x="225" y="11"/>
                                  </a:moveTo>
                                  <a:lnTo>
                                    <a:pt x="0" y="0"/>
                                  </a:lnTo>
                                  <a:lnTo>
                                    <a:pt x="29" y="115"/>
                                  </a:lnTo>
                                  <a:lnTo>
                                    <a:pt x="22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wps:wsp>
                        <wps:cNvPr id="5290" name="Rectangle 738"/>
                        <wps:cNvSpPr>
                          <a:spLocks noChangeArrowheads="1"/>
                        </wps:cNvSpPr>
                        <wps:spPr bwMode="auto">
                          <a:xfrm rot="16200000">
                            <a:off x="2022365" y="2484323"/>
                            <a:ext cx="145415" cy="145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pPr>
                                <w:spacing w:line="199" w:lineRule="auto"/>
                              </w:pPr>
                              <w:r w:rsidRPr="004B23F2">
                                <w:rPr>
                                  <w:color w:val="000000"/>
                                  <w:sz w:val="14"/>
                                  <w:szCs w:val="14"/>
                                </w:rPr>
                                <w:t>750</w:t>
                              </w:r>
                            </w:p>
                          </w:txbxContent>
                        </wps:txbx>
                        <wps:bodyPr rot="0" vert="vert270" wrap="none" lIns="0" tIns="0" rIns="0" bIns="0" anchor="t" anchorCtr="0" upright="1">
                          <a:noAutofit/>
                        </wps:bodyPr>
                      </wps:wsp>
                      <wps:wsp>
                        <wps:cNvPr id="5291" name="Rectangle 739"/>
                        <wps:cNvSpPr>
                          <a:spLocks noChangeArrowheads="1"/>
                        </wps:cNvSpPr>
                        <wps:spPr bwMode="auto">
                          <a:xfrm>
                            <a:off x="3678555" y="3001010"/>
                            <a:ext cx="1454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Pr="004B23F2" w:rsidRDefault="007461FA" w:rsidP="00C54FBF">
                              <w:r>
                                <w:rPr>
                                  <w:color w:val="000000"/>
                                  <w:sz w:val="14"/>
                                </w:rPr>
                                <w:t>800</w:t>
                              </w:r>
                            </w:p>
                          </w:txbxContent>
                        </wps:txbx>
                        <wps:bodyPr rot="0" vert="horz" wrap="none" lIns="0" tIns="0" rIns="0" bIns="0" anchor="t" anchorCtr="0" upright="1">
                          <a:spAutoFit/>
                        </wps:bodyPr>
                      </wps:wsp>
                    </wpc:wpc>
                  </a:graphicData>
                </a:graphic>
              </wp:inline>
            </w:drawing>
          </mc:Choice>
          <mc:Fallback>
            <w:pict>
              <v:group w14:anchorId="3696A2D3" id="Полотно 32" o:spid="_x0000_s1121" editas="canvas" style="width:352.5pt;height:264.3pt;mso-position-horizontal-relative:char;mso-position-vertical-relative:line" coordsize="44767,33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">
                <v:shape id="_x0000_s1122" type="#_x0000_t75" style="position:absolute;width:44767;height:33566;visibility:visible;mso-wrap-style:square">
                  <v:fill o:detectmouseclick="t"/>
                  <v:path o:connecttype="none"/>
                </v:shape>
                <v:rect id="Rectangle 490" o:spid="_x0000_s1123" style="position:absolute;left:1631;top:21482;width:18066;height:8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" filled="f" strokeweight=".7pt"/>
                <v:rect id="Rectangle 491" o:spid="_x0000_s1124" style="position:absolute;left:31629;top:21291;width:11678;height:8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" filled="f" strokeweight=".7pt"/>
                <v:line id="Line 492" o:spid="_x0000_s1125" style="position:absolute;visibility:visible;mso-wrap-style:square" from="13042,14808" to="13049,21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" strokeweight=".7pt"/>
                <v:line id="Line 493" o:spid="_x0000_s1126" style="position:absolute;visibility:visible;mso-wrap-style:square" from="19634,15068" to="19640,2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" strokeweight=".7pt"/>
                <v:line id="Line 494" o:spid="_x0000_s1127" style="position:absolute;visibility:visible;mso-wrap-style:square" from="19570,21437" to="21653,21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" strokeweight=".7pt"/>
                <v:group id="Group 495" o:spid="_x0000_s1128" style="position:absolute;left:20199;top:21367;width:800;height:3315" coordorigin="3181,3365" coordsize="126,5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80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B9EcPfmXAE5PIGAAD//wMAUEsBAi0AFAAGAAgAAAAhANvh9svuAAAAhQEAABMAAAAAAAAA&#10;AAAAAAAAAAAAAFtDb250ZW50X1R5cGVzXS54bWxQSwECLQAUAAYACAAAACEAWvQsW78AAAAVAQAA&#10;CwAAAAAAAAAAAAAAAAAfAQAAX3JlbHMvLnJlbHNQSwECLQAUAAYACAAAACEAhPzfNMYAAADcAAAA&#10;DwAAAAAAAAAAAAAAAAAHAgAAZHJzL2Rvd25yZXYueG1sUEsFBgAAAAADAAMAtwAAAPoCAAAAAA==&#10;">
                  <v:line id="Line 496" o:spid="_x0000_s1129" style="position:absolute;visibility:visible;mso-wrap-style:square" from="3244,3468" to="3245,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" strokeweight=".7pt"/>
                  <v:shape id="Freeform 497" o:spid="_x0000_s1130" style="position:absolute;left:3181;top:3365;width:126;height:202;visibility:visible;mso-wrap-style:square;v-text-anchor:top" coordsize="126,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" path="m63,l,202r126,l63,xe" fillcolor="black" stroked="f">
                    <v:path arrowok="t" o:connecttype="custom" o:connectlocs="63,0;0,202;126,202;63,0" o:connectangles="0,0,0,0"/>
                  </v:shape>
                </v:group>
                <v:group id="Group 498" o:spid="_x0000_s1131" style="position:absolute;left:20199;top:26333;width:800;height:3683" coordorigin="3181,4147" coordsize="126,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">
                  <v:line id="Line 499" o:spid="_x0000_s1132" style="position:absolute;visibility:visible;mso-wrap-style:square" from="3244,4147" to="3245,4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" strokeweight=".7pt"/>
                  <v:shape id="Freeform 500" o:spid="_x0000_s1133" style="position:absolute;left:3181;top:4525;width:126;height:202;visibility:visible;mso-wrap-style:square;v-text-anchor:top" coordsize="126,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" path="m63,202l126,,,,63,202xe" fillcolor="black" stroked="f">
                    <v:path arrowok="t" o:connecttype="custom" o:connectlocs="63,202;126,0;0,0;63,202" o:connectangles="0,0,0,0"/>
                  </v:shape>
                </v:group>
                <v:line id="Line 501" o:spid="_x0000_s1134" style="position:absolute;visibility:visible;mso-wrap-style:square" from="19773,29940" to="21031,29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" strokeweight=".7pt"/>
                <v:group id="Group 502" o:spid="_x0000_s1135" style="position:absolute;left:1384;top:30645;width:7842;height:762" coordorigin="218,4826" coordsize="123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">
                  <v:line id="Line 503" o:spid="_x0000_s1136" style="position:absolute;visibility:visible;mso-wrap-style:square" from="324,4887" to="1453,4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" strokeweight=".7pt"/>
                  <v:shape id="Freeform 504" o:spid="_x0000_s1137" style="position:absolute;left:218;top:4826;width:215;height:120;visibility:visible;mso-wrap-style:square;v-text-anchor:top" coordsize="2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" path="m,61r215,59l215,,,61xe" fillcolor="black" stroked="f">
                    <v:path arrowok="t" o:connecttype="custom" o:connectlocs="0,61;215,120;215,0;0,61" o:connectangles="0,0,0,0"/>
                  </v:shape>
                </v:group>
                <v:group id="Group 505" o:spid="_x0000_s1138" style="position:absolute;left:11880;top:30645;width:7766;height:762" coordorigin="1871,4826" coordsize="122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">
                  <v:line id="Line 506" o:spid="_x0000_s1139" style="position:absolute;visibility:visible;mso-wrap-style:square" from="1871,4887" to="2986,4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" strokeweight=".7pt"/>
                  <v:shape id="Freeform 507" o:spid="_x0000_s1140" style="position:absolute;left:2880;top:4826;width:214;height:120;visibility:visible;mso-wrap-style:square;v-text-anchor:top" coordsize="2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" path="m214,61l,,,120,214,61xe" fillcolor="black" stroked="f">
                    <v:path arrowok="t" o:connecttype="custom" o:connectlocs="214,61;0,0;0,120;214,61" o:connectangles="0,0,0,0"/>
                  </v:shape>
                </v:group>
                <v:line id="Line 508" o:spid="_x0000_s1141" style="position:absolute;visibility:visible;mso-wrap-style:square" from="1441,30327" to="1447,3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" strokeweight=".7pt"/>
                <v:line id="Line 509" o:spid="_x0000_s1142" style="position:absolute;visibility:visible;mso-wrap-style:square" from="19646,30327" to="19653,3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" strokeweight=".7pt"/>
                <v:rect id="Rectangle 510" o:spid="_x0000_s1143" style="position:absolute;left:9505;top:30010;width:21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" filled="f" stroked="f">
                  <v:textbox style="mso-fit-shape-to-text:t" inset="0,0,0,0">
                    <w:txbxContent>
                      <w:p w:rsidR="007461FA" w:rsidRPr="004B23F2" w:rsidRDefault="007461FA" w:rsidP="00C54FBF">
                        <w:r w:rsidRPr="004B23F2">
                          <w:rPr>
                            <w:color w:val="000000"/>
                            <w:sz w:val="14"/>
                            <w:szCs w:val="14"/>
                          </w:rPr>
                          <w:t>1</w:t>
                        </w:r>
                        <w:r w:rsidR="00165BB3">
                          <w:rPr>
                            <w:color w:val="000000"/>
                            <w:sz w:val="14"/>
                            <w:szCs w:val="14"/>
                          </w:rPr>
                          <w:t xml:space="preserve"> </w:t>
                        </w:r>
                        <w:r w:rsidRPr="004B23F2">
                          <w:rPr>
                            <w:color w:val="000000"/>
                            <w:sz w:val="14"/>
                            <w:szCs w:val="14"/>
                          </w:rPr>
                          <w:t>200</w:t>
                        </w:r>
                      </w:p>
                    </w:txbxContent>
                  </v:textbox>
                </v:rect>
                <v:group id="Group 511" o:spid="_x0000_s1144" style="position:absolute;left:31667;top:30645;width:4883;height:762" coordorigin="4987,4826" coordsize="769,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">
                  <v:line id="Line 512" o:spid="_x0000_s1145" style="position:absolute;visibility:visible;mso-wrap-style:square" from="5093,4887" to="5756,4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" strokeweight=".7pt"/>
                  <v:shape id="Freeform 513" o:spid="_x0000_s1146" style="position:absolute;left:4987;top:4826;width:214;height:120;visibility:visible;mso-wrap-style:square;v-text-anchor:top" coordsize="21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" path="m,61r214,59l214,,,61xe" fillcolor="black" stroked="f">
                    <v:path arrowok="t" o:connecttype="custom" o:connectlocs="0,61;214,120;214,0;0,61" o:connectangles="0,0,0,0"/>
                  </v:shape>
                </v:group>
                <v:group id="Group 514" o:spid="_x0000_s1147" style="position:absolute;left:38449;top:30645;width:4877;height:762" coordorigin="6055,4826" coordsize="76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line id="Line 515" o:spid="_x0000_s1148" style="position:absolute;visibility:visible;mso-wrap-style:square" from="6055,4887" to="6715,4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" strokeweight=".7pt"/>
                  <v:shape id="Freeform 516" o:spid="_x0000_s1149" style="position:absolute;left:6607;top:4826;width:216;height:120;visibility:visible;mso-wrap-style:square;v-text-anchor:top" coordsize="21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" path="m216,61l,,,120,216,61xe" fillcolor="black" stroked="f">
                    <v:path arrowok="t" o:connecttype="custom" o:connectlocs="216,61;0,0;0,120;216,61" o:connectangles="0,0,0,0"/>
                  </v:shape>
                </v:group>
                <v:line id="Line 517" o:spid="_x0000_s1150" style="position:absolute;visibility:visible;mso-wrap-style:square" from="31584,30327" to="31591,3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" strokeweight=".7pt"/>
                <v:line id="Line 518" o:spid="_x0000_s1151" style="position:absolute;visibility:visible;mso-wrap-style:square" from="43395,30454" to="43402,3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" strokeweight=".7pt"/>
                <v:line id="Line 519" o:spid="_x0000_s1152" style="position:absolute;visibility:visible;mso-wrap-style:square" from="31584,15132" to="31591,21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" strokeweight=".7pt"/>
                <v:line id="Line 520" o:spid="_x0000_s1153" style="position:absolute;visibility:visible;mso-wrap-style:square" from="43326,15068" to="43332,21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" strokeweight=".7pt"/>
                <v:group id="Group 521" o:spid="_x0000_s1154" style="position:absolute;left:12985;top:19570;width:2007;height:762" coordorigin="2045,3082" coordsize="31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line id="Line 522" o:spid="_x0000_s1155" style="position:absolute;visibility:visible;mso-wrap-style:square" from="2152,3143" to="2361,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" strokeweight=".7pt"/>
                  <v:shape id="Freeform 523" o:spid="_x0000_s1156" style="position:absolute;left:2045;top:3082;width:215;height:120;visibility:visible;mso-wrap-style:square;v-text-anchor:top" coordsize="2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" path="m,61r215,59l215,,,61xe" fillcolor="black" stroked="f">
                    <v:path arrowok="t" o:connecttype="custom" o:connectlocs="0,61;215,120;215,0;0,61" o:connectangles="0,0,0,0"/>
                  </v:shape>
                </v:group>
                <v:group id="Group 524" o:spid="_x0000_s1157" style="position:absolute;left:17233;top:19570;width:2267;height:762" coordorigin="2714,3082" coordsize="357,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line id="Line 525" o:spid="_x0000_s1158" style="position:absolute;visibility:visible;mso-wrap-style:square" from="2714,3143" to="2963,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" strokeweight=".7pt"/>
                  <v:shape id="Freeform 526" o:spid="_x0000_s1159" style="position:absolute;left:2855;top:3082;width:216;height:120;visibility:visible;mso-wrap-style:square;v-text-anchor:top" coordsize="21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" path="m216,61l,,,120,216,61xe" fillcolor="black" stroked="f">
                    <v:path arrowok="t" o:connecttype="custom" o:connectlocs="216,61;0,0;0,120;216,61" o:connectangles="0,0,0,0"/>
                  </v:shape>
                </v:group>
                <v:rect id="Rectangle 527" o:spid="_x0000_s1160" style="position:absolute;left:15544;top:18986;width:145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" filled="f" stroked="f">
                  <v:textbox style="mso-fit-shape-to-text:t" inset="0,0,0,0">
                    <w:txbxContent>
                      <w:p w:rsidR="007461FA" w:rsidRPr="004B23F2" w:rsidRDefault="007461FA" w:rsidP="00C54FBF">
                        <w:r w:rsidRPr="004B23F2">
                          <w:rPr>
                            <w:color w:val="000000"/>
                            <w:sz w:val="14"/>
                            <w:szCs w:val="14"/>
                          </w:rPr>
                          <w:t>500</w:t>
                        </w:r>
                      </w:p>
                    </w:txbxContent>
                  </v:textbox>
                </v:rect>
                <v:oval id="Oval 528" o:spid="_x0000_s1161" style="position:absolute;left:6877;top:15144;width:2578;height:2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" strokeweight=".7pt">
                  <v:fill r:id="rId32" o:title="" recolor="t" type="tile"/>
                </v:oval>
                <v:oval id="Oval 529" o:spid="_x0000_s1162" style="position:absolute;left:36264;top:15011;width:2578;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" strokeweight=".7pt">
                  <v:fill r:id="rId32" o:title="" recolor="t" type="tile"/>
                </v:oval>
                <v:group id="Group 530" o:spid="_x0000_s1163" style="position:absolute;left:5765;top:16148;width:34138;height:0" coordorigin="908,2543" coordsize="5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line id="Line 531" o:spid="_x0000_s1164" style="position:absolute;visibility:visible;mso-wrap-style:square" from="908,2543" to="964,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" strokeweight=".1pt"/>
                  <v:line id="Line 532" o:spid="_x0000_s1165" style="position:absolute;visibility:visible;mso-wrap-style:square" from="1024,2543" to="1036,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" strokeweight=".1pt"/>
                  <v:line id="Line 533" o:spid="_x0000_s1166" style="position:absolute;visibility:visible;mso-wrap-style:square" from="1096,2543" to="1152,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" strokeweight=".1pt"/>
                  <v:line id="Line 534" o:spid="_x0000_s1167" style="position:absolute;visibility:visible;mso-wrap-style:square" from="1211,2543" to="1224,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" strokeweight=".1pt"/>
                  <v:line id="Line 535" o:spid="_x0000_s1168" style="position:absolute;visibility:visible;mso-wrap-style:square" from="1283,2543" to="1339,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" strokeweight=".1pt"/>
                  <v:line id="Line 536" o:spid="_x0000_s1169" style="position:absolute;visibility:visible;mso-wrap-style:square" from="1398,2543" to="1411,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" strokeweight=".1pt"/>
                  <v:line id="Line 537" o:spid="_x0000_s1170" style="position:absolute;visibility:visible;mso-wrap-style:square" from="1471,2543" to="1526,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" strokeweight=".1pt"/>
                  <v:line id="Line 538" o:spid="_x0000_s1171" style="position:absolute;visibility:visible;mso-wrap-style:square" from="1586,2543" to="1599,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" strokeweight=".1pt"/>
                  <v:line id="Line 539" o:spid="_x0000_s1172" style="position:absolute;visibility:visible;mso-wrap-style:square" from="1658,2543" to="1714,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" strokeweight=".1pt"/>
                  <v:line id="Line 540" o:spid="_x0000_s1173" style="position:absolute;visibility:visible;mso-wrap-style:square" from="1773,2543" to="1786,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" strokeweight=".1pt"/>
                  <v:line id="Line 541" o:spid="_x0000_s1174" style="position:absolute;visibility:visible;mso-wrap-style:square" from="1845,2543" to="1901,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" strokeweight=".1pt"/>
                  <v:line id="Line 542" o:spid="_x0000_s1175" style="position:absolute;visibility:visible;mso-wrap-style:square" from="1961,2543" to="1973,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" strokeweight=".1pt"/>
                  <v:line id="Line 543" o:spid="_x0000_s1176" style="position:absolute;visibility:visible;mso-wrap-style:square" from="2033,2543" to="2089,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" strokeweight=".1pt"/>
                  <v:line id="Line 544" o:spid="_x0000_s1177" style="position:absolute;visibility:visible;mso-wrap-style:square" from="2148,2543" to="2161,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" strokeweight=".1pt"/>
                  <v:line id="Line 545" o:spid="_x0000_s1178" style="position:absolute;visibility:visible;mso-wrap-style:square" from="2220,2543" to="2276,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" strokeweight=".1pt"/>
                  <v:line id="Line 546" o:spid="_x0000_s1179" style="position:absolute;visibility:visible;mso-wrap-style:square" from="2336,2543" to="2348,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" strokeweight=".1pt"/>
                  <v:line id="Line 547" o:spid="_x0000_s1180" style="position:absolute;visibility:visible;mso-wrap-style:square" from="2408,2543" to="2464,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" strokeweight=".1pt"/>
                  <v:line id="Line 548" o:spid="_x0000_s1181" style="position:absolute;visibility:visible;mso-wrap-style:square" from="2523,2543" to="2536,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" strokeweight=".1pt"/>
                  <v:line id="Line 549" o:spid="_x0000_s1182" style="position:absolute;visibility:visible;mso-wrap-style:square" from="2595,2543" to="2651,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" strokeweight=".1pt"/>
                  <v:line id="Line 550" o:spid="_x0000_s1183" style="position:absolute;visibility:visible;mso-wrap-style:square" from="2710,2543" to="2723,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" strokeweight=".1pt"/>
                  <v:line id="Line 551" o:spid="_x0000_s1184" style="position:absolute;visibility:visible;mso-wrap-style:square" from="2783,2543" to="2838,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" strokeweight=".1pt"/>
                  <v:line id="Line 552" o:spid="_x0000_s1185" style="position:absolute;visibility:visible;mso-wrap-style:square" from="2898,2543" to="291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" strokeweight=".1pt"/>
                  <v:line id="Line 553" o:spid="_x0000_s1186" style="position:absolute;visibility:visible;mso-wrap-style:square" from="2970,2543" to="3026,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" strokeweight=".1pt"/>
                  <v:line id="Line 554" o:spid="_x0000_s1187" style="position:absolute;visibility:visible;mso-wrap-style:square" from="3085,2543" to="3098,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" strokeweight=".1pt"/>
                  <v:line id="Line 555" o:spid="_x0000_s1188" style="position:absolute;visibility:visible;mso-wrap-style:square" from="3157,2543" to="3213,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" strokeweight=".1pt"/>
                  <v:line id="Line 556" o:spid="_x0000_s1189" style="position:absolute;visibility:visible;mso-wrap-style:square" from="3273,2543" to="3285,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" strokeweight=".1pt"/>
                  <v:line id="Line 557" o:spid="_x0000_s1190" style="position:absolute;visibility:visible;mso-wrap-style:square" from="3345,2543" to="3401,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" strokeweight=".1pt"/>
                  <v:line id="Line 558" o:spid="_x0000_s1191" style="position:absolute;visibility:visible;mso-wrap-style:square" from="3460,2543" to="3473,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" strokeweight=".1pt"/>
                  <v:line id="Line 559" o:spid="_x0000_s1192" style="position:absolute;visibility:visible;mso-wrap-style:square" from="3532,2543" to="3588,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" strokeweight=".1pt"/>
                  <v:line id="Line 560" o:spid="_x0000_s1193" style="position:absolute;visibility:visible;mso-wrap-style:square" from="3648,2543" to="366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" strokeweight=".1pt"/>
                  <v:line id="Line 561" o:spid="_x0000_s1194" style="position:absolute;visibility:visible;mso-wrap-style:square" from="3720,2543" to="3775,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" strokeweight=".1pt"/>
                  <v:line id="Line 562" o:spid="_x0000_s1195" style="position:absolute;visibility:visible;mso-wrap-style:square" from="3835,2543" to="3848,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" strokeweight=".1pt"/>
                  <v:line id="Line 563" o:spid="_x0000_s1196" style="position:absolute;visibility:visible;mso-wrap-style:square" from="3907,2543" to="3963,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" strokeweight=".1pt"/>
                  <v:line id="Line 564" o:spid="_x0000_s1197" style="position:absolute;visibility:visible;mso-wrap-style:square" from="4022,2543" to="4035,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" strokeweight=".1pt"/>
                  <v:line id="Line 565" o:spid="_x0000_s1198" style="position:absolute;visibility:visible;mso-wrap-style:square" from="4094,2543" to="415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" strokeweight=".1pt"/>
                  <v:line id="Line 566" o:spid="_x0000_s1199" style="position:absolute;visibility:visible;mso-wrap-style:square" from="4210,2543" to="4222,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" strokeweight=".1pt"/>
                  <v:line id="Line 567" o:spid="_x0000_s1200" style="position:absolute;visibility:visible;mso-wrap-style:square" from="4282,2543" to="4338,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" strokeweight=".1pt"/>
                  <v:line id="Line 568" o:spid="_x0000_s1201" style="position:absolute;visibility:visible;mso-wrap-style:square" from="4397,2543" to="441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" strokeweight=".1pt"/>
                  <v:line id="Line 569" o:spid="_x0000_s1202" style="position:absolute;visibility:visible;mso-wrap-style:square" from="4469,2543" to="4525,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" strokeweight=".1pt"/>
                  <v:line id="Line 570" o:spid="_x0000_s1203" style="position:absolute;visibility:visible;mso-wrap-style:square" from="4585,2543" to="4597,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" strokeweight=".1pt"/>
                  <v:line id="Line 571" o:spid="_x0000_s1204" style="position:absolute;visibility:visible;mso-wrap-style:square" from="4657,2543" to="4713,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" strokeweight=".1pt"/>
                  <v:line id="Line 572" o:spid="_x0000_s1205" style="position:absolute;visibility:visible;mso-wrap-style:square" from="4772,2543" to="4785,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" strokeweight=".1pt"/>
                  <v:line id="Line 573" o:spid="_x0000_s1206" style="position:absolute;visibility:visible;mso-wrap-style:square" from="4844,2543" to="490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" strokeweight=".1pt"/>
                  <v:line id="Line 574" o:spid="_x0000_s1207" style="position:absolute;visibility:visible;mso-wrap-style:square" from="4960,2543" to="4972,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" strokeweight=".1pt"/>
                  <v:line id="Line 575" o:spid="_x0000_s1208" style="position:absolute;visibility:visible;mso-wrap-style:square" from="5032,2543" to="5087,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" strokeweight=".1pt"/>
                  <v:line id="Line 576" o:spid="_x0000_s1209" style="position:absolute;visibility:visible;mso-wrap-style:square" from="5147,2543" to="516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" strokeweight=".1pt"/>
                  <v:line id="Line 577" o:spid="_x0000_s1210" style="position:absolute;visibility:visible;mso-wrap-style:square" from="5219,2543" to="5275,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" strokeweight=".1pt"/>
                  <v:line id="Line 578" o:spid="_x0000_s1211" style="position:absolute;visibility:visible;mso-wrap-style:square" from="5334,2543" to="5347,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" strokeweight=".1pt"/>
                  <v:line id="Line 579" o:spid="_x0000_s1212" style="position:absolute;visibility:visible;mso-wrap-style:square" from="5406,2543" to="5462,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" strokeweight=".1pt"/>
                  <v:line id="Line 580" o:spid="_x0000_s1213" style="position:absolute;visibility:visible;mso-wrap-style:square" from="5522,2543" to="5534,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" strokeweight=".1pt"/>
                  <v:line id="Line 581" o:spid="_x0000_s1214" style="position:absolute;visibility:visible;mso-wrap-style:square" from="5594,2543" to="5650,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" strokeweight=".1pt"/>
                  <v:line id="Line 582" o:spid="_x0000_s1215" style="position:absolute;visibility:visible;mso-wrap-style:square" from="5709,2543" to="5722,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" strokeweight=".1pt"/>
                  <v:line id="Line 583" o:spid="_x0000_s1216" style="position:absolute;visibility:visible;mso-wrap-style:square" from="5781,2543" to="5837,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" strokeweight=".1pt"/>
                  <v:line id="Line 584" o:spid="_x0000_s1217" style="position:absolute;visibility:visible;mso-wrap-style:square" from="5897,2543" to="5909,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" strokeweight=".1pt"/>
                  <v:line id="Line 585" o:spid="_x0000_s1218" style="position:absolute;visibility:visible;mso-wrap-style:square" from="5969,2543" to="6025,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" strokeweight=".1pt"/>
                  <v:line id="Line 586" o:spid="_x0000_s1219" style="position:absolute;visibility:visible;mso-wrap-style:square" from="6084,2543" to="6097,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" strokeweight=".1pt"/>
                  <v:line id="Line 587" o:spid="_x0000_s1220" style="position:absolute;visibility:visible;mso-wrap-style:square" from="6156,2543" to="6212,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" strokeweight=".1pt"/>
                  <v:line id="Line 588" o:spid="_x0000_s1221" style="position:absolute;visibility:visible;mso-wrap-style:square" from="6271,2543" to="6284,2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" strokeweight=".1pt"/>
                </v:group>
                <v:group id="Group 589" o:spid="_x0000_s1222" style="position:absolute;left:8070;top:5276;width:0;height:12611" coordorigin="1271,831" coordsize="0,1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">
                  <v:line id="Line 590" o:spid="_x0000_s1223" style="position:absolute;visibility:visible;mso-wrap-style:square" from="1271,831" to="1271,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" strokeweight=".1pt"/>
                  <v:line id="Line 591" o:spid="_x0000_s1224" style="position:absolute;visibility:visible;mso-wrap-style:square" from="1271,940" to="1271,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" strokeweight=".1pt"/>
                  <v:line id="Line 592" o:spid="_x0000_s1225" style="position:absolute;visibility:visible;mso-wrap-style:square" from="1271,1007" to="1271,1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" strokeweight=".1pt"/>
                  <v:line id="Line 593" o:spid="_x0000_s1226" style="position:absolute;visibility:visible;mso-wrap-style:square" from="1271,1115" to="1271,1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" strokeweight=".1pt"/>
                  <v:line id="Line 594" o:spid="_x0000_s1227" style="position:absolute;visibility:visible;mso-wrap-style:square" from="1271,1183" to="127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" strokeweight=".1pt"/>
                  <v:line id="Line 595" o:spid="_x0000_s1228" style="position:absolute;visibility:visible;mso-wrap-style:square" from="1271,1291" to="1271,1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" strokeweight=".1pt"/>
                  <v:line id="Line 596" o:spid="_x0000_s1229" style="position:absolute;visibility:visible;mso-wrap-style:square" from="1271,1359" to="1271,1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" strokeweight=".1pt"/>
                  <v:line id="Line 597" o:spid="_x0000_s1230" style="position:absolute;visibility:visible;mso-wrap-style:square" from="1271,1467" to="1271,1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" strokeweight=".1pt"/>
                  <v:line id="Line 598" o:spid="_x0000_s1231" style="position:absolute;visibility:visible;mso-wrap-style:square" from="1271,1534" to="1271,1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" strokeweight=".1pt"/>
                  <v:line id="Line 599" o:spid="_x0000_s1232" style="position:absolute;visibility:visible;mso-wrap-style:square" from="1271,1643" to="1271,1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" strokeweight=".1pt"/>
                  <v:line id="Line 600" o:spid="_x0000_s1233" style="position:absolute;visibility:visible;mso-wrap-style:square" from="1271,1710" to="1271,1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" strokeweight=".1pt"/>
                  <v:line id="Line 601" o:spid="_x0000_s1234" style="position:absolute;visibility:visible;mso-wrap-style:square" from="1271,1818" to="1271,1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" strokeweight=".1pt"/>
                  <v:line id="Line 602" o:spid="_x0000_s1235" style="position:absolute;visibility:visible;mso-wrap-style:square" from="1271,1886" to="1271,1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" strokeweight=".1pt"/>
                  <v:line id="Line 603" o:spid="_x0000_s1236" style="position:absolute;visibility:visible;mso-wrap-style:square" from="1271,1994" to="1271,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" strokeweight=".1pt"/>
                  <v:line id="Line 604" o:spid="_x0000_s1237" style="position:absolute;visibility:visible;mso-wrap-style:square" from="1271,2062" to="127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" strokeweight=".1pt"/>
                  <v:line id="Line 605" o:spid="_x0000_s1238" style="position:absolute;visibility:visible;mso-wrap-style:square" from="1271,2170" to="1271,2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" strokeweight=".1pt"/>
                  <v:line id="Line 606" o:spid="_x0000_s1239" style="position:absolute;visibility:visible;mso-wrap-style:square" from="1271,2237" to="1271,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" strokeweight=".1pt"/>
                  <v:line id="Line 607" o:spid="_x0000_s1240" style="position:absolute;visibility:visible;mso-wrap-style:square" from="1271,2346" to="1271,23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" strokeweight=".1pt"/>
                  <v:line id="Line 608" o:spid="_x0000_s1241" style="position:absolute;visibility:visible;mso-wrap-style:square" from="1271,2413" to="1271,2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" strokeweight=".1pt"/>
                  <v:line id="Line 609" o:spid="_x0000_s1242" style="position:absolute;visibility:visible;mso-wrap-style:square" from="1271,2521" to="1271,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" strokeweight=".1pt"/>
                  <v:line id="Line 610" o:spid="_x0000_s1243" style="position:absolute;visibility:visible;mso-wrap-style:square" from="1271,2589" to="1271,2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" strokeweight=".1pt"/>
                  <v:line id="Line 611" o:spid="_x0000_s1244" style="position:absolute;visibility:visible;mso-wrap-style:square" from="1271,2697" to="1271,2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" strokeweight=".1pt"/>
                  <v:line id="Line 612" o:spid="_x0000_s1245" style="position:absolute;visibility:visible;mso-wrap-style:square" from="1271,2765" to="1271,2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" strokeweight=".1pt"/>
                </v:group>
                <v:group id="Group 613" o:spid="_x0000_s1246" style="position:absolute;left:8115;top:10045;width:4470;height:762" coordorigin="1278,1582" coordsize="70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">
                  <v:line id="Line 614" o:spid="_x0000_s1247" style="position:absolute;visibility:visible;mso-wrap-style:square" from="1384,1643" to="1982,1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" strokeweight=".7pt"/>
                  <v:shape id="Freeform 615" o:spid="_x0000_s1248" style="position:absolute;left:1278;top:1582;width:216;height:120;visibility:visible;mso-wrap-style:square;v-text-anchor:top" coordsize="21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" path="m,61r216,59l216,,,61xe" fillcolor="black" stroked="f">
                    <v:path arrowok="t" o:connecttype="custom" o:connectlocs="0,61;216,120;216,0;0,61" o:connectangles="0,0,0,0"/>
                  </v:shape>
                </v:group>
                <v:group id="Group 616" o:spid="_x0000_s1249" style="position:absolute;left:15036;top:10045;width:4706;height:762" coordorigin="2368,1582" coordsize="741,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">
                  <v:line id="Line 617" o:spid="_x0000_s1250" style="position:absolute;visibility:visible;mso-wrap-style:square" from="2368,1643" to="3001,1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" strokeweight=".7pt"/>
                  <v:shape id="Freeform 618" o:spid="_x0000_s1251" style="position:absolute;left:2894;top:1582;width:215;height:120;visibility:visible;mso-wrap-style:square;v-text-anchor:top" coordsize="21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" path="m215,61l,,,120,215,61xe" fillcolor="black" stroked="f">
                    <v:path arrowok="t" o:connecttype="custom" o:connectlocs="215,61;0,0;0,120;215,61" o:connectangles="0,0,0,0"/>
                  </v:shape>
                </v:group>
                <v:rect id="Rectangle 619" o:spid="_x0000_s1252" style="position:absolute;left:13163;top:9505;width:145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" filled="f" stroked="f">
                  <v:textbox style="mso-fit-shape-to-text:t" inset="0,0,0,0">
                    <w:txbxContent>
                      <w:p w:rsidR="007461FA" w:rsidRPr="004B23F2" w:rsidRDefault="007461FA" w:rsidP="00C54FBF">
                        <w:r w:rsidRPr="004B23F2">
                          <w:rPr>
                            <w:color w:val="000000"/>
                            <w:sz w:val="14"/>
                            <w:szCs w:val="14"/>
                          </w:rPr>
                          <w:t>600</w:t>
                        </w:r>
                      </w:p>
                    </w:txbxContent>
                  </v:textbox>
                </v:rect>
                <v:line id="Line 620" o:spid="_x0000_s1253" style="position:absolute;visibility:visible;mso-wrap-style:square" from="12979,15068" to="35179,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" strokeweight=".7pt"/>
                <v:line id="Line 621" o:spid="_x0000_s1254" style="position:absolute;visibility:visible;mso-wrap-style:square" from="38792,15068" to="43465,15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" strokeweight=".7pt"/>
                <v:line id="Line 622" o:spid="_x0000_s1255" style="position:absolute;flip:x y;visibility:visible;mso-wrap-style:square" from="39757,6330" to="43453,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" strokeweight=".7pt"/>
                <v:line id="Line 623" o:spid="_x0000_s1256" style="position:absolute;flip:x y;visibility:visible;mso-wrap-style:square" from="39808,2298" to="43446,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" strokeweight=".7pt"/>
                <v:line id="Line 624" o:spid="_x0000_s1257" style="position:absolute;flip:y;visibility:visible;mso-wrap-style:square" from="39846,2298" to="39852,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" strokeweight=".7pt"/>
                <v:line id="Line 625" o:spid="_x0000_s1258" style="position:absolute;visibility:visible;mso-wrap-style:square" from="35452,2336" to="35458,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" strokeweight=".7pt"/>
                <v:line id="Line 626" o:spid="_x0000_s1259" style="position:absolute;flip:x;visibility:visible;mso-wrap-style:square" from="31616,6591" to="35452,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" strokeweight=".7pt"/>
                <v:line id="Line 627" o:spid="_x0000_s1260" style="position:absolute;flip:x;visibility:visible;mso-wrap-style:square" from="31635,2298" to="35318,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" strokeweight=".7pt"/>
                <v:line id="Line 628" o:spid="_x0000_s1261" style="position:absolute;visibility:visible;mso-wrap-style:square" from="37261,14528" to="37268,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" strokeweight=".7pt"/>
                <v:line id="Line 629" o:spid="_x0000_s1262" style="position:absolute;visibility:visible;mso-wrap-style:square" from="37833,14516" to="37839,15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" strokeweight=".7pt"/>
                <v:rect id="Rectangle 630" o:spid="_x0000_s1263" style="position:absolute;left:36937;top:13049;width:1182;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" filled="f" strokeweight=".7pt"/>
                <v:line id="Line 631" o:spid="_x0000_s1264" style="position:absolute;visibility:visible;mso-wrap-style:square" from="37236,7213" to="37242,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" strokeweight=".7pt"/>
                <v:line id="Line 632" o:spid="_x0000_s1265" style="position:absolute;visibility:visible;mso-wrap-style:square" from="37236,6000" to="37242,6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" strokeweight=".7pt"/>
                <v:line id="Line 633" o:spid="_x0000_s1266" style="position:absolute;visibility:visible;mso-wrap-style:square" from="37877,6032" to="37884,6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" strokeweight=".7pt"/>
                <v:line id="Line 634" o:spid="_x0000_s1267" style="position:absolute;visibility:visible;mso-wrap-style:square" from="37877,7213" to="37884,13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" strokeweight=".7pt"/>
                <v:shape id="Arc 635" o:spid="_x0000_s1268" style="position:absolute;left:35566;top:6064;width:2051;height:116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" path="m21600,21600nfc9670,21600,,11929,,em21600,21600nsc9670,21600,,11929,,l21600,r,21600xe" filled="f" strokeweight=".7pt">
                  <v:path arrowok="t" o:extrusionok="f" o:connecttype="custom" o:connectlocs="205105,116840;0,0;205105,0" o:connectangles="0,0,0"/>
                </v:shape>
                <v:shape id="Arc 636" o:spid="_x0000_s1269" style="position:absolute;left:37617;top:5911;width:2051;height:13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" path="m21600,nfc21600,11929,11929,21599,,21600em21600,nsc21600,11929,11929,21599,,21600l,,21600,xe" filled="f" strokeweight=".7pt">
                  <v:path arrowok="t" o:extrusionok="f" o:connecttype="custom" o:connectlocs="205105,0;0,133985;0,0" o:connectangles="0,0,0"/>
                </v:shape>
                <v:shape id="Arc 637" o:spid="_x0000_s1270" style="position:absolute;left:35909;top:5797;width:1695;height:108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" path="m21600,21600nfc9670,21600,,11929,,em21600,21600nsc9670,21600,,11929,,l21600,r,21600xe" filled="f" strokeweight=".7pt">
                  <v:path arrowok="t" o:extrusionok="f" o:connecttype="custom" o:connectlocs="169545,108585;0,0;169545,0" o:connectangles="0,0,0"/>
                </v:shape>
                <v:shape id="Arc 638" o:spid="_x0000_s1271" style="position:absolute;left:37623;top:5753;width:1721;height:1149;visibility:visible;mso-wrap-style:square;v-text-anchor:top" coordsize="2167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" path="m21677,nfc21677,11929,12006,21600,77,21600v-26,,-52,-1,-77,-1em21677,nsc21677,11929,12006,21600,77,21600v-26,,-52,-1,-77,-1l77,,21677,xe" filled="f" strokeweight=".7pt">
                  <v:path arrowok="t" o:extrusionok="f" o:connecttype="custom" o:connectlocs="172085,0;0,114935;611,0" o:connectangles="0,0,0"/>
                </v:shape>
                <v:line id="Line 639" o:spid="_x0000_s1272" style="position:absolute;flip:y;visibility:visible;mso-wrap-style:square" from="35521,5740" to="35871,5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" strokeweight=".7pt"/>
                <v:line id="Line 640" o:spid="_x0000_s1273" style="position:absolute;visibility:visible;mso-wrap-style:square" from="39274,5695" to="39763,5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" strokeweight=".7pt"/>
                <v:line id="Line 641" o:spid="_x0000_s1274" style="position:absolute;flip:x;visibility:visible;mso-wrap-style:square" from="36309,6007" to="37363,6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" strokeweight=".7pt"/>
                <v:line id="Line 642" o:spid="_x0000_s1275" style="position:absolute;flip:x;visibility:visible;mso-wrap-style:square" from="37820,6007" to="38874,6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" strokeweight=".7pt"/>
                <v:line id="Line 643" o:spid="_x0000_s1276" style="position:absolute;flip:y;visibility:visible;mso-wrap-style:square" from="36309,4483" to="36315,6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" strokeweight=".7pt"/>
                <v:line id="Line 644" o:spid="_x0000_s1277" style="position:absolute;flip:y;visibility:visible;mso-wrap-style:square" from="38760,4483" to="38766,6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" strokeweight=".7pt"/>
                <v:line id="Line 645" o:spid="_x0000_s1278" style="position:absolute;visibility:visible;mso-wrap-style:square" from="36290,4483" to="36779,4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" strokeweight=".7pt"/>
                <v:line id="Line 646" o:spid="_x0000_s1279" style="position:absolute;visibility:visible;mso-wrap-style:square" from="38436,4483" to="38849,4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" strokeweight=".7pt"/>
                <v:rect id="Rectangle 647" o:spid="_x0000_s1280" style="position:absolute;left:36918;top:4711;width:1410;height:8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" filled="f" strokeweight=".7pt"/>
                <v:line id="Line 648" o:spid="_x0000_s1281" style="position:absolute;visibility:visible;mso-wrap-style:square" from="36690,4483" to="36696,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" strokeweight=".7pt"/>
                <v:line id="Line 649" o:spid="_x0000_s1282" style="position:absolute;visibility:visible;mso-wrap-style:square" from="38436,4451" to="38442,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" strokeweight=".7pt"/>
                <v:shape id="Freeform 650" o:spid="_x0000_s1283" style="position:absolute;left:37318;top:5492;width:540;height:1054;visibility:visible;mso-wrap-style:square;v-text-anchor:top" coordsize="85,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" path="m43,166l85,,,,43,166xe" fillcolor="black" strokeweight=".7pt">
                  <v:path arrowok="t" o:connecttype="custom" o:connectlocs="27305,105410;53975,0;0,0;27305,105410" o:connectangles="0,0,0,0"/>
                </v:shape>
                <v:line id="Line 651" o:spid="_x0000_s1284" style="position:absolute;visibility:visible;mso-wrap-style:square" from="37592,6800" to="37598,8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" strokeweight=".7pt"/>
                <v:line id="Line 652" o:spid="_x0000_s1285" style="position:absolute;visibility:visible;mso-wrap-style:square" from="36664,5664" to="37376,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" strokeweight=".7pt"/>
                <v:line id="Line 653" o:spid="_x0000_s1286" style="position:absolute;visibility:visible;mso-wrap-style:square" from="37890,5664" to="38531,5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" strokeweight=".7pt"/>
                <v:oval id="Oval 654" o:spid="_x0000_s1287" style="position:absolute;left:37363;top:4940;width:451;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" filled="f" strokeweight=".7pt"/>
                <v:line id="Line 655" o:spid="_x0000_s1288" style="position:absolute;visibility:visible;mso-wrap-style:square" from="37579,4229" to="37585,4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" strokeweight=".7pt"/>
                <v:line id="Line 656" o:spid="_x0000_s1289" style="position:absolute;visibility:visible;mso-wrap-style:square" from="37579,4711" to="37585,5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" strokeweight=".7pt"/>
                <v:line id="Line 657" o:spid="_x0000_s1290" style="position:absolute;visibility:visible;mso-wrap-style:square" from="10414,7664" to="13049,15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" strokeweight=".7pt"/>
                <v:line id="Line 658" o:spid="_x0000_s1291" style="position:absolute;visibility:visible;mso-wrap-style:square" from="10414,2343" to="19627,15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" strokeweight=".7pt"/>
                <v:line id="Line 659" o:spid="_x0000_s1292" style="position:absolute;flip:x;visibility:visible;mso-wrap-style:square" from="8661,5664" to="10325,12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" strokeweight=".7pt"/>
                <v:line id="Line 660" o:spid="_x0000_s1293" style="position:absolute;visibility:visible;mso-wrap-style:square" from="8674,12896" to="8680,14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" strokeweight=".7pt"/>
                <v:line id="Line 661" o:spid="_x0000_s1294" style="position:absolute;visibility:visible;mso-wrap-style:square" from="7575,14617" to="8763,14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" strokeweight=".7pt"/>
                <v:line id="Line 662" o:spid="_x0000_s1295" style="position:absolute;visibility:visible;mso-wrap-style:square" from="7575,12769" to="7581,1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" strokeweight=".7pt"/>
                <v:line id="Line 663" o:spid="_x0000_s1296" style="position:absolute;flip:x y;visibility:visible;mso-wrap-style:square" from="6210,5664" to="7594,12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" strokeweight=".7pt"/>
                <v:line id="Line 664" o:spid="_x0000_s1297" style="position:absolute;visibility:visible;mso-wrap-style:square" from="6203,5835" to="10414,5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" strokeweight=".7pt"/>
                <v:line id="Line 665" o:spid="_x0000_s1298" style="position:absolute;flip:y;visibility:visible;mso-wrap-style:square" from="5880,2381" to="5886,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" strokeweight=".7pt"/>
                <v:line id="Line 666" o:spid="_x0000_s1299" style="position:absolute;visibility:visible;mso-wrap-style:square" from="11055,7620" to="20529,7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" strokeweight=".7pt"/>
                <v:line id="Line 667" o:spid="_x0000_s1300" style="position:absolute;visibility:visible;mso-wrap-style:square" from="8718,5067" to="12058,5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" strokeweight=".7pt"/>
                <v:line id="Line 668" o:spid="_x0000_s1301" style="position:absolute;visibility:visible;mso-wrap-style:square" from="6794,5067" to="7531,5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" strokeweight=".7pt"/>
                <v:line id="Line 669" o:spid="_x0000_s1302" style="position:absolute;visibility:visible;mso-wrap-style:square" from="12928,5067" to="18834,5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" strokeweight=".7pt"/>
                <v:group id="Group 670" o:spid="_x0000_s1303" style="position:absolute;left:19234;top:5695;width:806;height:1867" coordorigin="3029,897" coordsize="127,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">
                  <v:line id="Line 671" o:spid="_x0000_s1304" style="position:absolute;flip:y;visibility:visible;mso-wrap-style:square" from="3092,897" to="3093,1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" strokeweight=".7pt"/>
                  <v:shape id="Freeform 672" o:spid="_x0000_s1305" style="position:absolute;left:3029;top:989;width:127;height:202;visibility:visible;mso-wrap-style:square;v-text-anchor:top" coordsize="127,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" path="m63,202l127,,,,63,202xe" fillcolor="black" stroked="f">
                    <v:path arrowok="t" o:connecttype="custom" o:connectlocs="63,202;127,0;0,0;63,202" o:connectangles="0,0,0,0"/>
                  </v:shape>
                </v:group>
                <v:group id="Group 673" o:spid="_x0000_s1306" style="position:absolute;left:19234;top:2317;width:806;height:1607" coordorigin="3029,365" coordsize="127,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">
                  <v:line id="Line 674" o:spid="_x0000_s1307" style="position:absolute;flip:y;visibility:visible;mso-wrap-style:square" from="3092,468" to="3093,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" strokeweight=".7pt"/>
                  <v:shape id="Freeform 675" o:spid="_x0000_s1308" style="position:absolute;left:3029;top:365;width:127;height:203;visibility:visible;mso-wrap-style:square;v-text-anchor:top" coordsize="127,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" path="m63,l,203r127,l63,xe" fillcolor="black" stroked="f">
                    <v:path arrowok="t" o:connecttype="custom" o:connectlocs="63,0;0,203;127,203;63,0" o:connectangles="0,0,0,0"/>
                  </v:shape>
                </v:group>
                <v:rect id="Rectangle 676" o:spid="_x0000_s1309" style="position:absolute;left:19362;top:10865;width:1454;height:145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" filled="f" stroked="f">
                  <v:textbox style="layout-flow:vertical;mso-layout-flow-alt:bottom-to-top" inset="0,0,0,0">
                    <w:txbxContent>
                      <w:p w:rsidR="007461FA" w:rsidRPr="004B23F2" w:rsidRDefault="007461FA" w:rsidP="00C54FBF">
                        <w:pPr>
                          <w:spacing w:line="199" w:lineRule="auto"/>
                          <w:rPr>
                            <w:sz w:val="14"/>
                            <w:szCs w:val="14"/>
                          </w:rPr>
                        </w:pPr>
                        <w:r w:rsidRPr="004B23F2">
                          <w:rPr>
                            <w:color w:val="000000"/>
                            <w:sz w:val="14"/>
                            <w:szCs w:val="14"/>
                          </w:rPr>
                          <w:t>950</w:t>
                        </w:r>
                      </w:p>
                    </w:txbxContent>
                  </v:textbox>
                </v:rect>
                <v:rect id="Rectangle 677" o:spid="_x0000_s1310" style="position:absolute;left:19273;top:4038;width:1454;height:145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" filled="f" stroked="f">
                  <v:textbox style="layout-flow:vertical;mso-layout-flow-alt:bottom-to-top" inset="0,0,0,0">
                    <w:txbxContent>
                      <w:p w:rsidR="007461FA" w:rsidRPr="004B23F2" w:rsidRDefault="007461FA" w:rsidP="00C54FBF">
                        <w:pPr>
                          <w:spacing w:line="199" w:lineRule="auto"/>
                        </w:pPr>
                        <w:r w:rsidRPr="004B23F2">
                          <w:rPr>
                            <w:color w:val="000000"/>
                            <w:sz w:val="14"/>
                            <w:szCs w:val="14"/>
                          </w:rPr>
                          <w:t>350</w:t>
                        </w:r>
                      </w:p>
                    </w:txbxContent>
                  </v:textbox>
                </v:rect>
                <v:group id="Group 678" o:spid="_x0000_s1311" style="position:absolute;left:23736;top:9499;width:800;height:5544" coordorigin="3738,1496" coordsize="12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">
                  <v:line id="Line 679" o:spid="_x0000_s1312" style="position:absolute;flip:y;visibility:visible;mso-wrap-style:square" from="3801,1496" to="3802,2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" strokeweight=".7pt"/>
                  <v:shape id="Freeform 680" o:spid="_x0000_s1313" style="position:absolute;left:3738;top:2168;width:126;height:201;visibility:visible;mso-wrap-style:square;v-text-anchor:top" coordsize="126,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" path="m63,201l126,,,,63,201xe" fillcolor="black" stroked="f">
                    <v:path arrowok="t" o:connecttype="custom" o:connectlocs="63,201;126,0;0,0;63,201" o:connectangles="0,0,0,0"/>
                  </v:shape>
                </v:group>
                <v:group id="Group 681" o:spid="_x0000_s1314" style="position:absolute;left:23736;top:2273;width:800;height:4635" coordorigin="3738,358" coordsize="126,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">
                  <v:line id="Line 682" o:spid="_x0000_s1315" style="position:absolute;flip:y;visibility:visible;mso-wrap-style:square" from="3801,461" to="3802,1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" strokeweight=".7pt"/>
                  <v:shape id="Freeform 683" o:spid="_x0000_s1316" style="position:absolute;left:3738;top:358;width:126;height:201;visibility:visible;mso-wrap-style:square;v-text-anchor:top" coordsize="126,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" path="m63,l,201r126,l63,xe" fillcolor="black" stroked="f">
                    <v:path arrowok="t" o:connecttype="custom" o:connectlocs="63,0;0,201;126,201;63,0" o:connectangles="0,0,0,0"/>
                  </v:shape>
                </v:group>
                <v:rect id="Rectangle 684" o:spid="_x0000_s1317" style="position:absolute;left:23800;top:7117;width:2191;height:2190;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" filled="f" stroked="f">
                  <v:textbox style="layout-flow:vertical;mso-layout-flow-alt:bottom-to-top" inset="0,0,0,0">
                    <w:txbxContent>
                      <w:p w:rsidR="007461FA" w:rsidRPr="004B23F2" w:rsidRDefault="007461FA" w:rsidP="00C54FBF">
                        <w:pPr>
                          <w:spacing w:line="199" w:lineRule="auto"/>
                        </w:pPr>
                        <w:r>
                          <w:rPr>
                            <w:color w:val="000000"/>
                            <w:sz w:val="14"/>
                          </w:rPr>
                          <w:t>1</w:t>
                        </w:r>
                        <w:r w:rsidR="00165BB3">
                          <w:rPr>
                            <w:color w:val="000000"/>
                            <w:sz w:val="14"/>
                          </w:rPr>
                          <w:t xml:space="preserve"> </w:t>
                        </w:r>
                        <w:r>
                          <w:rPr>
                            <w:color w:val="000000"/>
                            <w:sz w:val="14"/>
                          </w:rPr>
                          <w:t>300</w:t>
                        </w:r>
                      </w:p>
                    </w:txbxContent>
                  </v:textbox>
                </v:rect>
                <v:line id="Line 685" o:spid="_x0000_s1318" style="position:absolute;visibility:visible;mso-wrap-style:square" from="20326,5067" to="23850,5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" strokeweight=".7pt"/>
                <v:line id="Line 686" o:spid="_x0000_s1319" style="position:absolute;visibility:visible;mso-wrap-style:square" from="24441,5067" to="34150,5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" strokeweight=".7pt"/>
                <v:group id="Group 687" o:spid="_x0000_s1320" style="position:absolute;left:27336;top:5054;width:800;height:4528" coordorigin="4305,796" coordsize="126,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">
                  <v:line id="Line 688" o:spid="_x0000_s1321" style="position:absolute;visibility:visible;mso-wrap-style:square" from="4368,899" to="4369,1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" strokeweight=".7pt"/>
                  <v:shape id="Freeform 689" o:spid="_x0000_s1322" style="position:absolute;left:4305;top:796;width:126;height:203;visibility:visible;mso-wrap-style:square;v-text-anchor:top" coordsize="12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" path="m63,l,203r126,l63,xe" fillcolor="black" stroked="f">
                    <v:path arrowok="t" o:connecttype="custom" o:connectlocs="63,0;0,203;126,203;63,0" o:connectangles="0,0,0,0"/>
                  </v:shape>
                </v:group>
                <v:group id="Group 690" o:spid="_x0000_s1323" style="position:absolute;left:27336;top:11849;width:800;height:4324" coordorigin="4305,1866" coordsize="126,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">
                  <v:line id="Line 691" o:spid="_x0000_s1324" style="position:absolute;visibility:visible;mso-wrap-style:square" from="4368,1866" to="4369,2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" strokeweight=".7pt"/>
                  <v:shape id="Freeform 692" o:spid="_x0000_s1325" style="position:absolute;left:4305;top:2344;width:126;height:203;visibility:visible;mso-wrap-style:square;v-text-anchor:top" coordsize="12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" path="m63,203l126,,,,63,203xe" fillcolor="black" stroked="f">
                    <v:path arrowok="t" o:connecttype="custom" o:connectlocs="63,203;126,0;0,0;63,203" o:connectangles="0,0,0,0"/>
                  </v:shape>
                </v:group>
                <v:group id="Group 693" o:spid="_x0000_s1326" style="position:absolute;left:19259;top:7588;width:800;height:3334" coordorigin="3033,1195" coordsize="126,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">
                  <v:line id="Line 694" o:spid="_x0000_s1327" style="position:absolute;visibility:visible;mso-wrap-style:square" from="3096,1298" to="3097,1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" strokeweight=".7pt"/>
                  <v:shape id="Freeform 695" o:spid="_x0000_s1328" style="position:absolute;left:3033;top:1195;width:126;height:203;visibility:visible;mso-wrap-style:square;v-text-anchor:top" coordsize="12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" path="m63,l,203r126,l63,xe" fillcolor="black" stroked="f">
                    <v:path arrowok="t" o:connecttype="custom" o:connectlocs="63,0;0,203;126,203;63,0" o:connectangles="0,0,0,0"/>
                  </v:shape>
                </v:group>
                <v:group id="Group 696" o:spid="_x0000_s1329" style="position:absolute;left:19215;top:12426;width:800;height:2629" coordorigin="3026,1957" coordsize="126,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">
                  <v:line id="Line 697" o:spid="_x0000_s1330" style="position:absolute;flip:y;visibility:visible;mso-wrap-style:square" from="3089,1957" to="3090,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" strokeweight=".7pt"/>
                  <v:shape id="Freeform 698" o:spid="_x0000_s1331" style="position:absolute;left:3026;top:2168;width:126;height:203;visibility:visible;mso-wrap-style:square;v-text-anchor:top" coordsize="126,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" path="m63,203l126,,,,63,203xe" fillcolor="black" stroked="f">
                    <v:path arrowok="t" o:connecttype="custom" o:connectlocs="63,203;126,0;0,0;63,203" o:connectangles="0,0,0,0"/>
                  </v:shape>
                </v:group>
                <v:line id="Line 699" o:spid="_x0000_s1332" style="position:absolute;flip:y;visibility:visible;mso-wrap-style:square" from="7378,4838" to="7385,5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" strokeweight=".7pt"/>
                <v:line id="Line 700" o:spid="_x0000_s1333" style="position:absolute;flip:y;visibility:visible;mso-wrap-style:square" from="8648,4902" to="8655,5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" strokeweight=".7pt"/>
                <v:shape id="Arc 701" o:spid="_x0000_s1334" style="position:absolute;left:7391;top:4495;width:692;height:419;visibility:visible;mso-wrap-style:square;v-text-anchor:top" coordsize="21600,21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" path="m,21599nfc,9739,9561,98,21419,-1em,21599nsc,9739,9561,98,21419,-1r181,21600l,21599xe" filled="f" strokeweight=".7pt">
                  <v:path arrowok="t" o:extrusionok="f" o:connecttype="custom" o:connectlocs="0,41910;68638,0;69215,41910" o:connectangles="0,0,0"/>
                </v:shape>
                <v:shape id="Arc 702" o:spid="_x0000_s1335" style="position:absolute;left:8045;top:4508;width:686;height:41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" path="m-1,nfc11929,,21600,9670,21600,21600em-1,nsc11929,,21600,9670,21600,21600l,21600,-1,xe" filled="f" strokeweight=".7pt">
                  <v:path arrowok="t" o:extrusionok="f" o:connecttype="custom" o:connectlocs="0,0;68580,41910;0,41910" o:connectangles="0,0,0"/>
                </v:shape>
                <v:line id="Line 703" o:spid="_x0000_s1336" style="position:absolute;visibility:visible;mso-wrap-style:square" from="6108,4756" to="7505,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" strokeweight=".7pt"/>
                <v:line id="Line 704" o:spid="_x0000_s1337" style="position:absolute;visibility:visible;mso-wrap-style:square" from="8661,4756" to="10267,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" strokeweight=".7pt"/>
                <v:line id="Line 705" o:spid="_x0000_s1338" style="position:absolute;visibility:visible;mso-wrap-style:square" from="6108,5397" to="7473,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" strokeweight=".7pt"/>
                <v:line id="Line 706" o:spid="_x0000_s1339" style="position:absolute;visibility:visible;mso-wrap-style:square" from="8648,5397" to="10267,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" strokeweight=".7pt"/>
                <v:line id="Line 707" o:spid="_x0000_s1340" style="position:absolute;visibility:visible;mso-wrap-style:square" from="6108,4743" to="6115,5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" strokeweight=".7pt"/>
                <v:line id="Line 708" o:spid="_x0000_s1341" style="position:absolute;visibility:visible;mso-wrap-style:square" from="10160,4762" to="10166,5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" strokeweight=".7pt"/>
                <v:oval id="Oval 709" o:spid="_x0000_s1342" style="position:absolute;left:7905;top:4946;width:451;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" filled="f" strokeweight=".7pt"/>
                <v:group id="Group 710" o:spid="_x0000_s1343" style="position:absolute;left:8070;top:1746;width:0;height:2997" coordorigin="1271,275" coordsize="0,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">
                  <v:line id="Line 711" o:spid="_x0000_s1344" style="position:absolute;visibility:visible;mso-wrap-style:square" from="1271,275" to="1271,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" strokeweight=".1pt"/>
                  <v:line id="Line 712" o:spid="_x0000_s1345" style="position:absolute;visibility:visible;mso-wrap-style:square" from="1271,384" to="1271,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" strokeweight=".1pt"/>
                  <v:line id="Line 713" o:spid="_x0000_s1346" style="position:absolute;visibility:visible;mso-wrap-style:square" from="1271,451" to="127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" strokeweight=".1pt"/>
                  <v:line id="Line 714" o:spid="_x0000_s1347" style="position:absolute;visibility:visible;mso-wrap-style:square" from="1271,559" to="127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" strokeweight=".1pt"/>
                  <v:line id="Line 715" o:spid="_x0000_s1348" style="position:absolute;visibility:visible;mso-wrap-style:square" from="1271,627" to="1271,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" strokeweight=".1pt"/>
                  <v:line id="Line 716" o:spid="_x0000_s1349" style="position:absolute;visibility:visible;mso-wrap-style:square" from="1271,735" to="1271,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" strokeweight=".1pt"/>
                </v:group>
                <v:line id="Line 717" o:spid="_x0000_s1350" style="position:absolute;visibility:visible;mso-wrap-style:square" from="7804,14592" to="7810,1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" strokeweight=".7pt"/>
                <v:line id="Line 718" o:spid="_x0000_s1351" style="position:absolute;visibility:visible;mso-wrap-style:square" from="8445,14617" to="8451,1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" strokeweight=".7pt"/>
                <v:group id="Group 719" o:spid="_x0000_s1352" style="position:absolute;left:5861;top:933;width:1682;height:762" coordorigin="923,147" coordsize="265,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">
                  <v:line id="Line 720" o:spid="_x0000_s1353" style="position:absolute;visibility:visible;mso-wrap-style:square" from="1029,208" to="1188,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" strokeweight=".7pt"/>
                  <v:shape id="Freeform 721" o:spid="_x0000_s1354" style="position:absolute;left:923;top:147;width:216;height:120;visibility:visible;mso-wrap-style:square;v-text-anchor:top" coordsize="21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" path="m,61r216,59l216,,,61xe" fillcolor="black" stroked="f">
                    <v:path arrowok="t" o:connecttype="custom" o:connectlocs="0,61;216,120;216,0;0,61" o:connectangles="0,0,0,0"/>
                  </v:shape>
                </v:group>
                <v:group id="Group 722" o:spid="_x0000_s1355" style="position:absolute;left:8870;top:933;width:1512;height:762" coordorigin="1397,147" coordsize="23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">
                  <v:line id="Line 723" o:spid="_x0000_s1356" style="position:absolute;visibility:visible;mso-wrap-style:square" from="1397,208" to="1526,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" strokeweight=".7pt"/>
                  <v:shape id="Freeform 724" o:spid="_x0000_s1357" style="position:absolute;left:1418;top:147;width:217;height:120;visibility:visible;mso-wrap-style:square;v-text-anchor:top" coordsize="217,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" path="m217,61l,,,120,217,61xe" fillcolor="black" stroked="f">
                    <v:path arrowok="t" o:connecttype="custom" o:connectlocs="217,61;0,0;0,120;217,61" o:connectangles="0,0,0,0"/>
                  </v:shape>
                </v:group>
                <v:rect id="Rectangle 725" o:spid="_x0000_s1358" style="position:absolute;left:7562;top:266;width:145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" filled="f" stroked="f">
                  <v:textbox style="mso-fit-shape-to-text:t" inset="0,0,0,0">
                    <w:txbxContent>
                      <w:p w:rsidR="007461FA" w:rsidRPr="004B23F2" w:rsidRDefault="007461FA" w:rsidP="00C54FBF">
                        <w:r w:rsidRPr="004B23F2">
                          <w:rPr>
                            <w:color w:val="000000"/>
                            <w:sz w:val="14"/>
                            <w:szCs w:val="14"/>
                          </w:rPr>
                          <w:t>200</w:t>
                        </w:r>
                      </w:p>
                    </w:txbxContent>
                  </v:textbox>
                </v:rect>
                <v:line id="Line 726" o:spid="_x0000_s1359" style="position:absolute;flip:y;visibility:visible;mso-wrap-style:square" from="5905,717" to="5911,2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" strokeweight=".7pt"/>
                <v:line id="Line 727" o:spid="_x0000_s1360" style="position:absolute;flip:y;visibility:visible;mso-wrap-style:square" from="10439,2362" to="10445,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" strokeweight=".7pt"/>
                <v:line id="Line 728" o:spid="_x0000_s1361" style="position:absolute;flip:y;visibility:visible;mso-wrap-style:square" from="10414,590" to="10420,2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" strokeweight=".7pt"/>
                <v:line id="Line 729" o:spid="_x0000_s1362" style="position:absolute;visibility:visible;mso-wrap-style:square" from="5905,2317" to="35109,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" strokeweight=".7pt"/>
                <v:line id="Line 730" o:spid="_x0000_s1363" style="position:absolute;visibility:visible;mso-wrap-style:square" from="35363,2317" to="39916,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" strokeweight=".7pt"/>
                <v:rect id="Rectangle 731" o:spid="_x0000_s1364" style="position:absolute;left:27415;top:9588;width:2191;height:2191;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" filled="f" stroked="f">
                  <v:textbox style="layout-flow:vertical;mso-layout-flow-alt:bottom-to-top" inset="0,0,0,0">
                    <w:txbxContent>
                      <w:p w:rsidR="007461FA" w:rsidRPr="004B23F2" w:rsidRDefault="007461FA" w:rsidP="00C54FBF">
                        <w:pPr>
                          <w:spacing w:line="199" w:lineRule="auto"/>
                        </w:pPr>
                        <w:r>
                          <w:rPr>
                            <w:color w:val="000000"/>
                            <w:sz w:val="14"/>
                            <w:szCs w:val="14"/>
                          </w:rPr>
                          <w:t>1</w:t>
                        </w:r>
                        <w:r w:rsidR="00165BB3">
                          <w:rPr>
                            <w:color w:val="000000"/>
                            <w:sz w:val="14"/>
                            <w:szCs w:val="14"/>
                          </w:rPr>
                          <w:t xml:space="preserve"> </w:t>
                        </w:r>
                        <w:r w:rsidRPr="004B23F2">
                          <w:rPr>
                            <w:color w:val="000000"/>
                            <w:sz w:val="14"/>
                            <w:szCs w:val="14"/>
                          </w:rPr>
                          <w:t>000</w:t>
                        </w:r>
                      </w:p>
                    </w:txbxContent>
                  </v:textbox>
                </v:rect>
                <v:line id="Line 732" o:spid="_x0000_s1365" style="position:absolute;flip:y;visibility:visible;mso-wrap-style:square" from="37477,17145" to="37484,17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" strokeweight=".7pt"/>
                <v:shape id="Arc 733" o:spid="_x0000_s1366" style="position:absolute;left:37795;top:17125;width:1524;height:17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" path="m21600,21600nfc9670,21600,,11929,,em21600,21600nsc9670,21600,,11929,,l21600,r,21600xe" filled="f" strokeweight=".7pt">
                  <v:path arrowok="t" o:extrusionok="f" o:connecttype="custom" o:connectlocs="152400,17145;0,0;152400,0" o:connectangles="0,0,0"/>
                </v:shape>
                <v:shape id="Arc 734" o:spid="_x0000_s1367" style="position:absolute;left:39077;top:17030;width:680;height:261;visibility:visible;mso-wrap-style:square;v-text-anchor:top" coordsize="217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" path="m21775,nfc21775,11929,12104,21600,175,21600v-59,,-117,-1,-176,-1em21775,nsc21775,11929,12104,21600,175,21600v-59,,-117,-1,-176,-1l175,,21775,xe" filled="f" strokeweight=".7pt">
                  <v:path arrowok="t" o:extrusionok="f" o:connecttype="custom" o:connectlocs="67945,0;0,26034;546,0" o:connectangles="0,0,0"/>
                </v:shape>
                <v:group id="Group 735" o:spid="_x0000_s1368" style="position:absolute;left:39516;top:16624;width:1428;height:730" coordorigin="6223,2618" coordsize="22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">
                  <v:line id="Line 736" o:spid="_x0000_s1369" style="position:absolute;flip:y;visibility:visible;mso-wrap-style:square" from="6253,2654" to="6340,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" strokeweight=".7pt"/>
                  <v:shape id="Freeform 737" o:spid="_x0000_s1370" style="position:absolute;left:6223;top:2618;width:225;height:115;visibility:visible;mso-wrap-style:square;v-text-anchor:top" coordsize="225,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" path="m225,11l,,29,115,225,11xe" fillcolor="black" stroked="f">
                    <v:path arrowok="t" o:connecttype="custom" o:connectlocs="225,11;0,0;29,115;225,11" o:connectangles="0,0,0,0"/>
                  </v:shape>
                </v:group>
                <v:rect id="Rectangle 738" o:spid="_x0000_s1371" style="position:absolute;left:20223;top:24843;width:1454;height:1454;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" filled="f" stroked="f">
                  <v:textbox style="layout-flow:vertical;mso-layout-flow-alt:bottom-to-top" inset="0,0,0,0">
                    <w:txbxContent>
                      <w:p w:rsidR="007461FA" w:rsidRPr="004B23F2" w:rsidRDefault="007461FA" w:rsidP="00C54FBF">
                        <w:pPr>
                          <w:spacing w:line="199" w:lineRule="auto"/>
                        </w:pPr>
                        <w:r w:rsidRPr="004B23F2">
                          <w:rPr>
                            <w:color w:val="000000"/>
                            <w:sz w:val="14"/>
                            <w:szCs w:val="14"/>
                          </w:rPr>
                          <w:t>750</w:t>
                        </w:r>
                      </w:p>
                    </w:txbxContent>
                  </v:textbox>
                </v:rect>
                <v:rect id="Rectangle 739" o:spid="_x0000_s1372" style="position:absolute;left:36785;top:30010;width:145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" filled="f" stroked="f">
                  <v:textbox style="mso-fit-shape-to-text:t" inset="0,0,0,0">
                    <w:txbxContent>
                      <w:p w:rsidR="007461FA" w:rsidRPr="004B23F2" w:rsidRDefault="007461FA" w:rsidP="00C54FBF">
                        <w:r>
                          <w:rPr>
                            <w:color w:val="000000"/>
                            <w:sz w:val="14"/>
                          </w:rPr>
                          <w:t>800</w:t>
                        </w:r>
                      </w:p>
                    </w:txbxContent>
                  </v:textbox>
                </v:rect>
                <w10:anchorlock/>
              </v:group>
            </w:pict>
          </mc:Fallback>
        </mc:AlternateContent>
      </w:r>
    </w:p>
    <w:p w:rsidR="00C54FBF" w:rsidRPr="00C54FBF" w:rsidRDefault="00C54FBF" w:rsidP="00124DAF">
      <w:pPr>
        <w:pStyle w:val="SingleTxtGR"/>
        <w:ind w:left="2268" w:hanging="1134"/>
      </w:pPr>
      <w:r w:rsidRPr="00C54FBF">
        <w:rPr>
          <w:bCs/>
        </w:rPr>
        <w:t>6.3.2.1.2</w:t>
      </w:r>
      <w:r w:rsidRPr="00C54FBF">
        <w:tab/>
        <w:t>Центр удара маятника совмещают с центром сферы, образующей ударную часть. Расстояние «1» от центра сферы до оси вращения в плоскости падения составляет 1 м ± 5 мм. Приведенная масса маятника − m</w:t>
      </w:r>
      <w:r w:rsidRPr="00C54FBF">
        <w:rPr>
          <w:vertAlign w:val="subscript"/>
        </w:rPr>
        <w:t>o</w:t>
      </w:r>
      <w:r w:rsidRPr="00C54FBF">
        <w:t xml:space="preserve"> = 6,8 ± 0,05 кг. Отношение m</w:t>
      </w:r>
      <w:r w:rsidRPr="00C54FBF">
        <w:rPr>
          <w:vertAlign w:val="subscript"/>
        </w:rPr>
        <w:t>o</w:t>
      </w:r>
      <w:r w:rsidRPr="00C54FBF">
        <w:t xml:space="preserve"> к общей массе m маятника и к расстоянию d между центром тяжести маятника и его осью вращения выражают следующей формулой:</w:t>
      </w:r>
    </w:p>
    <w:p w:rsidR="00C54FBF" w:rsidRPr="00C54FBF" w:rsidRDefault="00737FAD" w:rsidP="00124DAF">
      <w:pPr>
        <w:pStyle w:val="SingleTxtGR"/>
        <w:ind w:left="2268" w:hanging="1134"/>
        <w:jc w:val="center"/>
      </w:pPr>
      <w:r>
        <w:rPr>
          <w:noProof/>
          <w:w w:val="100"/>
          <w:lang w:val="en-GB" w:eastAsia="en-GB"/>
        </w:rPr>
        <mc:AlternateContent>
          <mc:Choice Requires="wps">
            <w:drawing>
              <wp:anchor distT="0" distB="0" distL="114300" distR="114300" simplePos="0" relativeHeight="252017152" behindDoc="0" locked="0" layoutInCell="1" allowOverlap="1" wp14:anchorId="1F639266" wp14:editId="49F407BB">
                <wp:simplePos x="0" y="0"/>
                <wp:positionH relativeFrom="column">
                  <wp:posOffset>3402460</wp:posOffset>
                </wp:positionH>
                <wp:positionV relativeFrom="paragraph">
                  <wp:posOffset>91440</wp:posOffset>
                </wp:positionV>
                <wp:extent cx="160020" cy="228600"/>
                <wp:effectExtent l="0" t="0" r="0" b="0"/>
                <wp:wrapNone/>
                <wp:docPr id="67" name="Поле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37FA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F639266" id="Поле 67" o:spid="_x0000_s1373" type="#_x0000_t202" style="position:absolute;left:0;text-align:left;margin-left:267.9pt;margin-top:7.2pt;width:12.6pt;height:18pt;z-index:25201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" stroked="f">
                <v:stroke joinstyle="round"/>
                <v:path arrowok="t"/>
                <v:textbox style="mso-fit-shape-to-text:t" inset="0,0,0,0">
                  <w:txbxContent>
                    <w:p w:rsidR="007461FA" w:rsidRDefault="007461FA" w:rsidP="00737FAD">
                      <w:r>
                        <w:t>.</w:t>
                      </w:r>
                    </w:p>
                  </w:txbxContent>
                </v:textbox>
              </v:shape>
            </w:pict>
          </mc:Fallback>
        </mc:AlternateContent>
      </w:r>
      <w:bookmarkStart w:id="9" w:name="_MON_1390747071"/>
      <w:bookmarkEnd w:id="9"/>
      <w:r w:rsidR="00C54FBF" w:rsidRPr="00C54FBF">
        <w:object w:dxaOrig="1103" w:dyaOrig="616">
          <v:shape id="_x0000_i1025" type="#_x0000_t75" style="width:55.5pt;height:30pt" o:ole="" fillcolor="window">
            <v:imagedata r:id="rId33" o:title=""/>
          </v:shape>
          <o:OLEObject Type="Embed" ProgID="Word.Picture.8" ShapeID="_x0000_i1025" DrawAspect="Content" ObjectID="_1545492404" r:id="rId34"/>
        </w:object>
      </w:r>
    </w:p>
    <w:p w:rsidR="00C54FBF" w:rsidRPr="00C54FBF" w:rsidRDefault="00C54FBF" w:rsidP="00124DAF">
      <w:pPr>
        <w:pStyle w:val="SingleTxtGR"/>
        <w:ind w:left="2268" w:hanging="1134"/>
      </w:pPr>
      <w:r w:rsidRPr="00C54FBF">
        <w:t>6.3.2.2</w:t>
      </w:r>
      <w:r w:rsidRPr="00C54FBF">
        <w:tab/>
        <w:t>Описание испытания</w:t>
      </w:r>
    </w:p>
    <w:p w:rsidR="00C54FBF" w:rsidRPr="00C54FBF" w:rsidRDefault="00C54FBF" w:rsidP="00124DAF">
      <w:pPr>
        <w:pStyle w:val="SingleTxtGR"/>
        <w:ind w:left="2268" w:hanging="1134"/>
      </w:pPr>
      <w:r w:rsidRPr="00C54FBF">
        <w:t>6.3.2.2.1</w:t>
      </w:r>
      <w:r w:rsidRPr="00C54FBF">
        <w:tab/>
        <w:t>Порядок установки устройства непрямого обзора на опоре должен соответствовать рекомендации изготовителя устройства или в соответствующих случаях изготовителя транспортного средства.</w:t>
      </w:r>
    </w:p>
    <w:p w:rsidR="00C54FBF" w:rsidRPr="00C54FBF" w:rsidRDefault="00C54FBF" w:rsidP="00124DAF">
      <w:pPr>
        <w:pStyle w:val="SingleTxtGR"/>
        <w:ind w:left="2268" w:hanging="1134"/>
      </w:pPr>
      <w:r w:rsidRPr="00C54FBF">
        <w:t>6.3.2.2.2</w:t>
      </w:r>
      <w:r w:rsidRPr="00C54FBF">
        <w:tab/>
        <w:t>Размещение устройства непрямого обзора для испытания</w:t>
      </w:r>
    </w:p>
    <w:p w:rsidR="00C54FBF" w:rsidRPr="00C54FBF" w:rsidRDefault="00C54FBF" w:rsidP="00124DAF">
      <w:pPr>
        <w:pStyle w:val="SingleTxtGR"/>
        <w:ind w:left="2268" w:hanging="1134"/>
      </w:pPr>
      <w:r w:rsidRPr="00C54FBF">
        <w:t>6.3.2.2.2.1</w:t>
      </w:r>
      <w:r w:rsidRPr="00C54FBF">
        <w:tab/>
        <w:t>Устройства непрямого обзора размещают на испытательном маятниковом устройстве таким образом, чтобы оси, находящиеся в горизонтальном и вертикальном положении при установке зеркала на транспортное средство в соответствии с монтажными инструкциями подателя заявки, были в том же положении.</w:t>
      </w:r>
    </w:p>
    <w:p w:rsidR="00C54FBF" w:rsidRPr="00C54FBF" w:rsidRDefault="00C54FBF" w:rsidP="00124DAF">
      <w:pPr>
        <w:pStyle w:val="SingleTxtGR"/>
        <w:ind w:left="2268" w:hanging="1134"/>
      </w:pPr>
      <w:r w:rsidRPr="00C54FBF">
        <w:t>6.3.2.2.2.2</w:t>
      </w:r>
      <w:r w:rsidRPr="00C54FBF">
        <w:tab/>
        <w:t>Если устройство непрямого обзора регулируется по отношению к основанию, то во время испытания оно должно находиться в наиболее неблагоприятном положении для отклонения в пределах регулировки, предусмотренной подателям заявки.</w:t>
      </w:r>
    </w:p>
    <w:p w:rsidR="00C54FBF" w:rsidRPr="00C54FBF" w:rsidRDefault="00C54FBF" w:rsidP="00124DAF">
      <w:pPr>
        <w:pStyle w:val="SingleTxtGR"/>
        <w:ind w:left="2268" w:hanging="1134"/>
      </w:pPr>
      <w:r w:rsidRPr="00C54FBF">
        <w:t>6.3.2.2.2.3</w:t>
      </w:r>
      <w:r w:rsidRPr="00C54FBF">
        <w:tab/>
        <w:t>Если в устройстве непрямого обзора предусмотрено устройство регулировки расстояния по отношению к основанию, то это устройство должно быть установлено таким образом, чтобы расстояние между защитным корпусом и основанием было минимальным.</w:t>
      </w:r>
    </w:p>
    <w:p w:rsidR="00C54FBF" w:rsidRPr="00C54FBF" w:rsidRDefault="00C54FBF" w:rsidP="00124DAF">
      <w:pPr>
        <w:pStyle w:val="SingleTxtGR"/>
        <w:ind w:left="2268" w:hanging="1134"/>
      </w:pPr>
      <w:r w:rsidRPr="00C54FBF">
        <w:t>6.3.2.2.2.4</w:t>
      </w:r>
      <w:r w:rsidRPr="00C54FBF">
        <w:tab/>
        <w:t>В случае зеркал, если отражающая поверхность подвижна в пределах защитного корпуса, то регулировка должна быть такой, чтобы ее верхний угол, наиболее удаленный от транспортного средства, находился в положении, наиболее удаленном по отношению к защитному корпусу.</w:t>
      </w:r>
    </w:p>
    <w:p w:rsidR="00C54FBF" w:rsidRPr="00C54FBF" w:rsidRDefault="00C54FBF" w:rsidP="00124DAF">
      <w:pPr>
        <w:pStyle w:val="SingleTxtGR"/>
        <w:ind w:left="2268" w:hanging="1134"/>
      </w:pPr>
      <w:r w:rsidRPr="00C54FBF">
        <w:t>6.3.2.2.3</w:t>
      </w:r>
      <w:r w:rsidRPr="00C54FBF">
        <w:tab/>
        <w:t>В случае зеркал, за исключением и</w:t>
      </w:r>
      <w:r w:rsidR="00163E2D">
        <w:t>спытания 2 зеркал класса I (см. </w:t>
      </w:r>
      <w:r w:rsidRPr="00C54FBF">
        <w:t>пункт 6.3.2.2.7.1 ниже), в случаях, когда маятник находится в вертикальном положении, горизонтальная и продольная вертикальная плоскости, проходящие через центр ударной части, должны проходить через центр отражающей пов</w:t>
      </w:r>
      <w:r w:rsidR="00124DAF">
        <w:t>ерхности, определенной в пункте</w:t>
      </w:r>
      <w:r w:rsidR="00124DAF">
        <w:rPr>
          <w:lang w:val="en-US"/>
        </w:rPr>
        <w:t> </w:t>
      </w:r>
      <w:r w:rsidRPr="00C54FBF">
        <w:t>2.1.1.10 настоящих Правил. Продольное направление колебания маятника должно быть параллельно продольной средней плоскости транспортного средства.</w:t>
      </w:r>
    </w:p>
    <w:p w:rsidR="00C54FBF" w:rsidRPr="00C54FBF" w:rsidRDefault="00C54FBF" w:rsidP="00124DAF">
      <w:pPr>
        <w:pStyle w:val="SingleTxtGR"/>
        <w:ind w:left="2268" w:hanging="1134"/>
      </w:pPr>
      <w:r w:rsidRPr="00C54FBF">
        <w:t>6.3.2.2.4</w:t>
      </w:r>
      <w:r w:rsidRPr="00C54FBF">
        <w:tab/>
        <w:t>В случае систем видеокамеры/монитора, когда маятник находится в вертикальном положении, горизонтальная и продольная вертикальная плоскости, проходящие через центр ударной части, должны проходить через центр объектива либо прозрачной защитной части перед объективом. Продольное направление колебания маятника должно быть параллельно продольной средней плоскости транспортного средства. Если испытание проводится с использованием системы видеокамеры с заслонкой, то заслонка в момент удара маятника должна быть открыта.</w:t>
      </w:r>
    </w:p>
    <w:p w:rsidR="00C54FBF" w:rsidRPr="00C54FBF" w:rsidRDefault="00C54FBF" w:rsidP="00124DAF">
      <w:pPr>
        <w:pStyle w:val="SingleTxtGR"/>
        <w:ind w:left="2268" w:hanging="1134"/>
      </w:pPr>
      <w:r w:rsidRPr="00C54FBF">
        <w:t>6.3.2.2.5</w:t>
      </w:r>
      <w:r w:rsidRPr="00C54FBF">
        <w:tab/>
        <w:t>Если при регулировке, предусмотренной в пунктах 6.3.2.2.1 и 6.3.2.2.2, элементы устройства непрямого обзора ограничивают подъем ударной части, то точка удара должна быть смещена в направлении, перпендикулярном рассматриваемой оси вращения или поворота.</w:t>
      </w:r>
    </w:p>
    <w:p w:rsidR="00C54FBF" w:rsidRPr="00C54FBF" w:rsidRDefault="00C54FBF" w:rsidP="00124DAF">
      <w:pPr>
        <w:pStyle w:val="SingleTxtGR"/>
        <w:ind w:left="2268" w:hanging="1134"/>
      </w:pPr>
      <w:r w:rsidRPr="00C54FBF">
        <w:tab/>
      </w:r>
      <w:r w:rsidRPr="00C54FBF">
        <w:tab/>
        <w:t>Это смещение должно производиться только в той мере, в какой оно необходимо для проведения испытания; оно должно ограничиваться таким образом, чтобы:</w:t>
      </w:r>
    </w:p>
    <w:p w:rsidR="00C54FBF" w:rsidRPr="00C54FBF" w:rsidRDefault="00C54FBF" w:rsidP="00124DAF">
      <w:pPr>
        <w:pStyle w:val="SingleTxtGR"/>
        <w:ind w:left="2835" w:hanging="1701"/>
      </w:pPr>
      <w:r w:rsidRPr="00C54FBF">
        <w:tab/>
      </w:r>
      <w:r w:rsidR="00124DAF" w:rsidRPr="0074744B">
        <w:tab/>
      </w:r>
      <w:r w:rsidRPr="00C54FBF">
        <w:t>a)</w:t>
      </w:r>
      <w:r w:rsidRPr="00C54FBF">
        <w:tab/>
        <w:t>либо сфера, образующая ударный элемент, по крайней мере касалась цилиндра, определенного в пункте 6.1.1.6;</w:t>
      </w:r>
    </w:p>
    <w:p w:rsidR="00C54FBF" w:rsidRPr="00C54FBF" w:rsidRDefault="00C54FBF" w:rsidP="00124DAF">
      <w:pPr>
        <w:pStyle w:val="SingleTxtGR"/>
        <w:ind w:left="2835" w:hanging="1701"/>
      </w:pPr>
      <w:r w:rsidRPr="00C54FBF">
        <w:tab/>
      </w:r>
      <w:r w:rsidR="00124DAF" w:rsidRPr="0074744B">
        <w:tab/>
      </w:r>
      <w:r w:rsidRPr="00C54FBF">
        <w:t>b)</w:t>
      </w:r>
      <w:r w:rsidRPr="00C54FBF">
        <w:tab/>
        <w:t>либо − в случае зеркал − контакт с ударным элементом происходил на расстоянии не менее 10 мм от контура отражающей поверхности.</w:t>
      </w:r>
    </w:p>
    <w:p w:rsidR="00C54FBF" w:rsidRPr="00C54FBF" w:rsidRDefault="00C54FBF" w:rsidP="00124DAF">
      <w:pPr>
        <w:pStyle w:val="SingleTxtGR"/>
        <w:ind w:left="2268" w:hanging="1134"/>
      </w:pPr>
      <w:r w:rsidRPr="00C54FBF">
        <w:t>6.3.2.2.6</w:t>
      </w:r>
      <w:r w:rsidRPr="00C54FBF">
        <w:tab/>
        <w:t>Испытание заключается в обеспечении падения маятника с высоты, соответствующей углу 60° между маятником и вертикалью, таким образом, чтобы ударный элемент бил по устройству непрямого обзора в тот момент, когда маятник достигает вертикального положения.</w:t>
      </w:r>
    </w:p>
    <w:p w:rsidR="00C54FBF" w:rsidRPr="00C54FBF" w:rsidRDefault="00C54FBF" w:rsidP="00124DAF">
      <w:pPr>
        <w:pStyle w:val="SingleTxtGR"/>
        <w:ind w:left="2268" w:hanging="1134"/>
      </w:pPr>
      <w:r w:rsidRPr="00C54FBF">
        <w:t>6.3.2.2.7</w:t>
      </w:r>
      <w:r w:rsidRPr="00C54FBF">
        <w:tab/>
        <w:t>Испытания устройств непрямого обзора на удар проводят в следующих различных условиях:</w:t>
      </w:r>
    </w:p>
    <w:p w:rsidR="00C54FBF" w:rsidRPr="00C54FBF" w:rsidRDefault="00C54FBF" w:rsidP="00124DAF">
      <w:pPr>
        <w:pStyle w:val="SingleTxtGR"/>
        <w:keepNext/>
        <w:ind w:left="2268" w:hanging="1134"/>
      </w:pPr>
      <w:r w:rsidRPr="00C54FBF">
        <w:t>6.3.2.2.7.1</w:t>
      </w:r>
      <w:r w:rsidRPr="00C54FBF">
        <w:tab/>
        <w:t>Зеркала заднего вида класса I</w:t>
      </w:r>
    </w:p>
    <w:p w:rsidR="00C54FBF" w:rsidRPr="00C54FBF" w:rsidRDefault="00C54FBF" w:rsidP="00124DAF">
      <w:pPr>
        <w:pStyle w:val="SingleTxtGR"/>
        <w:keepNext/>
        <w:ind w:left="2835" w:hanging="1701"/>
      </w:pPr>
      <w:r w:rsidRPr="00C54FBF">
        <w:tab/>
      </w:r>
      <w:r w:rsidR="00124DAF" w:rsidRPr="0074744B">
        <w:tab/>
      </w:r>
      <w:r w:rsidRPr="00C54FBF">
        <w:t>a)</w:t>
      </w:r>
      <w:r w:rsidRPr="00C54FBF">
        <w:tab/>
        <w:t>Испытание 1: Точки удара определены в пункте 6.3.2.2.3 выше. Ударный элемент должен бить по зеркалу со стороны отражающей поверхности.</w:t>
      </w:r>
    </w:p>
    <w:p w:rsidR="00C54FBF" w:rsidRPr="00C54FBF" w:rsidRDefault="00C54FBF" w:rsidP="00124DAF">
      <w:pPr>
        <w:pStyle w:val="SingleTxtGR"/>
        <w:ind w:left="2835" w:hanging="1701"/>
      </w:pPr>
      <w:r w:rsidRPr="00C54FBF">
        <w:tab/>
      </w:r>
      <w:r w:rsidR="00124DAF" w:rsidRPr="0074744B">
        <w:tab/>
      </w:r>
      <w:r w:rsidRPr="00C54FBF">
        <w:t>b)</w:t>
      </w:r>
      <w:r w:rsidRPr="00C54FBF">
        <w:tab/>
        <w:t>Испытание 2: Удар наносят по краю защитного корпуса таким образом, что его направление образует угол в 45° с плоскостью отражающей поверхности и совпадает с горизонтальной плоскостью, проходящей через центр этой поверхности. Удар должен производиться со стороны отражающей поверхности.</w:t>
      </w:r>
    </w:p>
    <w:p w:rsidR="00C54FBF" w:rsidRPr="00C54FBF" w:rsidRDefault="00C54FBF" w:rsidP="00124DAF">
      <w:pPr>
        <w:pStyle w:val="SingleTxtGR"/>
        <w:ind w:left="2268" w:hanging="1134"/>
      </w:pPr>
      <w:r w:rsidRPr="00C54FBF">
        <w:t>6.3.2.2.7.2</w:t>
      </w:r>
      <w:r w:rsidRPr="00C54FBF">
        <w:tab/>
        <w:t>Зеркала классов II−VII</w:t>
      </w:r>
    </w:p>
    <w:p w:rsidR="00C54FBF" w:rsidRPr="00C54FBF" w:rsidRDefault="00C54FBF" w:rsidP="00124DAF">
      <w:pPr>
        <w:pStyle w:val="SingleTxtGR"/>
        <w:ind w:left="2835" w:hanging="1701"/>
      </w:pPr>
      <w:r w:rsidRPr="00C54FBF">
        <w:tab/>
      </w:r>
      <w:r w:rsidR="00124DAF" w:rsidRPr="0074744B">
        <w:tab/>
      </w:r>
      <w:r w:rsidRPr="00C54FBF">
        <w:t>a)</w:t>
      </w:r>
      <w:r w:rsidRPr="00C54FBF">
        <w:tab/>
        <w:t>Испытание 1: Точка удара определена в пункте 6.3.2.2.3 или пункте 6.3.2.2.5 выше. Ударный элемент должен бить по зеркалу со стороны отражающей поверхности.</w:t>
      </w:r>
    </w:p>
    <w:p w:rsidR="00C54FBF" w:rsidRPr="00C54FBF" w:rsidRDefault="00C54FBF" w:rsidP="00124DAF">
      <w:pPr>
        <w:pStyle w:val="SingleTxtGR"/>
        <w:ind w:left="2835" w:hanging="1701"/>
      </w:pPr>
      <w:r w:rsidRPr="00C54FBF">
        <w:tab/>
      </w:r>
      <w:r w:rsidR="00124DAF" w:rsidRPr="0074744B">
        <w:tab/>
      </w:r>
      <w:r w:rsidRPr="00C54FBF">
        <w:t>b)</w:t>
      </w:r>
      <w:r w:rsidRPr="00C54FBF">
        <w:tab/>
        <w:t>Испытание 2: Точка удара определена в пункте 6.3.2.2.3 или пункте 6.3.2.2.5 выше. Ударный элемент должен бить по зеркалу со стороны, противоположной отражающей поверхности.</w:t>
      </w:r>
    </w:p>
    <w:p w:rsidR="00C54FBF" w:rsidRPr="00C54FBF" w:rsidRDefault="00C54FBF" w:rsidP="00124DAF">
      <w:pPr>
        <w:pStyle w:val="SingleTxtGR"/>
        <w:ind w:left="2268" w:hanging="1134"/>
      </w:pPr>
      <w:r w:rsidRPr="00C54FBF">
        <w:tab/>
      </w:r>
      <w:r w:rsidRPr="00C54FBF">
        <w:tab/>
        <w:t>В тех случаях, когда зеркала заднего вида класса II или III имеют общий кронштейн с зеркалами заднего вида класса IV, описанные выше испытания должны проводиться с нижним зеркалом. Однако техническая служба, уполномоченная проводить испытания, может повторить одно из этих испытаний либо оба этих испытания с верхним зеркалом, если оно расположено на высоте менее 2 м от дороги.</w:t>
      </w:r>
    </w:p>
    <w:p w:rsidR="00C54FBF" w:rsidRPr="00C54FBF" w:rsidRDefault="00C54FBF" w:rsidP="00124DAF">
      <w:pPr>
        <w:pStyle w:val="SingleTxtGR"/>
        <w:ind w:left="2268" w:hanging="1134"/>
      </w:pPr>
      <w:r w:rsidRPr="00C54FBF">
        <w:t>6.3.2.2.7.3</w:t>
      </w:r>
      <w:r w:rsidRPr="00C54FBF">
        <w:tab/>
        <w:t>Системы видеокамеры/монитора</w:t>
      </w:r>
    </w:p>
    <w:p w:rsidR="00C54FBF" w:rsidRPr="00C54FBF" w:rsidRDefault="00C54FBF" w:rsidP="00124DAF">
      <w:pPr>
        <w:pStyle w:val="SingleTxtGR"/>
        <w:ind w:left="2835" w:hanging="1701"/>
      </w:pPr>
      <w:r w:rsidRPr="00C54FBF">
        <w:tab/>
      </w:r>
      <w:r w:rsidR="00124DAF" w:rsidRPr="0074744B">
        <w:tab/>
      </w:r>
      <w:r w:rsidRPr="00C54FBF">
        <w:t>a)</w:t>
      </w:r>
      <w:r w:rsidRPr="00C54FBF">
        <w:tab/>
        <w:t>Испытание 1: Точка удара определена в пункте 6.3.2.2.4 или пункте 6.3.2.2.5. Ударный элемент должен бить по видеокамере со стороны объектива.</w:t>
      </w:r>
    </w:p>
    <w:p w:rsidR="00C54FBF" w:rsidRPr="00C54FBF" w:rsidRDefault="00C54FBF" w:rsidP="00124DAF">
      <w:pPr>
        <w:pStyle w:val="SingleTxtGR"/>
        <w:ind w:left="2835" w:hanging="1701"/>
      </w:pPr>
      <w:r w:rsidRPr="00C54FBF">
        <w:tab/>
      </w:r>
      <w:r w:rsidR="00124DAF" w:rsidRPr="0074744B">
        <w:tab/>
      </w:r>
      <w:r w:rsidRPr="00C54FBF">
        <w:t>b)</w:t>
      </w:r>
      <w:r w:rsidRPr="00C54FBF">
        <w:tab/>
        <w:t>Испытание 2: Точка удара определена в пункте 6.3.2.2.4 или пункте 6.3.2.2.5. Ударный элемент должен бить по видеокамере со стороны, противоположной объективу.</w:t>
      </w:r>
    </w:p>
    <w:p w:rsidR="00C54FBF" w:rsidRPr="00C54FBF" w:rsidRDefault="00C54FBF" w:rsidP="00124DAF">
      <w:pPr>
        <w:pStyle w:val="SingleTxtGR"/>
        <w:ind w:left="2268" w:hanging="1134"/>
      </w:pPr>
      <w:r w:rsidRPr="00C54FBF">
        <w:tab/>
      </w:r>
      <w:r w:rsidRPr="00C54FBF">
        <w:tab/>
        <w:t>В тех случаях, когда на одном и том же кронштейне устанавливается более одной видеокамеры, вышеупомянутые испытания проводятся на нижней камере. Однако техническая служба, уполномоченная проводить испытания, может повторить одно из этих испытаний либо оба этих испытания на верхней видеокамере, если она расположена на высоте менее 2 м над поверхностью дороги.</w:t>
      </w:r>
    </w:p>
    <w:p w:rsidR="00C54FBF" w:rsidRPr="00C54FBF" w:rsidRDefault="00C54FBF" w:rsidP="00124DAF">
      <w:pPr>
        <w:pStyle w:val="SingleTxtGR"/>
        <w:ind w:left="2268" w:hanging="1134"/>
      </w:pPr>
      <w:r w:rsidRPr="00C54FBF">
        <w:t>6.3.2.3</w:t>
      </w:r>
      <w:r w:rsidRPr="00C54FBF">
        <w:tab/>
        <w:t>Испытание на изгиб защитного корпуса, установленного на стержне (класс VII)</w:t>
      </w:r>
    </w:p>
    <w:p w:rsidR="00C54FBF" w:rsidRPr="00C54FBF" w:rsidRDefault="00C54FBF" w:rsidP="00124DAF">
      <w:pPr>
        <w:pStyle w:val="SingleTxtGR"/>
        <w:ind w:left="2268" w:hanging="1134"/>
      </w:pPr>
      <w:r w:rsidRPr="00C54FBF">
        <w:t>6.3.2.3.1</w:t>
      </w:r>
      <w:r w:rsidRPr="00C54FBF">
        <w:tab/>
        <w:t>Описание испытания</w:t>
      </w:r>
    </w:p>
    <w:p w:rsidR="00C54FBF" w:rsidRPr="00C54FBF" w:rsidRDefault="00C54FBF" w:rsidP="00124DAF">
      <w:pPr>
        <w:pStyle w:val="SingleTxtGR"/>
        <w:ind w:left="2268" w:hanging="1134"/>
      </w:pPr>
      <w:r w:rsidRPr="00C54FBF">
        <w:tab/>
      </w:r>
      <w:r w:rsidRPr="00C54FBF">
        <w:tab/>
        <w:t>Защитный корпус устанавливают горизонтально на испытательном устройстве таким образом, чтобы можно было надежно блокировать элементы регулировки крепления. Оконечность, наиболее приближенную к точке крепления на элементе регулировки, закрепляют в направлении наибольшего габарита защитного корпуса жестким упором шириной 15 мм, закрывающим всю ширину защитного корпуса.</w:t>
      </w:r>
    </w:p>
    <w:p w:rsidR="00C54FBF" w:rsidRPr="00C54FBF" w:rsidRDefault="00C54FBF" w:rsidP="00124DAF">
      <w:pPr>
        <w:pStyle w:val="SingleTxtGR"/>
        <w:ind w:left="2268" w:hanging="1134"/>
      </w:pPr>
      <w:r w:rsidRPr="00C54FBF">
        <w:tab/>
      </w:r>
      <w:r w:rsidRPr="00C54FBF">
        <w:tab/>
        <w:t>С другой стороны на защитный корпус устанавливают упор, аналогичный описанному выше, для того чтобы приложить предусмотренную испытательную нагрузку (рис. 2).</w:t>
      </w:r>
    </w:p>
    <w:p w:rsidR="00C54FBF" w:rsidRPr="00C54FBF" w:rsidRDefault="00C54FBF" w:rsidP="00124DAF">
      <w:pPr>
        <w:pStyle w:val="SingleTxtGR"/>
        <w:ind w:left="2268" w:hanging="1134"/>
      </w:pPr>
      <w:r w:rsidRPr="00C54FBF">
        <w:tab/>
      </w:r>
      <w:r w:rsidRPr="00C54FBF">
        <w:tab/>
        <w:t>Допускается закрепление оконечности защитного корпуса, противоположной той, к которой прикладывают нагрузку, вместо удержания ее в положении, показанном на рис. 2.</w:t>
      </w:r>
    </w:p>
    <w:p w:rsidR="00C54FBF" w:rsidRPr="00C54FBF" w:rsidRDefault="00C54FBF" w:rsidP="00124DAF">
      <w:pPr>
        <w:pStyle w:val="SingleTxtGR"/>
        <w:jc w:val="left"/>
        <w:rPr>
          <w:b/>
          <w:bCs/>
        </w:rPr>
      </w:pPr>
      <w:r w:rsidRPr="00C54FBF">
        <w:t>Рис. 2</w:t>
      </w:r>
      <w:r w:rsidRPr="00C54FBF">
        <w:br/>
      </w:r>
      <w:r w:rsidRPr="00C54FBF">
        <w:rPr>
          <w:b/>
          <w:bCs/>
        </w:rPr>
        <w:t>Пример устройства для испытания на изгиб для зеркал заднего вида</w:t>
      </w:r>
    </w:p>
    <w:p w:rsidR="00C54FBF" w:rsidRPr="00577D3D" w:rsidRDefault="00C54FBF" w:rsidP="00C54FBF">
      <w:pPr>
        <w:pStyle w:val="SingleTxt"/>
        <w:tabs>
          <w:tab w:val="clear" w:pos="2218"/>
          <w:tab w:val="left" w:pos="2430"/>
        </w:tabs>
        <w:jc w:val="left"/>
        <w:rPr>
          <w:b/>
          <w:bCs/>
        </w:rPr>
      </w:pPr>
    </w:p>
    <w:p w:rsidR="00C54FBF" w:rsidRDefault="00C54FBF" w:rsidP="00C54FBF">
      <w:pPr>
        <w:pStyle w:val="SingleTxt"/>
        <w:tabs>
          <w:tab w:val="clear" w:pos="2218"/>
          <w:tab w:val="left" w:pos="2430"/>
        </w:tabs>
        <w:spacing w:line="240" w:lineRule="auto"/>
        <w:ind w:left="2433" w:hanging="1166"/>
      </w:pPr>
      <w:r>
        <w:rPr>
          <w:bCs/>
          <w:noProof/>
          <w:w w:val="100"/>
          <w:lang w:val="en-GB" w:eastAsia="en-GB"/>
        </w:rPr>
        <mc:AlternateContent>
          <mc:Choice Requires="wps">
            <w:drawing>
              <wp:anchor distT="0" distB="0" distL="114300" distR="114300" simplePos="0" relativeHeight="251895296" behindDoc="0" locked="0" layoutInCell="1" allowOverlap="1" wp14:anchorId="01E5953F" wp14:editId="5F9B3BEB">
                <wp:simplePos x="0" y="0"/>
                <wp:positionH relativeFrom="column">
                  <wp:posOffset>3463290</wp:posOffset>
                </wp:positionH>
                <wp:positionV relativeFrom="paragraph">
                  <wp:posOffset>3040380</wp:posOffset>
                </wp:positionV>
                <wp:extent cx="1143000" cy="298450"/>
                <wp:effectExtent l="0" t="0" r="0" b="6350"/>
                <wp:wrapNone/>
                <wp:docPr id="5293" name="Поле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pPr>
                              <w:spacing w:line="240" w:lineRule="auto"/>
                              <w:jc w:val="center"/>
                              <w:rPr>
                                <w:b/>
                                <w:sz w:val="16"/>
                                <w:szCs w:val="16"/>
                              </w:rPr>
                            </w:pPr>
                          </w:p>
                          <w:p w:rsidR="007461FA" w:rsidRPr="007146F9" w:rsidRDefault="007461FA" w:rsidP="00C54FBF">
                            <w:pPr>
                              <w:spacing w:line="240" w:lineRule="auto"/>
                              <w:jc w:val="center"/>
                              <w:rPr>
                                <w:b/>
                                <w:sz w:val="16"/>
                                <w:szCs w:val="16"/>
                              </w:rPr>
                            </w:pPr>
                            <w:r w:rsidRPr="007146F9">
                              <w:rPr>
                                <w:b/>
                                <w:sz w:val="16"/>
                                <w:szCs w:val="16"/>
                              </w:rPr>
                              <w:t>Механизм блокиров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E5953F" id="Поле 24" o:spid="_x0000_s1374" type="#_x0000_t202" style="position:absolute;left:0;text-align:left;margin-left:272.7pt;margin-top:239.4pt;width:90pt;height:23.5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" stroked="f">
                <v:textbox inset="0,0,0,0">
                  <w:txbxContent>
                    <w:p w:rsidR="007461FA" w:rsidRDefault="007461FA" w:rsidP="00C54FBF">
                      <w:pPr>
                        <w:spacing w:line="240" w:lineRule="auto"/>
                        <w:jc w:val="center"/>
                        <w:rPr>
                          <w:b/>
                          <w:sz w:val="16"/>
                          <w:szCs w:val="16"/>
                        </w:rPr>
                      </w:pPr>
                    </w:p>
                    <w:p w:rsidR="007461FA" w:rsidRPr="007146F9" w:rsidRDefault="007461FA" w:rsidP="00C54FBF">
                      <w:pPr>
                        <w:spacing w:line="240" w:lineRule="auto"/>
                        <w:jc w:val="center"/>
                        <w:rPr>
                          <w:b/>
                          <w:sz w:val="16"/>
                          <w:szCs w:val="16"/>
                        </w:rPr>
                      </w:pPr>
                      <w:r w:rsidRPr="007146F9">
                        <w:rPr>
                          <w:b/>
                          <w:sz w:val="16"/>
                          <w:szCs w:val="16"/>
                        </w:rPr>
                        <w:t>Механизм блокировки</w:t>
                      </w:r>
                    </w:p>
                  </w:txbxContent>
                </v:textbox>
              </v:shape>
            </w:pict>
          </mc:Fallback>
        </mc:AlternateContent>
      </w:r>
      <w:r>
        <w:rPr>
          <w:bCs/>
          <w:noProof/>
          <w:w w:val="100"/>
          <w:lang w:val="en-GB" w:eastAsia="en-GB"/>
        </w:rPr>
        <mc:AlternateContent>
          <mc:Choice Requires="wps">
            <w:drawing>
              <wp:anchor distT="0" distB="0" distL="114300" distR="114300" simplePos="0" relativeHeight="251893248" behindDoc="0" locked="0" layoutInCell="1" allowOverlap="1" wp14:anchorId="6156A2C1" wp14:editId="53AEA4AC">
                <wp:simplePos x="0" y="0"/>
                <wp:positionH relativeFrom="column">
                  <wp:posOffset>4606290</wp:posOffset>
                </wp:positionH>
                <wp:positionV relativeFrom="paragraph">
                  <wp:posOffset>1433830</wp:posOffset>
                </wp:positionV>
                <wp:extent cx="1066800" cy="412115"/>
                <wp:effectExtent l="0" t="0" r="0" b="6985"/>
                <wp:wrapNone/>
                <wp:docPr id="5294" name="Поле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412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pPr>
                              <w:spacing w:line="240" w:lineRule="auto"/>
                              <w:jc w:val="center"/>
                              <w:rPr>
                                <w:b/>
                                <w:sz w:val="16"/>
                                <w:szCs w:val="16"/>
                              </w:rPr>
                            </w:pPr>
                          </w:p>
                          <w:p w:rsidR="007461FA" w:rsidRPr="007146F9" w:rsidRDefault="007461FA" w:rsidP="00C54FBF">
                            <w:pPr>
                              <w:spacing w:line="240" w:lineRule="auto"/>
                              <w:jc w:val="center"/>
                              <w:rPr>
                                <w:b/>
                                <w:sz w:val="16"/>
                                <w:szCs w:val="16"/>
                              </w:rPr>
                            </w:pPr>
                            <w:r w:rsidRPr="007146F9">
                              <w:rPr>
                                <w:b/>
                                <w:sz w:val="16"/>
                                <w:szCs w:val="16"/>
                              </w:rPr>
                              <w:t>Регулируемая оп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6A2C1" id="Поле 26" o:spid="_x0000_s1375" type="#_x0000_t202" style="position:absolute;left:0;text-align:left;margin-left:362.7pt;margin-top:112.9pt;width:84pt;height:32.45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" stroked="f">
                <v:textbox inset="0,0,0,0">
                  <w:txbxContent>
                    <w:p w:rsidR="007461FA" w:rsidRDefault="007461FA" w:rsidP="00C54FBF">
                      <w:pPr>
                        <w:spacing w:line="240" w:lineRule="auto"/>
                        <w:jc w:val="center"/>
                        <w:rPr>
                          <w:b/>
                          <w:sz w:val="16"/>
                          <w:szCs w:val="16"/>
                        </w:rPr>
                      </w:pPr>
                    </w:p>
                    <w:p w:rsidR="007461FA" w:rsidRPr="007146F9" w:rsidRDefault="007461FA" w:rsidP="00C54FBF">
                      <w:pPr>
                        <w:spacing w:line="240" w:lineRule="auto"/>
                        <w:jc w:val="center"/>
                        <w:rPr>
                          <w:b/>
                          <w:sz w:val="16"/>
                          <w:szCs w:val="16"/>
                        </w:rPr>
                      </w:pPr>
                      <w:r w:rsidRPr="007146F9">
                        <w:rPr>
                          <w:b/>
                          <w:sz w:val="16"/>
                          <w:szCs w:val="16"/>
                        </w:rPr>
                        <w:t>Регулируемая опора</w:t>
                      </w:r>
                    </w:p>
                  </w:txbxContent>
                </v:textbox>
              </v:shape>
            </w:pict>
          </mc:Fallback>
        </mc:AlternateContent>
      </w:r>
      <w:r>
        <w:rPr>
          <w:bCs/>
          <w:noProof/>
          <w:w w:val="100"/>
          <w:lang w:val="en-GB" w:eastAsia="en-GB"/>
        </w:rPr>
        <mc:AlternateContent>
          <mc:Choice Requires="wps">
            <w:drawing>
              <wp:anchor distT="0" distB="0" distL="114300" distR="114300" simplePos="0" relativeHeight="251894272" behindDoc="0" locked="0" layoutInCell="1" allowOverlap="1" wp14:anchorId="6DF03D2A" wp14:editId="34675691">
                <wp:simplePos x="0" y="0"/>
                <wp:positionH relativeFrom="column">
                  <wp:posOffset>1151890</wp:posOffset>
                </wp:positionH>
                <wp:positionV relativeFrom="paragraph">
                  <wp:posOffset>2875280</wp:posOffset>
                </wp:positionV>
                <wp:extent cx="781050" cy="198755"/>
                <wp:effectExtent l="0" t="0" r="0" b="0"/>
                <wp:wrapNone/>
                <wp:docPr id="5295"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1050" cy="19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Pr="007146F9" w:rsidRDefault="007461FA" w:rsidP="00C54FBF">
                            <w:pPr>
                              <w:spacing w:line="240" w:lineRule="auto"/>
                              <w:jc w:val="center"/>
                              <w:rPr>
                                <w:b/>
                                <w:sz w:val="16"/>
                                <w:szCs w:val="16"/>
                              </w:rPr>
                            </w:pPr>
                            <w:r w:rsidRPr="007146F9">
                              <w:rPr>
                                <w:b/>
                                <w:sz w:val="16"/>
                                <w:szCs w:val="16"/>
                              </w:rPr>
                              <w:t>Нагрузка 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F03D2A" id="Поле 28" o:spid="_x0000_s1376" type="#_x0000_t202" style="position:absolute;left:0;text-align:left;margin-left:90.7pt;margin-top:226.4pt;width:61.5pt;height:15.65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" stroked="f">
                <v:textbox inset="0,0,0,0">
                  <w:txbxContent>
                    <w:p w:rsidR="007461FA" w:rsidRPr="007146F9" w:rsidRDefault="007461FA" w:rsidP="00C54FBF">
                      <w:pPr>
                        <w:spacing w:line="240" w:lineRule="auto"/>
                        <w:jc w:val="center"/>
                        <w:rPr>
                          <w:b/>
                          <w:sz w:val="16"/>
                          <w:szCs w:val="16"/>
                        </w:rPr>
                      </w:pPr>
                      <w:r w:rsidRPr="007146F9">
                        <w:rPr>
                          <w:b/>
                          <w:sz w:val="16"/>
                          <w:szCs w:val="16"/>
                        </w:rPr>
                        <w:t>Нагрузка W</w:t>
                      </w:r>
                    </w:p>
                  </w:txbxContent>
                </v:textbox>
              </v:shape>
            </w:pict>
          </mc:Fallback>
        </mc:AlternateContent>
      </w:r>
      <w:r>
        <w:rPr>
          <w:bCs/>
          <w:noProof/>
          <w:w w:val="100"/>
          <w:lang w:val="en-GB" w:eastAsia="en-GB"/>
        </w:rPr>
        <mc:AlternateContent>
          <mc:Choice Requires="wps">
            <w:drawing>
              <wp:anchor distT="0" distB="0" distL="114300" distR="114300" simplePos="0" relativeHeight="251891200" behindDoc="0" locked="0" layoutInCell="1" allowOverlap="1" wp14:anchorId="7B70B823" wp14:editId="2E551126">
                <wp:simplePos x="0" y="0"/>
                <wp:positionH relativeFrom="column">
                  <wp:posOffset>2263140</wp:posOffset>
                </wp:positionH>
                <wp:positionV relativeFrom="paragraph">
                  <wp:posOffset>271780</wp:posOffset>
                </wp:positionV>
                <wp:extent cx="1125220" cy="194945"/>
                <wp:effectExtent l="0" t="0" r="0" b="0"/>
                <wp:wrapNone/>
                <wp:docPr id="5296"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5220" cy="194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Pr="007146F9" w:rsidRDefault="007461FA" w:rsidP="00C54FBF">
                            <w:pPr>
                              <w:spacing w:line="240" w:lineRule="auto"/>
                              <w:jc w:val="center"/>
                              <w:rPr>
                                <w:b/>
                                <w:sz w:val="16"/>
                                <w:szCs w:val="16"/>
                              </w:rPr>
                            </w:pPr>
                            <w:r w:rsidRPr="007146F9">
                              <w:rPr>
                                <w:b/>
                                <w:sz w:val="16"/>
                                <w:szCs w:val="16"/>
                              </w:rPr>
                              <w:t>Защитный корпус</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70B823" id="Поле 27" o:spid="_x0000_s1377" type="#_x0000_t202" style="position:absolute;left:0;text-align:left;margin-left:178.2pt;margin-top:21.4pt;width:88.6pt;height:15.3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" stroked="f">
                <v:textbox inset="0,0,0,0">
                  <w:txbxContent>
                    <w:p w:rsidR="007461FA" w:rsidRPr="007146F9" w:rsidRDefault="007461FA" w:rsidP="00C54FBF">
                      <w:pPr>
                        <w:spacing w:line="240" w:lineRule="auto"/>
                        <w:jc w:val="center"/>
                        <w:rPr>
                          <w:b/>
                          <w:sz w:val="16"/>
                          <w:szCs w:val="16"/>
                        </w:rPr>
                      </w:pPr>
                      <w:r w:rsidRPr="007146F9">
                        <w:rPr>
                          <w:b/>
                          <w:sz w:val="16"/>
                          <w:szCs w:val="16"/>
                        </w:rPr>
                        <w:t>Защитный корпус</w:t>
                      </w:r>
                    </w:p>
                  </w:txbxContent>
                </v:textbox>
              </v:shape>
            </w:pict>
          </mc:Fallback>
        </mc:AlternateContent>
      </w:r>
      <w:r>
        <w:rPr>
          <w:bCs/>
          <w:noProof/>
          <w:w w:val="100"/>
          <w:lang w:val="en-GB" w:eastAsia="en-GB"/>
        </w:rPr>
        <mc:AlternateContent>
          <mc:Choice Requires="wps">
            <w:drawing>
              <wp:anchor distT="0" distB="0" distL="114300" distR="114300" simplePos="0" relativeHeight="251892224" behindDoc="0" locked="0" layoutInCell="1" allowOverlap="1" wp14:anchorId="107FB101" wp14:editId="0DB630CF">
                <wp:simplePos x="0" y="0"/>
                <wp:positionH relativeFrom="column">
                  <wp:posOffset>4504690</wp:posOffset>
                </wp:positionH>
                <wp:positionV relativeFrom="paragraph">
                  <wp:posOffset>640080</wp:posOffset>
                </wp:positionV>
                <wp:extent cx="1009650" cy="302260"/>
                <wp:effectExtent l="0" t="0" r="0" b="2540"/>
                <wp:wrapNone/>
                <wp:docPr id="5297" name="Поле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Pr="007146F9" w:rsidRDefault="007461FA" w:rsidP="00C54FBF">
                            <w:pPr>
                              <w:spacing w:line="240" w:lineRule="auto"/>
                              <w:jc w:val="center"/>
                              <w:rPr>
                                <w:b/>
                                <w:sz w:val="16"/>
                                <w:szCs w:val="16"/>
                              </w:rPr>
                            </w:pPr>
                            <w:r w:rsidRPr="007146F9">
                              <w:rPr>
                                <w:b/>
                                <w:sz w:val="16"/>
                                <w:szCs w:val="16"/>
                              </w:rPr>
                              <w:t>Регулируемый уп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7FB101" id="Поле 25" o:spid="_x0000_s1378" type="#_x0000_t202" style="position:absolute;left:0;text-align:left;margin-left:354.7pt;margin-top:50.4pt;width:79.5pt;height:23.8p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" stroked="f">
                <v:textbox inset="0,0,0,0">
                  <w:txbxContent>
                    <w:p w:rsidR="007461FA" w:rsidRPr="007146F9" w:rsidRDefault="007461FA" w:rsidP="00C54FBF">
                      <w:pPr>
                        <w:spacing w:line="240" w:lineRule="auto"/>
                        <w:jc w:val="center"/>
                        <w:rPr>
                          <w:b/>
                          <w:sz w:val="16"/>
                          <w:szCs w:val="16"/>
                        </w:rPr>
                      </w:pPr>
                      <w:r w:rsidRPr="007146F9">
                        <w:rPr>
                          <w:b/>
                          <w:sz w:val="16"/>
                          <w:szCs w:val="16"/>
                        </w:rPr>
                        <w:t>Регулируемый упор</w:t>
                      </w:r>
                    </w:p>
                  </w:txbxContent>
                </v:textbox>
              </v:shape>
            </w:pict>
          </mc:Fallback>
        </mc:AlternateContent>
      </w:r>
      <w:r>
        <w:rPr>
          <w:bCs/>
          <w:noProof/>
          <w:w w:val="100"/>
          <w:lang w:val="en-GB" w:eastAsia="en-GB"/>
        </w:rPr>
        <mc:AlternateContent>
          <mc:Choice Requires="wps">
            <w:drawing>
              <wp:anchor distT="0" distB="0" distL="114300" distR="114300" simplePos="0" relativeHeight="251890176" behindDoc="0" locked="0" layoutInCell="1" allowOverlap="1" wp14:anchorId="217B2694" wp14:editId="0C83CA25">
                <wp:simplePos x="0" y="0"/>
                <wp:positionH relativeFrom="column">
                  <wp:posOffset>1202690</wp:posOffset>
                </wp:positionH>
                <wp:positionV relativeFrom="paragraph">
                  <wp:posOffset>36830</wp:posOffset>
                </wp:positionV>
                <wp:extent cx="1593215" cy="177800"/>
                <wp:effectExtent l="0" t="0" r="6985" b="0"/>
                <wp:wrapNone/>
                <wp:docPr id="5298"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3215" cy="17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Pr="007146F9" w:rsidRDefault="007461FA" w:rsidP="00C54FBF">
                            <w:pPr>
                              <w:spacing w:line="240" w:lineRule="auto"/>
                              <w:jc w:val="center"/>
                              <w:rPr>
                                <w:b/>
                                <w:sz w:val="16"/>
                                <w:szCs w:val="16"/>
                              </w:rPr>
                            </w:pPr>
                            <w:r w:rsidRPr="007146F9">
                              <w:rPr>
                                <w:b/>
                                <w:sz w:val="16"/>
                                <w:szCs w:val="16"/>
                              </w:rPr>
                              <w:t>Металлические проклад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7B2694" id="Поле 23" o:spid="_x0000_s1379" type="#_x0000_t202" style="position:absolute;left:0;text-align:left;margin-left:94.7pt;margin-top:2.9pt;width:125.45pt;height:14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" stroked="f">
                <v:textbox inset="0,0,0,0">
                  <w:txbxContent>
                    <w:p w:rsidR="007461FA" w:rsidRPr="007146F9" w:rsidRDefault="007461FA" w:rsidP="00C54FBF">
                      <w:pPr>
                        <w:spacing w:line="240" w:lineRule="auto"/>
                        <w:jc w:val="center"/>
                        <w:rPr>
                          <w:b/>
                          <w:sz w:val="16"/>
                          <w:szCs w:val="16"/>
                        </w:rPr>
                      </w:pPr>
                      <w:r w:rsidRPr="007146F9">
                        <w:rPr>
                          <w:b/>
                          <w:sz w:val="16"/>
                          <w:szCs w:val="16"/>
                        </w:rPr>
                        <w:t>Металлические прокладки</w:t>
                      </w:r>
                    </w:p>
                  </w:txbxContent>
                </v:textbox>
              </v:shape>
            </w:pict>
          </mc:Fallback>
        </mc:AlternateContent>
      </w:r>
      <w:r>
        <w:rPr>
          <w:bCs/>
          <w:noProof/>
          <w:lang w:val="en-GB" w:eastAsia="en-GB"/>
        </w:rPr>
        <w:drawing>
          <wp:inline distT="0" distB="0" distL="0" distR="0" wp14:anchorId="36EEA0C5" wp14:editId="7B9A694C">
            <wp:extent cx="4391660" cy="3413125"/>
            <wp:effectExtent l="0" t="0" r="8890" b="0"/>
            <wp:docPr id="529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391660" cy="3413125"/>
                    </a:xfrm>
                    <a:prstGeom prst="rect">
                      <a:avLst/>
                    </a:prstGeom>
                    <a:noFill/>
                    <a:ln>
                      <a:noFill/>
                    </a:ln>
                  </pic:spPr>
                </pic:pic>
              </a:graphicData>
            </a:graphic>
          </wp:inline>
        </w:drawing>
      </w:r>
    </w:p>
    <w:p w:rsidR="00C54FBF" w:rsidRPr="00C54FBF" w:rsidRDefault="00C54FBF" w:rsidP="00124DAF">
      <w:pPr>
        <w:pStyle w:val="SingleTxtGR"/>
        <w:ind w:left="2268" w:hanging="1134"/>
      </w:pPr>
      <w:r w:rsidRPr="00C54FBF">
        <w:t>6.3.2.3.2</w:t>
      </w:r>
      <w:r w:rsidRPr="00C54FBF">
        <w:tab/>
        <w:t>Испытательная нагрузка должна составлять 25 кг и должна прилагаться в течение одной минуты.</w:t>
      </w:r>
    </w:p>
    <w:p w:rsidR="00C54FBF" w:rsidRPr="00C54FBF" w:rsidRDefault="00C54FBF" w:rsidP="00124DAF">
      <w:pPr>
        <w:pStyle w:val="SingleTxtGR"/>
        <w:ind w:left="2268" w:hanging="1134"/>
      </w:pPr>
      <w:r w:rsidRPr="00C54FBF">
        <w:t>6.3.3</w:t>
      </w:r>
      <w:r w:rsidRPr="00C54FBF">
        <w:tab/>
      </w:r>
      <w:r w:rsidRPr="00C54FBF">
        <w:tab/>
        <w:t>Результаты испытаний</w:t>
      </w:r>
    </w:p>
    <w:p w:rsidR="00C54FBF" w:rsidRPr="00C54FBF" w:rsidRDefault="00C54FBF" w:rsidP="00124DAF">
      <w:pPr>
        <w:pStyle w:val="SingleTxtGR"/>
        <w:ind w:left="2268" w:hanging="1134"/>
      </w:pPr>
      <w:r w:rsidRPr="00C54FBF">
        <w:t>6.3.3.1</w:t>
      </w:r>
      <w:r w:rsidRPr="00C54FBF">
        <w:tab/>
        <w:t>В испытаниях, описанных в пункте 6.3.2 выше, маятник должен продолжать свое движение после удара таким образом, чтобы проекция предполагаемого положения штанги маятника на плоскость падения образовывала с вертикалью угол не менее 20</w:t>
      </w:r>
      <w:r w:rsidRPr="00C54FBF">
        <w:sym w:font="Symbol" w:char="F0B0"/>
      </w:r>
      <w:r w:rsidRPr="00C54FBF">
        <w:t>. Точность измерения этого угла должна составлять ±1</w:t>
      </w:r>
      <w:r w:rsidRPr="00C54FBF">
        <w:sym w:font="Symbol" w:char="F0B0"/>
      </w:r>
      <w:r w:rsidRPr="00C54FBF">
        <w:t>.</w:t>
      </w:r>
    </w:p>
    <w:p w:rsidR="00C54FBF" w:rsidRPr="00C54FBF" w:rsidRDefault="00C54FBF" w:rsidP="00124DAF">
      <w:pPr>
        <w:pStyle w:val="SingleTxtGR"/>
        <w:ind w:left="2268" w:hanging="1134"/>
      </w:pPr>
      <w:r w:rsidRPr="00C54FBF">
        <w:t>6.3.3.1.1</w:t>
      </w:r>
      <w:r w:rsidRPr="00C54FBF">
        <w:tab/>
        <w:t>В случае зеркал, это требование не применяется к зеркалам, приклеиваемым на ветровое стекло, в отношении которых после проведения испытания применяются предписания пункта 6.3.3.2.</w:t>
      </w:r>
    </w:p>
    <w:p w:rsidR="00C54FBF" w:rsidRPr="00C54FBF" w:rsidRDefault="00C54FBF" w:rsidP="00124DAF">
      <w:pPr>
        <w:pStyle w:val="SingleTxtGR"/>
        <w:ind w:left="2268" w:hanging="1134"/>
      </w:pPr>
      <w:r w:rsidRPr="00C54FBF">
        <w:t>6.3.3.1.2</w:t>
      </w:r>
      <w:r w:rsidRPr="00C54FBF">
        <w:tab/>
        <w:t>Требуемый угол отклонения от вертикали уменьшается с 20° до 10° в случае всех устройств непрямого обзора классов II и IV, а также устройств непрямого обзора класса III, если они имеют общий кронштейн с устройствами непрямого обзора класса IV.</w:t>
      </w:r>
    </w:p>
    <w:p w:rsidR="00C54FBF" w:rsidRPr="00C54FBF" w:rsidRDefault="00C54FBF" w:rsidP="00124DAF">
      <w:pPr>
        <w:pStyle w:val="SingleTxtGR"/>
        <w:ind w:left="2268" w:hanging="1134"/>
      </w:pPr>
      <w:r w:rsidRPr="00C54FBF">
        <w:t>6.3.3.2</w:t>
      </w:r>
      <w:r w:rsidRPr="00C54FBF">
        <w:tab/>
        <w:t>В случае зеркал в ходе испытаний, описанных в пункте 6.3.2 выше, для зеркал, приклеиваемых на ветровое стекло, при поломке кронштейна зеркала остающаяся часть не должна выступать за пределы основания более чем на 10 мм, а конфигурация после проведения испытания должна удовлетворя</w:t>
      </w:r>
      <w:r w:rsidR="00B9783F">
        <w:t>ть условиям, указанным в пункте</w:t>
      </w:r>
      <w:r w:rsidR="00B9783F">
        <w:rPr>
          <w:lang w:val="en-US"/>
        </w:rPr>
        <w:t> </w:t>
      </w:r>
      <w:r w:rsidRPr="00C54FBF">
        <w:t>6.1.3 настоящих Правил.</w:t>
      </w:r>
    </w:p>
    <w:p w:rsidR="00C54FBF" w:rsidRPr="00C54FBF" w:rsidRDefault="00C54FBF" w:rsidP="00124DAF">
      <w:pPr>
        <w:pStyle w:val="SingleTxtGR"/>
        <w:ind w:left="2268" w:hanging="1134"/>
      </w:pPr>
      <w:r w:rsidRPr="00C54FBF">
        <w:t>6.3.3.3</w:t>
      </w:r>
      <w:r w:rsidRPr="00C54FBF">
        <w:tab/>
        <w:t>В ходе испытаний, описанных в пункте 6.3.2, отражающая поверхность не должна разбиваться. Однако допускается разбивание отражающей поверхности при соблюдении одного из следующих условий:</w:t>
      </w:r>
    </w:p>
    <w:p w:rsidR="00C54FBF" w:rsidRPr="00C54FBF" w:rsidRDefault="00C54FBF" w:rsidP="00124DAF">
      <w:pPr>
        <w:pStyle w:val="SingleTxtGR"/>
        <w:ind w:left="2268" w:hanging="1134"/>
      </w:pPr>
      <w:r w:rsidRPr="00C54FBF">
        <w:t>6.3.3.3.1</w:t>
      </w:r>
      <w:r w:rsidRPr="00C54FBF">
        <w:tab/>
        <w:t>осколки должны прилегать к основанию защитного корпуса или к поверхности, прочно соединенной с защитным корпусом; допускается частичное отделение стекла при условии, что оно не превышает 2,5 мм с каждой стороны трещины. Допускается отделение мелких осколков с поверхности стекла в точке удара;</w:t>
      </w:r>
    </w:p>
    <w:p w:rsidR="00C54FBF" w:rsidRPr="00C54FBF" w:rsidRDefault="00C54FBF" w:rsidP="00124DAF">
      <w:pPr>
        <w:pStyle w:val="SingleTxtGR"/>
        <w:ind w:left="2268" w:hanging="1134"/>
      </w:pPr>
      <w:r w:rsidRPr="00C54FBF">
        <w:t>6.3.3.3.2</w:t>
      </w:r>
      <w:r w:rsidRPr="00C54FBF">
        <w:tab/>
        <w:t>отражающая поверхность должна изготавливаться из безопасного стекла.</w:t>
      </w:r>
    </w:p>
    <w:p w:rsidR="00C54FBF" w:rsidRPr="00C54FBF" w:rsidRDefault="00C54FBF" w:rsidP="00124DAF">
      <w:pPr>
        <w:pStyle w:val="SingleTxtGR"/>
        <w:ind w:left="2268" w:hanging="1134"/>
      </w:pPr>
      <w:r w:rsidRPr="00C54FBF">
        <w:t>6.3.3.4</w:t>
      </w:r>
      <w:r w:rsidRPr="00C54FBF">
        <w:tab/>
        <w:t>В случае систем видеокамеры/монитора в ходе испытания, описанного в пункте 6.3.2 выше, объектив не должен разбиваться.</w:t>
      </w:r>
    </w:p>
    <w:p w:rsidR="00C54FBF" w:rsidRPr="00C54FBF" w:rsidRDefault="00C54FBF" w:rsidP="00124DAF">
      <w:pPr>
        <w:pStyle w:val="HChGR"/>
      </w:pPr>
      <w:r w:rsidRPr="00C54FBF">
        <w:tab/>
      </w:r>
      <w:r w:rsidRPr="00C54FBF">
        <w:tab/>
        <w:t>7.</w:t>
      </w:r>
      <w:r w:rsidRPr="00C54FBF">
        <w:tab/>
      </w:r>
      <w:r w:rsidRPr="00C54FBF">
        <w:tab/>
        <w:t>Изменение типа устройства непрямого обзора</w:t>
      </w:r>
      <w:r w:rsidRPr="00C54FBF">
        <w:br/>
      </w:r>
      <w:r w:rsidRPr="00C54FBF">
        <w:tab/>
      </w:r>
      <w:r w:rsidRPr="00C54FBF">
        <w:tab/>
        <w:t xml:space="preserve">и распространение официального </w:t>
      </w:r>
      <w:r w:rsidR="00163E2D">
        <w:br/>
      </w:r>
      <w:r w:rsidR="00163E2D">
        <w:tab/>
      </w:r>
      <w:r w:rsidR="00124DAF" w:rsidRPr="00124DAF">
        <w:tab/>
      </w:r>
      <w:r w:rsidRPr="00C54FBF">
        <w:t>утверждения</w:t>
      </w:r>
    </w:p>
    <w:p w:rsidR="00C54FBF" w:rsidRPr="00C54FBF" w:rsidRDefault="00C54FBF" w:rsidP="00124DAF">
      <w:pPr>
        <w:pStyle w:val="SingleTxtGR"/>
        <w:ind w:left="2268" w:hanging="1134"/>
      </w:pPr>
      <w:r w:rsidRPr="00C54FBF">
        <w:t>7.1</w:t>
      </w:r>
      <w:r w:rsidRPr="00C54FBF">
        <w:tab/>
      </w:r>
      <w:r w:rsidRPr="00C54FBF">
        <w:tab/>
        <w:t>Каждое изменение существующего типа устройства непрямого обзора, включая его крепление к кузову, доводят до сведения органа по официальному утверждению типа, который официально утвердил данный тип устройства непрямого обзора. В таком случае этот орган по официальному утверждению типа либо:</w:t>
      </w:r>
    </w:p>
    <w:p w:rsidR="00C54FBF" w:rsidRPr="00C54FBF" w:rsidRDefault="00C54FBF" w:rsidP="00124DAF">
      <w:pPr>
        <w:pStyle w:val="SingleTxtGR"/>
        <w:ind w:left="2835" w:hanging="1701"/>
      </w:pPr>
      <w:r w:rsidRPr="00C54FBF">
        <w:tab/>
      </w:r>
      <w:r w:rsidR="00124DAF" w:rsidRPr="0074744B">
        <w:tab/>
      </w:r>
      <w:r w:rsidRPr="00C54FBF">
        <w:t>a)</w:t>
      </w:r>
      <w:r w:rsidRPr="00C54FBF">
        <w:tab/>
        <w:t>решает, в консультации с изготовителем, что новое официальное утверждение типа должно быть предоставлено, либо</w:t>
      </w:r>
    </w:p>
    <w:p w:rsidR="00C54FBF" w:rsidRPr="00C54FBF" w:rsidRDefault="00C54FBF" w:rsidP="00124DAF">
      <w:pPr>
        <w:pStyle w:val="SingleTxtGR"/>
        <w:ind w:left="2835" w:hanging="1701"/>
      </w:pPr>
      <w:r w:rsidRPr="00C54FBF">
        <w:tab/>
      </w:r>
      <w:r w:rsidR="00124DAF" w:rsidRPr="0074744B">
        <w:tab/>
      </w:r>
      <w:r w:rsidRPr="00C54FBF">
        <w:t>b)</w:t>
      </w:r>
      <w:r w:rsidRPr="00C54FBF">
        <w:tab/>
        <w:t>применяет процедуру, содержащуюся в пункте 7.1.1 (пересмотр), и, если это применимо, процедуру, содержащуюся в пункте 7.1.2 (распространение).</w:t>
      </w:r>
    </w:p>
    <w:p w:rsidR="00C54FBF" w:rsidRPr="00C54FBF" w:rsidRDefault="00C54FBF" w:rsidP="00124DAF">
      <w:pPr>
        <w:pStyle w:val="SingleTxtGR"/>
        <w:ind w:left="2268" w:hanging="1134"/>
      </w:pPr>
      <w:r w:rsidRPr="00C54FBF">
        <w:t>7.1.1</w:t>
      </w:r>
      <w:r w:rsidRPr="00C54FBF">
        <w:tab/>
      </w:r>
      <w:r w:rsidRPr="00C54FBF">
        <w:tab/>
        <w:t>Пересмотр</w:t>
      </w:r>
    </w:p>
    <w:p w:rsidR="00C54FBF" w:rsidRPr="00C54FBF" w:rsidRDefault="00C54FBF" w:rsidP="00124DAF">
      <w:pPr>
        <w:pStyle w:val="SingleTxtGR"/>
        <w:ind w:left="2268" w:hanging="1134"/>
      </w:pPr>
      <w:r w:rsidRPr="00C54FBF">
        <w:tab/>
      </w:r>
      <w:r w:rsidRPr="00C54FBF">
        <w:tab/>
        <w:t>Если сведения, зарегистрированные в информационной папке, изменились и орган по официальному утверждению типа считает, что внесенные изменения не окажут значительного неблагоприятного воздействия и что в любом случае данное устройство непрямого обзора по-прежнему удовлетворяет требованиям, изменение обозначают как «пересмотр».</w:t>
      </w:r>
    </w:p>
    <w:p w:rsidR="00C54FBF" w:rsidRPr="00C54FBF" w:rsidRDefault="00C54FBF" w:rsidP="00124DAF">
      <w:pPr>
        <w:pStyle w:val="SingleTxtGR"/>
        <w:ind w:left="2268" w:hanging="1134"/>
      </w:pPr>
      <w:r w:rsidRPr="00C54FBF">
        <w:tab/>
      </w:r>
      <w:r w:rsidRPr="00C54FBF">
        <w:tab/>
        <w:t>В таком случае орган по официальному утверждению типа при необходимости издает пересмотренные страницы информационной папки, четко указывая на каждой пересмотренной странице характер изменения и дату переиздания. Считается, что сводный обновленный вариант информационной папки, сопровожденный подробным описанием изменения, отвечает данному требованию.</w:t>
      </w:r>
    </w:p>
    <w:p w:rsidR="00C54FBF" w:rsidRPr="00C54FBF" w:rsidRDefault="00C54FBF" w:rsidP="00124DAF">
      <w:pPr>
        <w:pStyle w:val="SingleTxtGR"/>
        <w:ind w:left="2268" w:hanging="1134"/>
      </w:pPr>
      <w:r w:rsidRPr="00C54FBF">
        <w:t>7.1.2</w:t>
      </w:r>
      <w:r w:rsidRPr="00C54FBF">
        <w:tab/>
      </w:r>
      <w:r w:rsidRPr="00C54FBF">
        <w:tab/>
        <w:t>Распространение</w:t>
      </w:r>
    </w:p>
    <w:p w:rsidR="00C54FBF" w:rsidRPr="00C54FBF" w:rsidRDefault="00C54FBF" w:rsidP="00124DAF">
      <w:pPr>
        <w:pStyle w:val="SingleTxtGR"/>
        <w:ind w:left="2268" w:hanging="1134"/>
      </w:pPr>
      <w:r w:rsidRPr="00C54FBF">
        <w:tab/>
      </w:r>
      <w:r w:rsidRPr="00C54FBF">
        <w:tab/>
        <w:t>Изменение обозначают как «распространение», если помимо изменения сведений, зарегистрированных в информационной папке,</w:t>
      </w:r>
    </w:p>
    <w:p w:rsidR="00C54FBF" w:rsidRPr="00C54FBF" w:rsidRDefault="00C54FBF" w:rsidP="00124DAF">
      <w:pPr>
        <w:pStyle w:val="SingleTxtGR"/>
        <w:ind w:left="2835" w:hanging="1701"/>
      </w:pPr>
      <w:r w:rsidRPr="00C54FBF">
        <w:tab/>
      </w:r>
      <w:r w:rsidR="00124DAF" w:rsidRPr="0074744B">
        <w:tab/>
      </w:r>
      <w:r w:rsidRPr="00C54FBF">
        <w:t>а)</w:t>
      </w:r>
      <w:r w:rsidRPr="00C54FBF">
        <w:tab/>
        <w:t>требуются дополнительные осмотры или испытания, либо</w:t>
      </w:r>
    </w:p>
    <w:p w:rsidR="00C54FBF" w:rsidRPr="00C54FBF" w:rsidRDefault="00C54FBF" w:rsidP="00124DAF">
      <w:pPr>
        <w:pStyle w:val="SingleTxtGR"/>
        <w:ind w:left="2835" w:hanging="1701"/>
      </w:pPr>
      <w:r w:rsidRPr="00C54FBF">
        <w:tab/>
      </w:r>
      <w:r w:rsidR="00124DAF" w:rsidRPr="0074744B">
        <w:tab/>
      </w:r>
      <w:r w:rsidRPr="00C54FBF">
        <w:t>b)</w:t>
      </w:r>
      <w:r w:rsidRPr="00C54FBF">
        <w:tab/>
        <w:t>изменились какие-либо данные в карточке сообщения (за исключением приложений к ней), либо</w:t>
      </w:r>
    </w:p>
    <w:p w:rsidR="00C54FBF" w:rsidRPr="00C54FBF" w:rsidRDefault="00C54FBF" w:rsidP="00124DAF">
      <w:pPr>
        <w:pStyle w:val="SingleTxtGR"/>
        <w:ind w:left="2835" w:hanging="1701"/>
      </w:pPr>
      <w:r w:rsidRPr="00C54FBF">
        <w:tab/>
      </w:r>
      <w:r w:rsidR="00124DAF" w:rsidRPr="0074744B">
        <w:tab/>
      </w:r>
      <w:r w:rsidRPr="00C54FBF">
        <w:t>с)</w:t>
      </w:r>
      <w:r w:rsidRPr="00C54FBF">
        <w:tab/>
        <w:t>запрашивается официальное утверждение на основании более поздней серии поправок после ее вступления в силу.</w:t>
      </w:r>
    </w:p>
    <w:p w:rsidR="00C54FBF" w:rsidRPr="00C54FBF" w:rsidRDefault="00C54FBF" w:rsidP="00124DAF">
      <w:pPr>
        <w:pStyle w:val="SingleTxtGR"/>
        <w:ind w:left="2268" w:hanging="1134"/>
      </w:pPr>
      <w:r w:rsidRPr="00C54FBF">
        <w:t>7.2</w:t>
      </w:r>
      <w:r w:rsidRPr="00C54FBF">
        <w:tab/>
      </w:r>
      <w:r w:rsidRPr="00C54FBF">
        <w:tab/>
        <w:t>Подтверждение официального утверждения с указанием внесенных изменений или отказ в официальном утверждении доводят до сведения Сторон Соглашения, применяющих настоящие Правила, в соответствии с процедурой, определенной в пункте 5.3 выше. Кроме того, соответствующим образом изменяют указатель к информационному пакету, прилагаемый к карточке сообщения, с указанием даты самого последнего пересмотра или распространения.</w:t>
      </w:r>
    </w:p>
    <w:p w:rsidR="00C54FBF" w:rsidRPr="00C54FBF" w:rsidRDefault="00C54FBF" w:rsidP="00124DAF">
      <w:pPr>
        <w:pStyle w:val="SingleTxtGR"/>
        <w:ind w:left="2268" w:hanging="1134"/>
      </w:pPr>
      <w:r w:rsidRPr="00C54FBF">
        <w:t>7.3</w:t>
      </w:r>
      <w:r w:rsidRPr="00C54FBF">
        <w:tab/>
      </w:r>
      <w:r w:rsidRPr="00C54FBF">
        <w:tab/>
        <w:t>(Зарезервирован)</w:t>
      </w:r>
    </w:p>
    <w:p w:rsidR="00C54FBF" w:rsidRPr="00C54FBF" w:rsidRDefault="00C54FBF" w:rsidP="00124DAF">
      <w:pPr>
        <w:pStyle w:val="SingleTxtGR"/>
        <w:ind w:left="2268" w:hanging="1134"/>
      </w:pPr>
      <w:r w:rsidRPr="00C54FBF">
        <w:t>7.4</w:t>
      </w:r>
      <w:r w:rsidRPr="00C54FBF">
        <w:tab/>
      </w:r>
      <w:r w:rsidRPr="00C54FBF">
        <w:tab/>
        <w:t>Орган по официальному утверждению типа, распространяющий официальное утверждение, присваивает порядковый номер каждой карточке сообщения, составляемой для такого распространения.</w:t>
      </w:r>
    </w:p>
    <w:p w:rsidR="00C54FBF" w:rsidRPr="00C54FBF" w:rsidRDefault="00C54FBF" w:rsidP="00124DAF">
      <w:pPr>
        <w:pStyle w:val="HChGR"/>
      </w:pPr>
      <w:r w:rsidRPr="00C54FBF">
        <w:tab/>
      </w:r>
      <w:r w:rsidRPr="00C54FBF">
        <w:tab/>
        <w:t>8.</w:t>
      </w:r>
      <w:r w:rsidRPr="00C54FBF">
        <w:tab/>
      </w:r>
      <w:r w:rsidRPr="00C54FBF">
        <w:tab/>
        <w:t>Соответствие производства</w:t>
      </w:r>
    </w:p>
    <w:p w:rsidR="00C54FBF" w:rsidRPr="00C54FBF" w:rsidRDefault="00C54FBF" w:rsidP="00124DAF">
      <w:pPr>
        <w:pStyle w:val="SingleTxtGR"/>
        <w:ind w:left="2268" w:hanging="1134"/>
      </w:pPr>
      <w:r w:rsidRPr="00C54FBF">
        <w:t>8.1</w:t>
      </w:r>
      <w:r w:rsidRPr="00C54FBF">
        <w:tab/>
      </w:r>
      <w:r w:rsidRPr="00C54FBF">
        <w:tab/>
        <w:t>Процедура соответствия производства должна удовлетворять требованиям, изложенным в добавл</w:t>
      </w:r>
      <w:r w:rsidR="00163E2D">
        <w:t>ении 2 к Соглашению (E/ECE/324−</w:t>
      </w:r>
      <w:r w:rsidR="00163E2D">
        <w:br/>
      </w:r>
      <w:r w:rsidRPr="00C54FBF">
        <w:t>E/ECE/TRANS/505/Rev.2).</w:t>
      </w:r>
    </w:p>
    <w:p w:rsidR="00C54FBF" w:rsidRPr="00C54FBF" w:rsidRDefault="00C54FBF" w:rsidP="00124DAF">
      <w:pPr>
        <w:pStyle w:val="SingleTxtGR"/>
        <w:ind w:left="2268" w:hanging="1134"/>
      </w:pPr>
      <w:r w:rsidRPr="00C54FBF">
        <w:t>8.2</w:t>
      </w:r>
      <w:r w:rsidRPr="00C54FBF">
        <w:tab/>
      </w:r>
      <w:r w:rsidRPr="00C54FBF">
        <w:tab/>
        <w:t>Каждое устройство непрямого обзора, официально утвержденное на основании настоящих Правил, должно быть изготовлено таким образом, чтобы оно соответствовало официально утвержденному типу, удовлетворяя требованиям, изложенным в пункте 6 выше.</w:t>
      </w:r>
    </w:p>
    <w:p w:rsidR="00C54FBF" w:rsidRPr="00C54FBF" w:rsidRDefault="00C54FBF" w:rsidP="00166507">
      <w:pPr>
        <w:pStyle w:val="HChGR"/>
      </w:pPr>
      <w:r w:rsidRPr="00C54FBF">
        <w:tab/>
      </w:r>
      <w:r w:rsidRPr="00C54FBF">
        <w:tab/>
        <w:t>9.</w:t>
      </w:r>
      <w:r w:rsidRPr="00C54FBF">
        <w:tab/>
      </w:r>
      <w:r w:rsidRPr="00C54FBF">
        <w:tab/>
        <w:t xml:space="preserve">Санкции, налагаемые за несоответствие </w:t>
      </w:r>
      <w:r w:rsidRPr="00C54FBF">
        <w:br/>
      </w:r>
      <w:r w:rsidRPr="00C54FBF">
        <w:tab/>
      </w:r>
      <w:r w:rsidRPr="00C54FBF">
        <w:tab/>
        <w:t>производства</w:t>
      </w:r>
    </w:p>
    <w:p w:rsidR="00C54FBF" w:rsidRPr="00C54FBF" w:rsidRDefault="00C54FBF" w:rsidP="00124DAF">
      <w:pPr>
        <w:pStyle w:val="SingleTxtGR"/>
        <w:ind w:left="2268" w:hanging="1134"/>
      </w:pPr>
      <w:r w:rsidRPr="00C54FBF">
        <w:t>9.1</w:t>
      </w:r>
      <w:r w:rsidRPr="00C54FBF">
        <w:tab/>
      </w:r>
      <w:r w:rsidRPr="00C54FBF">
        <w:tab/>
        <w:t>Официальное утверждение, предоставленное в отношении типа устройства непрямого обзора на основании настоящих Правил, может быть отменено, если не соблюдаются требования пункта 8.1 выше или если данный тип устройства непрямого обзора не удовлетворяет требованиям, приведенным в пункте 8.2 выше.</w:t>
      </w:r>
    </w:p>
    <w:p w:rsidR="00C54FBF" w:rsidRPr="00C54FBF" w:rsidRDefault="00C54FBF" w:rsidP="00124DAF">
      <w:pPr>
        <w:pStyle w:val="SingleTxtGR"/>
        <w:ind w:left="2268" w:hanging="1134"/>
      </w:pPr>
      <w:r w:rsidRPr="00C54FBF">
        <w:t>9.2</w:t>
      </w:r>
      <w:r w:rsidRPr="00C54FBF">
        <w:tab/>
      </w:r>
      <w:r w:rsidRPr="00C54FBF">
        <w:tab/>
        <w:t>Если какая-либо Сторона Соглашения, применяющая настоящие Правила, отменяет официальное утверждение, предоставленное ею ранее, то она незамедлительно уведомляет об этом другие Договаривающиеся стороны, применяющие настоящие Правила, посредством копии карточки официального утверждения, в конце которой крупным шрифтом делают отметку «ОФИЦИАЛЬНОЕ УТВЕРЖДЕНИЕ ОТМЕНЕНО» и проставляют подпись и дату.</w:t>
      </w:r>
    </w:p>
    <w:p w:rsidR="00C54FBF" w:rsidRPr="00C54FBF" w:rsidRDefault="00C54FBF" w:rsidP="00166507">
      <w:pPr>
        <w:pStyle w:val="HChGR"/>
      </w:pPr>
      <w:r w:rsidRPr="00C54FBF">
        <w:tab/>
      </w:r>
      <w:r w:rsidRPr="00C54FBF">
        <w:tab/>
        <w:t>10.</w:t>
      </w:r>
      <w:r w:rsidRPr="00C54FBF">
        <w:tab/>
      </w:r>
      <w:r w:rsidRPr="00C54FBF">
        <w:tab/>
        <w:t>Окончательное прекращение производства</w:t>
      </w:r>
    </w:p>
    <w:p w:rsidR="00C54FBF" w:rsidRPr="00C54FBF" w:rsidRDefault="00C54FBF" w:rsidP="00124DAF">
      <w:pPr>
        <w:pStyle w:val="SingleTxtGR"/>
        <w:ind w:left="2268" w:hanging="1134"/>
      </w:pPr>
      <w:r w:rsidRPr="00C54FBF">
        <w:tab/>
      </w:r>
      <w:r w:rsidRPr="00C54FBF">
        <w:tab/>
        <w:t xml:space="preserve">Если держатель официального утверждения полностью прекращает производство того или иного типа устройства непрямого обзора, официально утвержденного на основании настоящих Правил, то он должен проинформировать об этом орган по официальному утверждению типа, предоставивший официальное утверждение. </w:t>
      </w:r>
      <w:r w:rsidRPr="00C54FBF">
        <w:br/>
        <w:t>При получении соответствующего сообщения данный орган информирует о нем другие Стороны Соглашения, применяющие настоящие Правила, посредством копии карточки официального утверждения, в конце которой крупным шрифтом делают отметку «ПРОИЗВОДСТВО ПРЕКРАЩЕНО» и проставляют подпись и дату.</w:t>
      </w:r>
    </w:p>
    <w:p w:rsidR="00C54FBF" w:rsidRPr="00C54FBF" w:rsidRDefault="00C54FBF" w:rsidP="00166507">
      <w:pPr>
        <w:pStyle w:val="HChGR"/>
      </w:pPr>
      <w:r w:rsidRPr="00C54FBF">
        <w:tab/>
      </w:r>
      <w:r w:rsidRPr="00C54FBF">
        <w:tab/>
        <w:t>11.</w:t>
      </w:r>
      <w:r w:rsidRPr="00C54FBF">
        <w:tab/>
      </w:r>
      <w:r w:rsidRPr="00C54FBF">
        <w:tab/>
        <w:t xml:space="preserve">Названия и адреса технических служб, </w:t>
      </w:r>
      <w:r w:rsidRPr="00C54FBF">
        <w:br/>
      </w:r>
      <w:r w:rsidRPr="00C54FBF">
        <w:tab/>
      </w:r>
      <w:r w:rsidRPr="00C54FBF">
        <w:tab/>
        <w:t xml:space="preserve">уполномоченных проводить испытания </w:t>
      </w:r>
      <w:r w:rsidRPr="00C54FBF">
        <w:br/>
      </w:r>
      <w:r w:rsidRPr="00C54FBF">
        <w:tab/>
      </w:r>
      <w:r w:rsidRPr="00C54FBF">
        <w:tab/>
        <w:t xml:space="preserve">на официальное утверждение, и органов </w:t>
      </w:r>
      <w:r w:rsidRPr="00C54FBF">
        <w:br/>
      </w:r>
      <w:r w:rsidRPr="00C54FBF">
        <w:tab/>
      </w:r>
      <w:r w:rsidRPr="00C54FBF">
        <w:tab/>
        <w:t>по официальному утверждению типа</w:t>
      </w:r>
    </w:p>
    <w:p w:rsidR="00C54FBF" w:rsidRPr="00C54FBF" w:rsidRDefault="00C54FBF" w:rsidP="00124DAF">
      <w:pPr>
        <w:pStyle w:val="SingleTxtGR"/>
        <w:ind w:left="2268" w:hanging="1134"/>
      </w:pPr>
      <w:r w:rsidRPr="00C54FBF">
        <w:tab/>
      </w:r>
      <w:r w:rsidRPr="00C54FBF">
        <w:tab/>
        <w:t xml:space="preserve">Стороны Соглашения, применяющие настоящие Правила, сообщают в Секретариат Организации Объединенных Наций названия и адреса технических служб, уполномоченных проводить испытания на официальное утверждение, и органов по официальному утверждению типа, которые предоставляют официальные утверждения и которым должны направляться карточки официального утверждения, отказа в официальном утверждении, распространения или отмены официального утверждения, предоставленного в других странах. </w:t>
      </w:r>
    </w:p>
    <w:p w:rsidR="00C54FBF" w:rsidRPr="00C54FBF" w:rsidRDefault="00C54FBF" w:rsidP="00166507">
      <w:pPr>
        <w:pStyle w:val="HChGR"/>
      </w:pPr>
      <w:r w:rsidRPr="00C54FBF">
        <w:tab/>
      </w:r>
      <w:r w:rsidRPr="00C54FBF">
        <w:tab/>
        <w:t>II.</w:t>
      </w:r>
      <w:r w:rsidRPr="00C54FBF">
        <w:tab/>
      </w:r>
      <w:r w:rsidRPr="00C54FBF">
        <w:tab/>
        <w:t>Установка устройств непрямого обзора</w:t>
      </w:r>
    </w:p>
    <w:p w:rsidR="00C54FBF" w:rsidRPr="00C54FBF" w:rsidRDefault="00C54FBF" w:rsidP="00166507">
      <w:pPr>
        <w:pStyle w:val="HChGR"/>
      </w:pPr>
      <w:r w:rsidRPr="00C54FBF">
        <w:tab/>
      </w:r>
      <w:r w:rsidRPr="00C54FBF">
        <w:tab/>
        <w:t>12.</w:t>
      </w:r>
      <w:r w:rsidRPr="00C54FBF">
        <w:tab/>
      </w:r>
      <w:r w:rsidRPr="00C54FBF">
        <w:tab/>
        <w:t>Определения</w:t>
      </w:r>
    </w:p>
    <w:p w:rsidR="00C54FBF" w:rsidRPr="00C54FBF" w:rsidRDefault="00C54FBF" w:rsidP="00124DAF">
      <w:pPr>
        <w:pStyle w:val="SingleTxtGR"/>
        <w:ind w:left="2268" w:hanging="1134"/>
      </w:pPr>
      <w:r w:rsidRPr="00C54FBF">
        <w:tab/>
      </w:r>
      <w:r w:rsidRPr="00C54FBF">
        <w:tab/>
        <w:t>Для целей настоящих Правил:</w:t>
      </w:r>
    </w:p>
    <w:p w:rsidR="00C54FBF" w:rsidRPr="00C54FBF" w:rsidRDefault="00C54FBF" w:rsidP="00124DAF">
      <w:pPr>
        <w:pStyle w:val="SingleTxtGR"/>
        <w:ind w:left="2268" w:hanging="1134"/>
      </w:pPr>
      <w:r w:rsidRPr="00C54FBF">
        <w:t>12.1</w:t>
      </w:r>
      <w:r w:rsidRPr="00C54FBF">
        <w:tab/>
      </w:r>
      <w:r w:rsidRPr="00C54FBF">
        <w:tab/>
        <w:t>«</w:t>
      </w:r>
      <w:r w:rsidRPr="00C54FBF">
        <w:rPr>
          <w:i/>
          <w:iCs/>
        </w:rPr>
        <w:t>Окулярные точки водителя</w:t>
      </w:r>
      <w:r w:rsidRPr="00C54FBF">
        <w:t>» означают две точки, удаленные друг от друга на 65 мм и расположенны</w:t>
      </w:r>
      <w:r w:rsidR="00166507">
        <w:t>е вертикально на расстоянии 635</w:t>
      </w:r>
      <w:r w:rsidR="00166507">
        <w:rPr>
          <w:lang w:val="en-US"/>
        </w:rPr>
        <w:t> </w:t>
      </w:r>
      <w:r w:rsidRPr="00C54FBF">
        <w:t>мм над точкой R, обозначающей сиденье водителя и определенной в приложении 8. Соединяющая их прямая должна быть перпендикулярна вертикальной продольной средней плоскости транспортного средства. Центр сегмента, ограниченного двумя окулярными точками, располагается на вертикальной продольной плоскости, которая должна проходить через центр сиденья водителя, определенного изготовителем транспортного средства.</w:t>
      </w:r>
    </w:p>
    <w:p w:rsidR="00C54FBF" w:rsidRPr="00C54FBF" w:rsidRDefault="00C54FBF" w:rsidP="00124DAF">
      <w:pPr>
        <w:pStyle w:val="SingleTxtGR"/>
        <w:ind w:left="2268" w:hanging="1134"/>
      </w:pPr>
      <w:r w:rsidRPr="00C54FBF">
        <w:t>12.2</w:t>
      </w:r>
      <w:r w:rsidRPr="00C54FBF">
        <w:tab/>
      </w:r>
      <w:r w:rsidRPr="00C54FBF">
        <w:tab/>
        <w:t>«</w:t>
      </w:r>
      <w:r w:rsidRPr="00C54FBF">
        <w:rPr>
          <w:i/>
          <w:iCs/>
        </w:rPr>
        <w:t>Амбинокулярный обзор</w:t>
      </w:r>
      <w:r w:rsidRPr="00C54FBF">
        <w:t>» означает полное поле обзора, получаемое наложением монокулярных полей правого и левого глаза (см. рис. 3 ниже).</w:t>
      </w:r>
    </w:p>
    <w:p w:rsidR="00C54FBF" w:rsidRDefault="00C54FBF" w:rsidP="00C54FBF">
      <w:pPr>
        <w:pStyle w:val="SingleTxt"/>
        <w:tabs>
          <w:tab w:val="clear" w:pos="2218"/>
          <w:tab w:val="left" w:pos="2430"/>
        </w:tabs>
        <w:ind w:left="2433" w:hanging="1166"/>
      </w:pPr>
      <w:r w:rsidRPr="0086493F">
        <w:t>Рис. 3</w:t>
      </w:r>
    </w:p>
    <w:p w:rsidR="00C54FBF" w:rsidRDefault="00C54FBF" w:rsidP="00C54FBF">
      <w:pPr>
        <w:pStyle w:val="SingleTxt"/>
        <w:tabs>
          <w:tab w:val="clear" w:pos="2218"/>
          <w:tab w:val="left" w:pos="2430"/>
        </w:tabs>
        <w:spacing w:line="240" w:lineRule="auto"/>
        <w:ind w:left="2433" w:hanging="1166"/>
      </w:pPr>
      <w:r>
        <w:rPr>
          <w:noProof/>
          <w:w w:val="100"/>
          <w:lang w:val="en-GB" w:eastAsia="en-GB"/>
        </w:rPr>
        <mc:AlternateContent>
          <mc:Choice Requires="wps">
            <w:drawing>
              <wp:anchor distT="0" distB="0" distL="114300" distR="114300" simplePos="0" relativeHeight="251897344" behindDoc="0" locked="0" layoutInCell="1" allowOverlap="1" wp14:anchorId="6DC6909A" wp14:editId="75A657DB">
                <wp:simplePos x="0" y="0"/>
                <wp:positionH relativeFrom="column">
                  <wp:posOffset>929640</wp:posOffset>
                </wp:positionH>
                <wp:positionV relativeFrom="paragraph">
                  <wp:posOffset>1473200</wp:posOffset>
                </wp:positionV>
                <wp:extent cx="2460625" cy="1449070"/>
                <wp:effectExtent l="0" t="0" r="0" b="0"/>
                <wp:wrapNone/>
                <wp:docPr id="5300"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0625" cy="14490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C54FBF">
                            <w:pPr>
                              <w:tabs>
                                <w:tab w:val="left" w:pos="374"/>
                                <w:tab w:val="left" w:pos="574"/>
                              </w:tabs>
                              <w:spacing w:before="80" w:after="20" w:line="200" w:lineRule="exact"/>
                              <w:ind w:left="113"/>
                              <w:rPr>
                                <w:sz w:val="16"/>
                              </w:rPr>
                            </w:pPr>
                            <w:r>
                              <w:rPr>
                                <w:sz w:val="16"/>
                                <w:lang w:val="en-US"/>
                              </w:rPr>
                              <w:t>E</w:t>
                            </w:r>
                            <w:r>
                              <w:rPr>
                                <w:sz w:val="16"/>
                              </w:rPr>
                              <w:tab/>
                              <w:t>−</w:t>
                            </w:r>
                            <w:r>
                              <w:rPr>
                                <w:sz w:val="16"/>
                              </w:rPr>
                              <w:tab/>
                              <w:t>внутреннее зеркало заднего вида</w:t>
                            </w:r>
                          </w:p>
                          <w:p w:rsidR="007461FA" w:rsidRDefault="007461FA" w:rsidP="00C54FBF">
                            <w:pPr>
                              <w:tabs>
                                <w:tab w:val="left" w:pos="374"/>
                                <w:tab w:val="left" w:pos="574"/>
                              </w:tabs>
                              <w:spacing w:after="20" w:line="200" w:lineRule="exact"/>
                              <w:ind w:left="113"/>
                              <w:rPr>
                                <w:sz w:val="16"/>
                              </w:rPr>
                            </w:pPr>
                            <w:r>
                              <w:rPr>
                                <w:sz w:val="16"/>
                                <w:lang w:val="en-US"/>
                              </w:rPr>
                              <w:t>OD</w:t>
                            </w:r>
                            <w:r>
                              <w:rPr>
                                <w:sz w:val="16"/>
                              </w:rPr>
                              <w:tab/>
                              <w:t>−</w:t>
                            </w:r>
                            <w:r>
                              <w:rPr>
                                <w:sz w:val="16"/>
                              </w:rPr>
                              <w:tab/>
                              <w:t>глаза водителя</w:t>
                            </w:r>
                          </w:p>
                          <w:p w:rsidR="007461FA" w:rsidRDefault="007461FA" w:rsidP="00C54FBF">
                            <w:pPr>
                              <w:tabs>
                                <w:tab w:val="left" w:pos="374"/>
                                <w:tab w:val="left" w:pos="574"/>
                              </w:tabs>
                              <w:spacing w:after="20" w:line="200" w:lineRule="exact"/>
                              <w:ind w:left="113"/>
                              <w:rPr>
                                <w:sz w:val="16"/>
                              </w:rPr>
                            </w:pPr>
                            <w:r>
                              <w:rPr>
                                <w:sz w:val="16"/>
                                <w:lang w:val="en-US"/>
                              </w:rPr>
                              <w:t>O</w:t>
                            </w:r>
                            <w:r>
                              <w:rPr>
                                <w:sz w:val="16"/>
                              </w:rPr>
                              <w:t>Е</w:t>
                            </w:r>
                            <w:r>
                              <w:rPr>
                                <w:sz w:val="16"/>
                              </w:rPr>
                              <w:tab/>
                              <w:t>−</w:t>
                            </w:r>
                            <w:r>
                              <w:rPr>
                                <w:sz w:val="16"/>
                              </w:rPr>
                              <w:tab/>
                              <w:t>глаза водителя</w:t>
                            </w:r>
                          </w:p>
                          <w:p w:rsidR="007461FA" w:rsidRDefault="007461FA" w:rsidP="00C54FBF">
                            <w:pPr>
                              <w:tabs>
                                <w:tab w:val="left" w:pos="374"/>
                                <w:tab w:val="left" w:pos="574"/>
                              </w:tabs>
                              <w:spacing w:after="20" w:line="200" w:lineRule="exact"/>
                              <w:ind w:left="113"/>
                              <w:rPr>
                                <w:sz w:val="16"/>
                              </w:rPr>
                            </w:pPr>
                            <w:r>
                              <w:rPr>
                                <w:sz w:val="16"/>
                                <w:lang w:val="en-US"/>
                              </w:rPr>
                              <w:t>ID</w:t>
                            </w:r>
                            <w:r>
                              <w:rPr>
                                <w:sz w:val="16"/>
                              </w:rPr>
                              <w:tab/>
                              <w:t>−</w:t>
                            </w:r>
                            <w:r>
                              <w:rPr>
                                <w:sz w:val="16"/>
                              </w:rPr>
                              <w:tab/>
                              <w:t xml:space="preserve">виртуальные монокулярные изображения </w:t>
                            </w:r>
                          </w:p>
                          <w:p w:rsidR="007461FA" w:rsidRDefault="007461FA" w:rsidP="00C54FBF">
                            <w:pPr>
                              <w:tabs>
                                <w:tab w:val="left" w:pos="374"/>
                                <w:tab w:val="left" w:pos="574"/>
                              </w:tabs>
                              <w:spacing w:after="20" w:line="200" w:lineRule="exact"/>
                              <w:ind w:left="113"/>
                              <w:rPr>
                                <w:sz w:val="16"/>
                              </w:rPr>
                            </w:pPr>
                            <w:r>
                              <w:rPr>
                                <w:sz w:val="16"/>
                                <w:lang w:val="en-US"/>
                              </w:rPr>
                              <w:t>IE</w:t>
                            </w:r>
                            <w:r>
                              <w:rPr>
                                <w:sz w:val="16"/>
                              </w:rPr>
                              <w:tab/>
                              <w:t>−</w:t>
                            </w:r>
                            <w:r>
                              <w:rPr>
                                <w:sz w:val="16"/>
                              </w:rPr>
                              <w:tab/>
                              <w:t>виртуальные монокулярные изображения</w:t>
                            </w:r>
                          </w:p>
                          <w:p w:rsidR="007461FA" w:rsidRDefault="007461FA" w:rsidP="00C54FBF">
                            <w:pPr>
                              <w:tabs>
                                <w:tab w:val="left" w:pos="374"/>
                                <w:tab w:val="left" w:pos="574"/>
                              </w:tabs>
                              <w:spacing w:after="20" w:line="200" w:lineRule="exact"/>
                              <w:ind w:left="113"/>
                              <w:rPr>
                                <w:sz w:val="16"/>
                              </w:rPr>
                            </w:pPr>
                            <w:r>
                              <w:rPr>
                                <w:sz w:val="16"/>
                                <w:lang w:val="en-US"/>
                              </w:rPr>
                              <w:t>I</w:t>
                            </w:r>
                            <w:r>
                              <w:rPr>
                                <w:sz w:val="16"/>
                              </w:rPr>
                              <w:tab/>
                              <w:t>−</w:t>
                            </w:r>
                            <w:r>
                              <w:rPr>
                                <w:sz w:val="16"/>
                              </w:rPr>
                              <w:tab/>
                              <w:t>виртуальное амбинокулярное изображение</w:t>
                            </w:r>
                          </w:p>
                          <w:p w:rsidR="007461FA" w:rsidRDefault="007461FA" w:rsidP="00C54FBF">
                            <w:pPr>
                              <w:tabs>
                                <w:tab w:val="left" w:pos="374"/>
                                <w:tab w:val="left" w:pos="574"/>
                              </w:tabs>
                              <w:spacing w:after="20" w:line="200" w:lineRule="exact"/>
                              <w:ind w:left="113"/>
                              <w:rPr>
                                <w:sz w:val="16"/>
                              </w:rPr>
                            </w:pPr>
                            <w:r>
                              <w:rPr>
                                <w:sz w:val="16"/>
                                <w:lang w:val="en-US"/>
                              </w:rPr>
                              <w:t>A</w:t>
                            </w:r>
                            <w:r>
                              <w:rPr>
                                <w:sz w:val="16"/>
                              </w:rPr>
                              <w:tab/>
                              <w:t>−</w:t>
                            </w:r>
                            <w:r>
                              <w:rPr>
                                <w:sz w:val="16"/>
                              </w:rPr>
                              <w:tab/>
                              <w:t>угол обзорности левого глаза</w:t>
                            </w:r>
                          </w:p>
                          <w:p w:rsidR="007461FA" w:rsidRDefault="007461FA" w:rsidP="00C54FBF">
                            <w:pPr>
                              <w:tabs>
                                <w:tab w:val="left" w:pos="374"/>
                                <w:tab w:val="left" w:pos="574"/>
                              </w:tabs>
                              <w:spacing w:after="20" w:line="200" w:lineRule="exact"/>
                              <w:ind w:left="113"/>
                              <w:rPr>
                                <w:sz w:val="16"/>
                              </w:rPr>
                            </w:pPr>
                            <w:r>
                              <w:rPr>
                                <w:sz w:val="16"/>
                                <w:lang w:val="en-US"/>
                              </w:rPr>
                              <w:t>B</w:t>
                            </w:r>
                            <w:r>
                              <w:rPr>
                                <w:sz w:val="16"/>
                              </w:rPr>
                              <w:tab/>
                              <w:t>−</w:t>
                            </w:r>
                            <w:r>
                              <w:rPr>
                                <w:sz w:val="16"/>
                              </w:rPr>
                              <w:tab/>
                              <w:t>угол обзорности правого глаза</w:t>
                            </w:r>
                          </w:p>
                          <w:p w:rsidR="007461FA" w:rsidRDefault="007461FA" w:rsidP="00C54FBF">
                            <w:pPr>
                              <w:tabs>
                                <w:tab w:val="left" w:pos="374"/>
                                <w:tab w:val="left" w:pos="574"/>
                              </w:tabs>
                              <w:spacing w:after="20" w:line="200" w:lineRule="exact"/>
                              <w:ind w:left="113"/>
                              <w:rPr>
                                <w:sz w:val="16"/>
                              </w:rPr>
                            </w:pPr>
                            <w:r>
                              <w:rPr>
                                <w:sz w:val="16"/>
                                <w:lang w:val="en-US"/>
                              </w:rPr>
                              <w:t>C</w:t>
                            </w:r>
                            <w:r>
                              <w:rPr>
                                <w:sz w:val="16"/>
                              </w:rPr>
                              <w:tab/>
                              <w:t>−</w:t>
                            </w:r>
                            <w:r>
                              <w:rPr>
                                <w:sz w:val="16"/>
                              </w:rPr>
                              <w:tab/>
                              <w:t>бинокулярный угол обзорности</w:t>
                            </w:r>
                          </w:p>
                          <w:p w:rsidR="007461FA" w:rsidRDefault="007461FA" w:rsidP="00C54FBF">
                            <w:pPr>
                              <w:tabs>
                                <w:tab w:val="left" w:pos="374"/>
                                <w:tab w:val="left" w:pos="574"/>
                              </w:tabs>
                              <w:spacing w:line="200" w:lineRule="exact"/>
                              <w:ind w:left="113"/>
                              <w:rPr>
                                <w:sz w:val="16"/>
                              </w:rPr>
                            </w:pPr>
                            <w:r>
                              <w:rPr>
                                <w:sz w:val="16"/>
                                <w:lang w:val="en-US"/>
                              </w:rPr>
                              <w:t>D</w:t>
                            </w:r>
                            <w:r>
                              <w:rPr>
                                <w:sz w:val="16"/>
                              </w:rPr>
                              <w:tab/>
                              <w:t>−</w:t>
                            </w:r>
                            <w:r>
                              <w:rPr>
                                <w:sz w:val="16"/>
                              </w:rPr>
                              <w:tab/>
                              <w:t>амбинокулярный угол обзор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C6909A" id="Прямоугольник 22" o:spid="_x0000_s1380" style="position:absolute;left:0;text-align:left;margin-left:73.2pt;margin-top:116pt;width:193.75pt;height:114.1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" stroked="f">
                <v:textbox inset="0,0,0,0">
                  <w:txbxContent>
                    <w:p w:rsidR="007461FA" w:rsidRDefault="007461FA" w:rsidP="00C54FBF">
                      <w:pPr>
                        <w:tabs>
                          <w:tab w:val="left" w:pos="374"/>
                          <w:tab w:val="left" w:pos="574"/>
                        </w:tabs>
                        <w:spacing w:before="80" w:after="20" w:line="200" w:lineRule="exact"/>
                        <w:ind w:left="113"/>
                        <w:rPr>
                          <w:sz w:val="16"/>
                        </w:rPr>
                      </w:pPr>
                      <w:r>
                        <w:rPr>
                          <w:sz w:val="16"/>
                          <w:lang w:val="en-US"/>
                        </w:rPr>
                        <w:t>E</w:t>
                      </w:r>
                      <w:r>
                        <w:rPr>
                          <w:sz w:val="16"/>
                        </w:rPr>
                        <w:tab/>
                        <w:t>−</w:t>
                      </w:r>
                      <w:r>
                        <w:rPr>
                          <w:sz w:val="16"/>
                        </w:rPr>
                        <w:tab/>
                        <w:t>внутреннее зеркало заднего вида</w:t>
                      </w:r>
                    </w:p>
                    <w:p w:rsidR="007461FA" w:rsidRDefault="007461FA" w:rsidP="00C54FBF">
                      <w:pPr>
                        <w:tabs>
                          <w:tab w:val="left" w:pos="374"/>
                          <w:tab w:val="left" w:pos="574"/>
                        </w:tabs>
                        <w:spacing w:after="20" w:line="200" w:lineRule="exact"/>
                        <w:ind w:left="113"/>
                        <w:rPr>
                          <w:sz w:val="16"/>
                        </w:rPr>
                      </w:pPr>
                      <w:r>
                        <w:rPr>
                          <w:sz w:val="16"/>
                          <w:lang w:val="en-US"/>
                        </w:rPr>
                        <w:t>OD</w:t>
                      </w:r>
                      <w:r>
                        <w:rPr>
                          <w:sz w:val="16"/>
                        </w:rPr>
                        <w:tab/>
                        <w:t>−</w:t>
                      </w:r>
                      <w:r>
                        <w:rPr>
                          <w:sz w:val="16"/>
                        </w:rPr>
                        <w:tab/>
                        <w:t>глаза водителя</w:t>
                      </w:r>
                    </w:p>
                    <w:p w:rsidR="007461FA" w:rsidRDefault="007461FA" w:rsidP="00C54FBF">
                      <w:pPr>
                        <w:tabs>
                          <w:tab w:val="left" w:pos="374"/>
                          <w:tab w:val="left" w:pos="574"/>
                        </w:tabs>
                        <w:spacing w:after="20" w:line="200" w:lineRule="exact"/>
                        <w:ind w:left="113"/>
                        <w:rPr>
                          <w:sz w:val="16"/>
                        </w:rPr>
                      </w:pPr>
                      <w:r>
                        <w:rPr>
                          <w:sz w:val="16"/>
                          <w:lang w:val="en-US"/>
                        </w:rPr>
                        <w:t>O</w:t>
                      </w:r>
                      <w:r>
                        <w:rPr>
                          <w:sz w:val="16"/>
                        </w:rPr>
                        <w:t>Е</w:t>
                      </w:r>
                      <w:r>
                        <w:rPr>
                          <w:sz w:val="16"/>
                        </w:rPr>
                        <w:tab/>
                        <w:t>−</w:t>
                      </w:r>
                      <w:r>
                        <w:rPr>
                          <w:sz w:val="16"/>
                        </w:rPr>
                        <w:tab/>
                        <w:t>глаза водителя</w:t>
                      </w:r>
                    </w:p>
                    <w:p w:rsidR="007461FA" w:rsidRDefault="007461FA" w:rsidP="00C54FBF">
                      <w:pPr>
                        <w:tabs>
                          <w:tab w:val="left" w:pos="374"/>
                          <w:tab w:val="left" w:pos="574"/>
                        </w:tabs>
                        <w:spacing w:after="20" w:line="200" w:lineRule="exact"/>
                        <w:ind w:left="113"/>
                        <w:rPr>
                          <w:sz w:val="16"/>
                        </w:rPr>
                      </w:pPr>
                      <w:r>
                        <w:rPr>
                          <w:sz w:val="16"/>
                          <w:lang w:val="en-US"/>
                        </w:rPr>
                        <w:t>ID</w:t>
                      </w:r>
                      <w:r>
                        <w:rPr>
                          <w:sz w:val="16"/>
                        </w:rPr>
                        <w:tab/>
                        <w:t>−</w:t>
                      </w:r>
                      <w:r>
                        <w:rPr>
                          <w:sz w:val="16"/>
                        </w:rPr>
                        <w:tab/>
                        <w:t xml:space="preserve">виртуальные монокулярные изображения </w:t>
                      </w:r>
                    </w:p>
                    <w:p w:rsidR="007461FA" w:rsidRDefault="007461FA" w:rsidP="00C54FBF">
                      <w:pPr>
                        <w:tabs>
                          <w:tab w:val="left" w:pos="374"/>
                          <w:tab w:val="left" w:pos="574"/>
                        </w:tabs>
                        <w:spacing w:after="20" w:line="200" w:lineRule="exact"/>
                        <w:ind w:left="113"/>
                        <w:rPr>
                          <w:sz w:val="16"/>
                        </w:rPr>
                      </w:pPr>
                      <w:r>
                        <w:rPr>
                          <w:sz w:val="16"/>
                          <w:lang w:val="en-US"/>
                        </w:rPr>
                        <w:t>IE</w:t>
                      </w:r>
                      <w:r>
                        <w:rPr>
                          <w:sz w:val="16"/>
                        </w:rPr>
                        <w:tab/>
                        <w:t>−</w:t>
                      </w:r>
                      <w:r>
                        <w:rPr>
                          <w:sz w:val="16"/>
                        </w:rPr>
                        <w:tab/>
                        <w:t>виртуальные монокулярные изображения</w:t>
                      </w:r>
                    </w:p>
                    <w:p w:rsidR="007461FA" w:rsidRDefault="007461FA" w:rsidP="00C54FBF">
                      <w:pPr>
                        <w:tabs>
                          <w:tab w:val="left" w:pos="374"/>
                          <w:tab w:val="left" w:pos="574"/>
                        </w:tabs>
                        <w:spacing w:after="20" w:line="200" w:lineRule="exact"/>
                        <w:ind w:left="113"/>
                        <w:rPr>
                          <w:sz w:val="16"/>
                        </w:rPr>
                      </w:pPr>
                      <w:r>
                        <w:rPr>
                          <w:sz w:val="16"/>
                          <w:lang w:val="en-US"/>
                        </w:rPr>
                        <w:t>I</w:t>
                      </w:r>
                      <w:r>
                        <w:rPr>
                          <w:sz w:val="16"/>
                        </w:rPr>
                        <w:tab/>
                        <w:t>−</w:t>
                      </w:r>
                      <w:r>
                        <w:rPr>
                          <w:sz w:val="16"/>
                        </w:rPr>
                        <w:tab/>
                        <w:t>виртуальное амбинокулярное изображение</w:t>
                      </w:r>
                    </w:p>
                    <w:p w:rsidR="007461FA" w:rsidRDefault="007461FA" w:rsidP="00C54FBF">
                      <w:pPr>
                        <w:tabs>
                          <w:tab w:val="left" w:pos="374"/>
                          <w:tab w:val="left" w:pos="574"/>
                        </w:tabs>
                        <w:spacing w:after="20" w:line="200" w:lineRule="exact"/>
                        <w:ind w:left="113"/>
                        <w:rPr>
                          <w:sz w:val="16"/>
                        </w:rPr>
                      </w:pPr>
                      <w:r>
                        <w:rPr>
                          <w:sz w:val="16"/>
                          <w:lang w:val="en-US"/>
                        </w:rPr>
                        <w:t>A</w:t>
                      </w:r>
                      <w:r>
                        <w:rPr>
                          <w:sz w:val="16"/>
                        </w:rPr>
                        <w:tab/>
                        <w:t>−</w:t>
                      </w:r>
                      <w:r>
                        <w:rPr>
                          <w:sz w:val="16"/>
                        </w:rPr>
                        <w:tab/>
                        <w:t>угол обзорности левого глаза</w:t>
                      </w:r>
                    </w:p>
                    <w:p w:rsidR="007461FA" w:rsidRDefault="007461FA" w:rsidP="00C54FBF">
                      <w:pPr>
                        <w:tabs>
                          <w:tab w:val="left" w:pos="374"/>
                          <w:tab w:val="left" w:pos="574"/>
                        </w:tabs>
                        <w:spacing w:after="20" w:line="200" w:lineRule="exact"/>
                        <w:ind w:left="113"/>
                        <w:rPr>
                          <w:sz w:val="16"/>
                        </w:rPr>
                      </w:pPr>
                      <w:r>
                        <w:rPr>
                          <w:sz w:val="16"/>
                          <w:lang w:val="en-US"/>
                        </w:rPr>
                        <w:t>B</w:t>
                      </w:r>
                      <w:r>
                        <w:rPr>
                          <w:sz w:val="16"/>
                        </w:rPr>
                        <w:tab/>
                        <w:t>−</w:t>
                      </w:r>
                      <w:r>
                        <w:rPr>
                          <w:sz w:val="16"/>
                        </w:rPr>
                        <w:tab/>
                        <w:t>угол обзорности правого глаза</w:t>
                      </w:r>
                    </w:p>
                    <w:p w:rsidR="007461FA" w:rsidRDefault="007461FA" w:rsidP="00C54FBF">
                      <w:pPr>
                        <w:tabs>
                          <w:tab w:val="left" w:pos="374"/>
                          <w:tab w:val="left" w:pos="574"/>
                        </w:tabs>
                        <w:spacing w:after="20" w:line="200" w:lineRule="exact"/>
                        <w:ind w:left="113"/>
                        <w:rPr>
                          <w:sz w:val="16"/>
                        </w:rPr>
                      </w:pPr>
                      <w:r>
                        <w:rPr>
                          <w:sz w:val="16"/>
                          <w:lang w:val="en-US"/>
                        </w:rPr>
                        <w:t>C</w:t>
                      </w:r>
                      <w:r>
                        <w:rPr>
                          <w:sz w:val="16"/>
                        </w:rPr>
                        <w:tab/>
                        <w:t>−</w:t>
                      </w:r>
                      <w:r>
                        <w:rPr>
                          <w:sz w:val="16"/>
                        </w:rPr>
                        <w:tab/>
                        <w:t>бинокулярный угол обзорности</w:t>
                      </w:r>
                    </w:p>
                    <w:p w:rsidR="007461FA" w:rsidRDefault="007461FA" w:rsidP="00C54FBF">
                      <w:pPr>
                        <w:tabs>
                          <w:tab w:val="left" w:pos="374"/>
                          <w:tab w:val="left" w:pos="574"/>
                        </w:tabs>
                        <w:spacing w:line="200" w:lineRule="exact"/>
                        <w:ind w:left="113"/>
                        <w:rPr>
                          <w:sz w:val="16"/>
                        </w:rPr>
                      </w:pPr>
                      <w:r>
                        <w:rPr>
                          <w:sz w:val="16"/>
                          <w:lang w:val="en-US"/>
                        </w:rPr>
                        <w:t>D</w:t>
                      </w:r>
                      <w:r>
                        <w:rPr>
                          <w:sz w:val="16"/>
                        </w:rPr>
                        <w:tab/>
                        <w:t>−</w:t>
                      </w:r>
                      <w:r>
                        <w:rPr>
                          <w:sz w:val="16"/>
                        </w:rPr>
                        <w:tab/>
                        <w:t>амбинокулярный угол обзорности</w:t>
                      </w:r>
                    </w:p>
                  </w:txbxContent>
                </v:textbox>
              </v:rect>
            </w:pict>
          </mc:Fallback>
        </mc:AlternateContent>
      </w:r>
      <w:r>
        <w:rPr>
          <w:noProof/>
          <w:lang w:val="en-GB" w:eastAsia="en-GB"/>
        </w:rPr>
        <w:drawing>
          <wp:inline distT="0" distB="0" distL="0" distR="0" wp14:anchorId="09856CC4" wp14:editId="5EAA4696">
            <wp:extent cx="5383530" cy="1771015"/>
            <wp:effectExtent l="0" t="0" r="7620" b="635"/>
            <wp:docPr id="5301" name="Рисунок 20" descr="R046r5fig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R046r5fig3e"/>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383530" cy="1771015"/>
                    </a:xfrm>
                    <a:prstGeom prst="rect">
                      <a:avLst/>
                    </a:prstGeom>
                    <a:noFill/>
                    <a:ln>
                      <a:noFill/>
                    </a:ln>
                  </pic:spPr>
                </pic:pic>
              </a:graphicData>
            </a:graphic>
          </wp:inline>
        </w:drawing>
      </w:r>
    </w:p>
    <w:p w:rsidR="00C54FBF" w:rsidRDefault="00C54FBF" w:rsidP="00C54FBF">
      <w:pPr>
        <w:pStyle w:val="SingleTxt"/>
        <w:tabs>
          <w:tab w:val="clear" w:pos="2218"/>
          <w:tab w:val="left" w:pos="2430"/>
        </w:tabs>
        <w:ind w:left="2433" w:hanging="1166"/>
        <w:rPr>
          <w:lang w:val="en-US"/>
        </w:rPr>
      </w:pPr>
    </w:p>
    <w:p w:rsidR="00C54FBF" w:rsidRDefault="00C54FBF" w:rsidP="00C54FBF">
      <w:pPr>
        <w:pStyle w:val="SingleTxt"/>
        <w:tabs>
          <w:tab w:val="clear" w:pos="2218"/>
          <w:tab w:val="left" w:pos="2430"/>
        </w:tabs>
        <w:ind w:left="2433" w:hanging="1166"/>
        <w:rPr>
          <w:lang w:val="en-US"/>
        </w:rPr>
      </w:pPr>
    </w:p>
    <w:p w:rsidR="00C54FBF" w:rsidRDefault="00C54FBF" w:rsidP="00C54FBF">
      <w:pPr>
        <w:pStyle w:val="SingleTxt"/>
        <w:tabs>
          <w:tab w:val="clear" w:pos="2218"/>
          <w:tab w:val="left" w:pos="2430"/>
        </w:tabs>
        <w:ind w:left="2433" w:hanging="1166"/>
        <w:rPr>
          <w:lang w:val="en-US"/>
        </w:rPr>
      </w:pPr>
    </w:p>
    <w:p w:rsidR="00C54FBF" w:rsidRDefault="00C54FBF" w:rsidP="00C54FBF">
      <w:pPr>
        <w:pStyle w:val="SingleTxt"/>
        <w:tabs>
          <w:tab w:val="clear" w:pos="2218"/>
          <w:tab w:val="left" w:pos="2430"/>
        </w:tabs>
        <w:ind w:left="2433" w:hanging="1166"/>
        <w:rPr>
          <w:lang w:val="en-US"/>
        </w:rPr>
      </w:pPr>
    </w:p>
    <w:p w:rsidR="00C54FBF" w:rsidRDefault="00C54FBF" w:rsidP="00C54FBF">
      <w:pPr>
        <w:pStyle w:val="SingleTxt"/>
        <w:tabs>
          <w:tab w:val="clear" w:pos="2218"/>
          <w:tab w:val="left" w:pos="2430"/>
        </w:tabs>
        <w:ind w:left="2433" w:hanging="1166"/>
        <w:rPr>
          <w:lang w:val="en-US"/>
        </w:rPr>
      </w:pPr>
    </w:p>
    <w:p w:rsidR="00C54FBF" w:rsidRPr="00C54FBF" w:rsidRDefault="00C54FBF" w:rsidP="00166507">
      <w:pPr>
        <w:pStyle w:val="SingleTxtGR"/>
        <w:ind w:left="2268" w:hanging="1134"/>
      </w:pPr>
      <w:r w:rsidRPr="00C54FBF">
        <w:t>12.3</w:t>
      </w:r>
      <w:r w:rsidRPr="00C54FBF">
        <w:tab/>
      </w:r>
      <w:r w:rsidRPr="00C54FBF">
        <w:tab/>
        <w:t>«</w:t>
      </w:r>
      <w:r w:rsidRPr="00C54FBF">
        <w:rPr>
          <w:i/>
        </w:rPr>
        <w:t>Тип транспортного средства в отношении непрямого обзора</w:t>
      </w:r>
      <w:r w:rsidRPr="00C54FBF">
        <w:t>» означает механические транспортные средства, не имеющие между собой различий в отношении следующих основных элементов:</w:t>
      </w:r>
    </w:p>
    <w:p w:rsidR="00C54FBF" w:rsidRPr="00C54FBF" w:rsidRDefault="00C54FBF" w:rsidP="00166507">
      <w:pPr>
        <w:pStyle w:val="SingleTxtGR"/>
        <w:ind w:left="2268" w:hanging="1134"/>
      </w:pPr>
      <w:r w:rsidRPr="00C54FBF">
        <w:t>12.3.1</w:t>
      </w:r>
      <w:r w:rsidRPr="00C54FBF">
        <w:tab/>
      </w:r>
      <w:r w:rsidR="00166507" w:rsidRPr="00166507">
        <w:tab/>
      </w:r>
      <w:r w:rsidRPr="00C54FBF">
        <w:t>типа устройства непрямого обзора,</w:t>
      </w:r>
    </w:p>
    <w:p w:rsidR="00C54FBF" w:rsidRPr="00C54FBF" w:rsidRDefault="00C54FBF" w:rsidP="00166507">
      <w:pPr>
        <w:pStyle w:val="SingleTxtGR"/>
        <w:ind w:left="2268" w:hanging="1134"/>
      </w:pPr>
      <w:r w:rsidRPr="00C54FBF">
        <w:t>12.3.2</w:t>
      </w:r>
      <w:r w:rsidRPr="00C54FBF">
        <w:tab/>
      </w:r>
      <w:r w:rsidR="00166507" w:rsidRPr="00166507">
        <w:tab/>
      </w:r>
      <w:r w:rsidRPr="00C54FBF">
        <w:t>характеристик кузова, ограничивающих поле обзора,</w:t>
      </w:r>
    </w:p>
    <w:p w:rsidR="00C54FBF" w:rsidRPr="00C54FBF" w:rsidRDefault="00C54FBF" w:rsidP="00166507">
      <w:pPr>
        <w:pStyle w:val="SingleTxtGR"/>
        <w:ind w:left="2268" w:hanging="1134"/>
      </w:pPr>
      <w:r w:rsidRPr="00C54FBF">
        <w:t>12.3.3</w:t>
      </w:r>
      <w:r w:rsidRPr="00C54FBF">
        <w:tab/>
      </w:r>
      <w:r w:rsidR="00166507" w:rsidRPr="00166507">
        <w:tab/>
      </w:r>
      <w:r w:rsidRPr="00C54FBF">
        <w:t>координат точки R (когда это применимо),</w:t>
      </w:r>
    </w:p>
    <w:p w:rsidR="00C54FBF" w:rsidRPr="00C54FBF" w:rsidRDefault="00C54FBF" w:rsidP="00166507">
      <w:pPr>
        <w:pStyle w:val="SingleTxtGR"/>
        <w:ind w:left="2268" w:hanging="1134"/>
      </w:pPr>
      <w:r w:rsidRPr="00C54FBF">
        <w:t>12.3.4</w:t>
      </w:r>
      <w:r w:rsidRPr="00C54FBF">
        <w:tab/>
      </w:r>
      <w:r w:rsidR="00166507" w:rsidRPr="00166507">
        <w:tab/>
      </w:r>
      <w:r w:rsidRPr="00C54FBF">
        <w:t>предписанных положений и маркировки официального утверждения типа обязательных и факультативных (в случае их установки) оптических устройств непрямого обзора.</w:t>
      </w:r>
    </w:p>
    <w:p w:rsidR="00C54FBF" w:rsidRPr="00C54FBF" w:rsidRDefault="00C54FBF" w:rsidP="00166507">
      <w:pPr>
        <w:pStyle w:val="SingleTxtGR"/>
        <w:ind w:left="2268" w:hanging="1134"/>
      </w:pPr>
      <w:r w:rsidRPr="00C54FBF">
        <w:t>12.4</w:t>
      </w:r>
      <w:r w:rsidRPr="00C54FBF">
        <w:tab/>
      </w:r>
      <w:r w:rsidRPr="00C54FBF">
        <w:tab/>
        <w:t>«</w:t>
      </w:r>
      <w:r w:rsidRPr="00C54FBF">
        <w:rPr>
          <w:i/>
        </w:rPr>
        <w:t xml:space="preserve">Транспортные средства категорий </w:t>
      </w:r>
      <w:r w:rsidRPr="00C54FBF">
        <w:rPr>
          <w:i/>
          <w:lang w:val="en-US"/>
        </w:rPr>
        <w:t>L</w:t>
      </w:r>
      <w:r w:rsidRPr="00C54FBF">
        <w:rPr>
          <w:i/>
          <w:vertAlign w:val="subscript"/>
        </w:rPr>
        <w:t>2</w:t>
      </w:r>
      <w:r w:rsidRPr="00C54FBF">
        <w:rPr>
          <w:i/>
        </w:rPr>
        <w:t xml:space="preserve">, </w:t>
      </w:r>
      <w:r w:rsidRPr="00C54FBF">
        <w:rPr>
          <w:i/>
          <w:lang w:val="en-US"/>
        </w:rPr>
        <w:t>L</w:t>
      </w:r>
      <w:r w:rsidRPr="00C54FBF">
        <w:rPr>
          <w:i/>
          <w:vertAlign w:val="subscript"/>
        </w:rPr>
        <w:t>5</w:t>
      </w:r>
      <w:r w:rsidRPr="00C54FBF">
        <w:rPr>
          <w:i/>
        </w:rPr>
        <w:t>, М</w:t>
      </w:r>
      <w:r w:rsidRPr="00C54FBF">
        <w:rPr>
          <w:i/>
          <w:vertAlign w:val="subscript"/>
        </w:rPr>
        <w:t>1</w:t>
      </w:r>
      <w:r w:rsidRPr="00C54FBF">
        <w:rPr>
          <w:i/>
        </w:rPr>
        <w:t>, М</w:t>
      </w:r>
      <w:r w:rsidRPr="00C54FBF">
        <w:rPr>
          <w:i/>
          <w:vertAlign w:val="subscript"/>
        </w:rPr>
        <w:t>2</w:t>
      </w:r>
      <w:r w:rsidRPr="00C54FBF">
        <w:rPr>
          <w:i/>
        </w:rPr>
        <w:t>, М</w:t>
      </w:r>
      <w:r w:rsidRPr="00C54FBF">
        <w:rPr>
          <w:i/>
          <w:vertAlign w:val="subscript"/>
        </w:rPr>
        <w:t>3</w:t>
      </w:r>
      <w:r w:rsidRPr="00C54FBF">
        <w:rPr>
          <w:i/>
        </w:rPr>
        <w:t xml:space="preserve">, </w:t>
      </w:r>
      <w:r w:rsidRPr="00C54FBF">
        <w:rPr>
          <w:i/>
          <w:lang w:val="en-GB"/>
        </w:rPr>
        <w:t>N</w:t>
      </w:r>
      <w:r w:rsidRPr="00C54FBF">
        <w:rPr>
          <w:i/>
          <w:vertAlign w:val="subscript"/>
        </w:rPr>
        <w:t>1</w:t>
      </w:r>
      <w:r w:rsidRPr="00C54FBF">
        <w:rPr>
          <w:i/>
        </w:rPr>
        <w:t xml:space="preserve">, </w:t>
      </w:r>
      <w:r w:rsidRPr="00C54FBF">
        <w:rPr>
          <w:i/>
          <w:lang w:val="en-GB"/>
        </w:rPr>
        <w:t>N</w:t>
      </w:r>
      <w:r w:rsidRPr="00C54FBF">
        <w:rPr>
          <w:i/>
          <w:vertAlign w:val="subscript"/>
        </w:rPr>
        <w:t>2</w:t>
      </w:r>
      <w:r w:rsidRPr="00C54FBF">
        <w:rPr>
          <w:i/>
        </w:rPr>
        <w:t xml:space="preserve"> и </w:t>
      </w:r>
      <w:r w:rsidRPr="00C54FBF">
        <w:rPr>
          <w:i/>
          <w:lang w:val="en-GB"/>
        </w:rPr>
        <w:t>N</w:t>
      </w:r>
      <w:r w:rsidRPr="00C54FBF">
        <w:rPr>
          <w:i/>
          <w:vertAlign w:val="subscript"/>
        </w:rPr>
        <w:t>3</w:t>
      </w:r>
      <w:r w:rsidRPr="00C54FBF">
        <w:t>» означают транспортные средства, определенные в Сводной резолюции о конструкции транспортных средств (СР.3), (доку</w:t>
      </w:r>
      <w:r w:rsidR="00B9783F">
        <w:t>-</w:t>
      </w:r>
      <w:r w:rsidR="00B9783F">
        <w:br/>
      </w:r>
      <w:r w:rsidRPr="00C54FBF">
        <w:t xml:space="preserve">мент </w:t>
      </w:r>
      <w:r w:rsidR="00165BB3">
        <w:t>ЕСЕ/</w:t>
      </w:r>
      <w:r w:rsidRPr="00C54FBF">
        <w:rPr>
          <w:lang w:val="en-GB"/>
        </w:rPr>
        <w:t>TRANS</w:t>
      </w:r>
      <w:r w:rsidRPr="00C54FBF">
        <w:t>/</w:t>
      </w:r>
      <w:r w:rsidRPr="00C54FBF">
        <w:rPr>
          <w:lang w:val="en-GB"/>
        </w:rPr>
        <w:t>WP</w:t>
      </w:r>
      <w:r w:rsidRPr="00C54FBF">
        <w:t>.29/78/</w:t>
      </w:r>
      <w:r w:rsidRPr="00C54FBF">
        <w:rPr>
          <w:lang w:val="en-GB"/>
        </w:rPr>
        <w:t>Rev</w:t>
      </w:r>
      <w:r w:rsidRPr="00C54FBF">
        <w:t>.4, пункт 2).</w:t>
      </w:r>
    </w:p>
    <w:p w:rsidR="00C54FBF" w:rsidRPr="00C54FBF" w:rsidRDefault="00C54FBF" w:rsidP="00166507">
      <w:pPr>
        <w:pStyle w:val="SingleTxtGR"/>
        <w:ind w:left="2268" w:hanging="1134"/>
      </w:pPr>
      <w:r w:rsidRPr="00C54FBF">
        <w:t>12.5</w:t>
      </w:r>
      <w:r w:rsidRPr="00C54FBF">
        <w:tab/>
      </w:r>
      <w:r w:rsidRPr="00C54FBF">
        <w:tab/>
        <w:t>«</w:t>
      </w:r>
      <w:r w:rsidRPr="00C54FBF">
        <w:rPr>
          <w:i/>
        </w:rPr>
        <w:t>Переднее расположение органов управления</w:t>
      </w:r>
      <w:r w:rsidRPr="00C54FBF">
        <w:t>» означает конфигурацию, в которой более половины длины двигателя находится за наиболее удаленной передней точкой основания ветрового стекла, а ступица рулевого колеса − в передней четверти длины транспортного средства.</w:t>
      </w:r>
    </w:p>
    <w:p w:rsidR="00C54FBF" w:rsidRPr="00C54FBF" w:rsidRDefault="00C54FBF" w:rsidP="00166507">
      <w:pPr>
        <w:pStyle w:val="SingleTxtGR"/>
        <w:ind w:left="2268" w:hanging="1134"/>
        <w:rPr>
          <w:bCs/>
        </w:rPr>
      </w:pPr>
      <w:r w:rsidRPr="00C54FBF">
        <w:rPr>
          <w:bCs/>
        </w:rPr>
        <w:t>12.6</w:t>
      </w:r>
      <w:r w:rsidRPr="00C54FBF">
        <w:rPr>
          <w:bCs/>
        </w:rPr>
        <w:tab/>
      </w:r>
      <w:r w:rsidRPr="00C54FBF">
        <w:rPr>
          <w:bCs/>
        </w:rPr>
        <w:tab/>
        <w:t>«</w:t>
      </w:r>
      <w:r w:rsidRPr="00C54FBF">
        <w:rPr>
          <w:bCs/>
          <w:i/>
          <w:iCs/>
        </w:rPr>
        <w:t>Окулярная исходная точка</w:t>
      </w:r>
      <w:r w:rsidRPr="00C54FBF">
        <w:rPr>
          <w:bCs/>
        </w:rPr>
        <w:t xml:space="preserve">» </w:t>
      </w:r>
      <w:r w:rsidRPr="00C54FBF">
        <w:t>означает</w:t>
      </w:r>
      <w:r w:rsidRPr="00C54FBF">
        <w:rPr>
          <w:bCs/>
        </w:rPr>
        <w:t xml:space="preserve"> среднюю точку между окулярных точек водителя.</w:t>
      </w:r>
    </w:p>
    <w:p w:rsidR="00C54FBF" w:rsidRPr="00C54FBF" w:rsidRDefault="00C54FBF" w:rsidP="00166507">
      <w:pPr>
        <w:pStyle w:val="HChGR"/>
      </w:pPr>
      <w:r w:rsidRPr="00C54FBF">
        <w:tab/>
      </w:r>
      <w:r w:rsidRPr="00C54FBF">
        <w:tab/>
        <w:t>13.</w:t>
      </w:r>
      <w:r w:rsidRPr="00C54FBF">
        <w:tab/>
      </w:r>
      <w:r w:rsidRPr="00C54FBF">
        <w:tab/>
        <w:t>Заявка на официальное утверждение</w:t>
      </w:r>
    </w:p>
    <w:p w:rsidR="00C54FBF" w:rsidRPr="00C54FBF" w:rsidRDefault="00C54FBF" w:rsidP="00166507">
      <w:pPr>
        <w:pStyle w:val="SingleTxtGR"/>
        <w:ind w:left="2268" w:hanging="1134"/>
      </w:pPr>
      <w:r w:rsidRPr="00C54FBF">
        <w:t>13.1</w:t>
      </w:r>
      <w:r w:rsidRPr="00C54FBF">
        <w:tab/>
      </w:r>
      <w:r w:rsidRPr="00C54FBF">
        <w:tab/>
        <w:t>Заявка на официальное утверждение типа транспортного средства в отношении установки устройств непрямого обзора подается изготовителем либо его надлежащим образом уполномоченным представителем.</w:t>
      </w:r>
    </w:p>
    <w:p w:rsidR="00C54FBF" w:rsidRPr="00C54FBF" w:rsidRDefault="00C54FBF" w:rsidP="00166507">
      <w:pPr>
        <w:pStyle w:val="SingleTxtGR"/>
        <w:ind w:left="2268" w:hanging="1134"/>
      </w:pPr>
      <w:r w:rsidRPr="00C54FBF">
        <w:t>13.2</w:t>
      </w:r>
      <w:r w:rsidRPr="00C54FBF">
        <w:tab/>
      </w:r>
      <w:r w:rsidRPr="00C54FBF">
        <w:tab/>
        <w:t>Образец информационного документа показан в приложении 2.</w:t>
      </w:r>
    </w:p>
    <w:p w:rsidR="00C54FBF" w:rsidRPr="00C54FBF" w:rsidRDefault="00C54FBF" w:rsidP="00166507">
      <w:pPr>
        <w:pStyle w:val="SingleTxtGR"/>
        <w:ind w:left="2268" w:hanging="1134"/>
      </w:pPr>
      <w:r w:rsidRPr="00C54FBF">
        <w:t>13.3</w:t>
      </w:r>
      <w:r w:rsidRPr="00C54FBF">
        <w:tab/>
      </w:r>
      <w:r w:rsidRPr="00C54FBF">
        <w:tab/>
        <w:t>Транспортное средство, являющееся репрезентативным для типа транспортного средства, подлежащего официальному утверждению, представляют технической службе, уполномоченной проводить испытания на официальное утверждение.</w:t>
      </w:r>
    </w:p>
    <w:p w:rsidR="00C54FBF" w:rsidRPr="00C54FBF" w:rsidRDefault="00C54FBF" w:rsidP="00166507">
      <w:pPr>
        <w:pStyle w:val="SingleTxtGR"/>
        <w:ind w:left="2268" w:hanging="1134"/>
      </w:pPr>
      <w:r w:rsidRPr="00C54FBF">
        <w:t>13.4</w:t>
      </w:r>
      <w:r w:rsidRPr="00C54FBF">
        <w:tab/>
      </w:r>
      <w:r w:rsidRPr="00C54FBF">
        <w:tab/>
        <w:t>Орган по официальному утверждению типа должен проверить наличие удовлетворительных мер по обеспечению эффективного контроля за соответствием производства до предоставления официального утверждения данного типа.</w:t>
      </w:r>
    </w:p>
    <w:p w:rsidR="00C54FBF" w:rsidRPr="00C54FBF" w:rsidRDefault="00C54FBF" w:rsidP="00166507">
      <w:pPr>
        <w:pStyle w:val="SingleTxtGR"/>
        <w:ind w:left="2268" w:hanging="1134"/>
      </w:pPr>
      <w:r w:rsidRPr="00C54FBF">
        <w:t>13.5</w:t>
      </w:r>
      <w:r w:rsidRPr="00C54FBF">
        <w:tab/>
      </w:r>
      <w:r w:rsidRPr="00C54FBF">
        <w:tab/>
        <w:t>Податель заявки прилагает к СВМ следующие документы:</w:t>
      </w:r>
    </w:p>
    <w:p w:rsidR="00C54FBF" w:rsidRPr="00C54FBF" w:rsidRDefault="00C54FBF" w:rsidP="00166507">
      <w:pPr>
        <w:pStyle w:val="SingleTxtGR"/>
        <w:ind w:left="2268" w:hanging="1134"/>
      </w:pPr>
      <w:r w:rsidRPr="00C54FBF">
        <w:tab/>
      </w:r>
      <w:r w:rsidR="00166507" w:rsidRPr="0074744B">
        <w:tab/>
      </w:r>
      <w:r w:rsidRPr="00C54FBF">
        <w:t>a)</w:t>
      </w:r>
      <w:r w:rsidRPr="00C54FBF">
        <w:tab/>
        <w:t>технические требования к СВМ;</w:t>
      </w:r>
    </w:p>
    <w:p w:rsidR="00C54FBF" w:rsidRPr="00C54FBF" w:rsidRDefault="00C54FBF" w:rsidP="00166507">
      <w:pPr>
        <w:pStyle w:val="SingleTxtGR"/>
        <w:ind w:left="2268" w:hanging="1134"/>
      </w:pPr>
      <w:r w:rsidRPr="00C54FBF">
        <w:tab/>
      </w:r>
      <w:r w:rsidR="00166507" w:rsidRPr="0074744B">
        <w:tab/>
      </w:r>
      <w:r w:rsidRPr="00C54FBF">
        <w:t>b)</w:t>
      </w:r>
      <w:r w:rsidRPr="00C54FBF">
        <w:tab/>
        <w:t>руководство по эксплуатации;</w:t>
      </w:r>
    </w:p>
    <w:p w:rsidR="00C54FBF" w:rsidRPr="00C54FBF" w:rsidRDefault="00C54FBF" w:rsidP="00166507">
      <w:pPr>
        <w:pStyle w:val="SingleTxtGR"/>
        <w:ind w:left="2268" w:hanging="1134"/>
      </w:pPr>
      <w:r w:rsidRPr="00C54FBF">
        <w:tab/>
      </w:r>
      <w:r w:rsidR="00166507" w:rsidRPr="0074744B">
        <w:tab/>
      </w:r>
      <w:r w:rsidRPr="00C54FBF">
        <w:t>c)</w:t>
      </w:r>
      <w:r w:rsidRPr="00C54FBF">
        <w:tab/>
        <w:t>документацию, указанную в пункте 2.3 приложения 12.</w:t>
      </w:r>
    </w:p>
    <w:p w:rsidR="00C54FBF" w:rsidRPr="00C54FBF" w:rsidRDefault="00C54FBF" w:rsidP="00166507">
      <w:pPr>
        <w:pStyle w:val="HChGR"/>
      </w:pPr>
      <w:r w:rsidRPr="00C54FBF">
        <w:tab/>
      </w:r>
      <w:r w:rsidRPr="00C54FBF">
        <w:tab/>
        <w:t>14.</w:t>
      </w:r>
      <w:r w:rsidRPr="00C54FBF">
        <w:tab/>
      </w:r>
      <w:r w:rsidRPr="00C54FBF">
        <w:tab/>
        <w:t>Официальное утверждение</w:t>
      </w:r>
    </w:p>
    <w:p w:rsidR="00C54FBF" w:rsidRPr="00C54FBF" w:rsidRDefault="00C54FBF" w:rsidP="00166507">
      <w:pPr>
        <w:pStyle w:val="SingleTxtGR"/>
        <w:ind w:left="2268" w:hanging="1134"/>
      </w:pPr>
      <w:r w:rsidRPr="00C54FBF">
        <w:t>14.1</w:t>
      </w:r>
      <w:r w:rsidRPr="00C54FBF">
        <w:tab/>
      </w:r>
      <w:r w:rsidRPr="00C54FBF">
        <w:tab/>
        <w:t>Если тип транспортного средства, представленный для официального утверждения в соответствии с пунктом 13 выше, удовлетворяет требованиям пункта 15 настоящих Правил, то данный тип транспортного средства считают официально утвержденным.</w:t>
      </w:r>
    </w:p>
    <w:p w:rsidR="00C54FBF" w:rsidRPr="00C54FBF" w:rsidRDefault="00C54FBF" w:rsidP="00166507">
      <w:pPr>
        <w:pStyle w:val="SingleTxtGR"/>
        <w:ind w:left="2268" w:hanging="1134"/>
      </w:pPr>
      <w:r w:rsidRPr="00C54FBF">
        <w:t>14.2</w:t>
      </w:r>
      <w:r w:rsidRPr="00C54FBF">
        <w:tab/>
      </w:r>
      <w:r w:rsidRPr="00C54FBF">
        <w:tab/>
        <w:t>Каждому официально утвержденному типу присваивают номер официального утверждения, первые две цифры которого (в настоящее время 04) указывают серию поправок, включающую последние наиболее значительные технические изменения, внесенные в Правила к моменту предоставления официального утверждения. Одна и та же Договаривающаяся сторона не может присвоить этот номер другому типу транспортного средства.</w:t>
      </w:r>
    </w:p>
    <w:p w:rsidR="00C54FBF" w:rsidRPr="00C54FBF" w:rsidRDefault="00C54FBF" w:rsidP="00166507">
      <w:pPr>
        <w:pStyle w:val="SingleTxtGR"/>
        <w:ind w:left="2268" w:hanging="1134"/>
      </w:pPr>
      <w:r w:rsidRPr="00C54FBF">
        <w:t>14.3</w:t>
      </w:r>
      <w:r w:rsidRPr="00C54FBF">
        <w:tab/>
      </w:r>
      <w:r w:rsidRPr="00C54FBF">
        <w:tab/>
        <w:t>Стороны Соглашения, применяющие настоящие Правила, уведомляются об официальном утверждении, отказе в официальном утверждении, распространении или отмене официального утверждения типа транспортного средства на основании настоящих Правил посредством карточки, соответствующей образцу, приведенному в приложении 4 к настоящим Правилам.</w:t>
      </w:r>
    </w:p>
    <w:p w:rsidR="00C54FBF" w:rsidRPr="00C54FBF" w:rsidRDefault="00C54FBF" w:rsidP="00166507">
      <w:pPr>
        <w:pStyle w:val="HChGR"/>
      </w:pPr>
      <w:r w:rsidRPr="00C54FBF">
        <w:tab/>
      </w:r>
      <w:r w:rsidRPr="00C54FBF">
        <w:tab/>
        <w:t>15.</w:t>
      </w:r>
      <w:r w:rsidRPr="00C54FBF">
        <w:tab/>
      </w:r>
      <w:r w:rsidRPr="00C54FBF">
        <w:tab/>
        <w:t>Требования</w:t>
      </w:r>
    </w:p>
    <w:p w:rsidR="00C54FBF" w:rsidRPr="00C54FBF" w:rsidRDefault="00C54FBF" w:rsidP="00166507">
      <w:pPr>
        <w:pStyle w:val="SingleTxtGR"/>
        <w:ind w:left="2268" w:hanging="1134"/>
      </w:pPr>
      <w:r w:rsidRPr="00C54FBF">
        <w:t>15.1</w:t>
      </w:r>
      <w:r w:rsidRPr="00C54FBF">
        <w:tab/>
      </w:r>
      <w:r w:rsidRPr="00C54FBF">
        <w:tab/>
        <w:t>Общие положения</w:t>
      </w:r>
    </w:p>
    <w:p w:rsidR="00C54FBF" w:rsidRPr="00C54FBF" w:rsidRDefault="00C54FBF" w:rsidP="00166507">
      <w:pPr>
        <w:pStyle w:val="SingleTxtGR"/>
        <w:ind w:left="2268" w:hanging="1134"/>
      </w:pPr>
      <w:r w:rsidRPr="00C54FBF">
        <w:t>15.1.1</w:t>
      </w:r>
      <w:r w:rsidRPr="00C54FBF">
        <w:tab/>
      </w:r>
      <w:r w:rsidRPr="00C54FBF">
        <w:tab/>
        <w:t>Обязательные и факультативные устройства непрямого обзора, указанные в таблице в пункте 15.2.1.1.1 ниже и установленные на транспортном средстве, должны относиться к типу, официально утвержденному на основании настоящих Правил.</w:t>
      </w:r>
    </w:p>
    <w:p w:rsidR="00C54FBF" w:rsidRPr="00C54FBF" w:rsidRDefault="00C54FBF" w:rsidP="00166507">
      <w:pPr>
        <w:pStyle w:val="SingleTxtGR"/>
        <w:ind w:left="2268" w:hanging="1134"/>
      </w:pPr>
      <w:r w:rsidRPr="00C54FBF">
        <w:t>15.1.2</w:t>
      </w:r>
      <w:r w:rsidRPr="00C54FBF">
        <w:tab/>
      </w:r>
      <w:r w:rsidRPr="00C54FBF">
        <w:tab/>
        <w:t>Устройства непрямого обзора должны устанавливаться таким образом, чтобы при перемещении они не изменяли значительно расчетное поле обзора и в случае вибрации не давали искаженного изображения, которое могло бы быть неправильно воспринято водителем.</w:t>
      </w:r>
    </w:p>
    <w:p w:rsidR="00C54FBF" w:rsidRPr="00C54FBF" w:rsidRDefault="00C54FBF" w:rsidP="00166507">
      <w:pPr>
        <w:pStyle w:val="SingleTxtGR"/>
        <w:ind w:left="2268" w:hanging="1134"/>
      </w:pPr>
      <w:r w:rsidRPr="00C54FBF">
        <w:t>15.1.3</w:t>
      </w:r>
      <w:r w:rsidRPr="00C54FBF">
        <w:tab/>
      </w:r>
      <w:r w:rsidRPr="00C54FBF">
        <w:tab/>
        <w:t>Требования, предусмотренные в пункте 15.1.2 выше, должны соблюдаться при движении транспортного средства со скоростью, составляющей до 80% максимальной расчетной скорости, но не превышающей 150 км/ч.</w:t>
      </w:r>
    </w:p>
    <w:p w:rsidR="00C54FBF" w:rsidRPr="00C54FBF" w:rsidRDefault="00C54FBF" w:rsidP="00166507">
      <w:pPr>
        <w:pStyle w:val="SingleTxtGR"/>
        <w:ind w:left="2268" w:hanging="1134"/>
      </w:pPr>
      <w:r w:rsidRPr="00C54FBF">
        <w:t>15.1.4</w:t>
      </w:r>
      <w:r w:rsidRPr="00C54FBF">
        <w:tab/>
      </w:r>
      <w:r w:rsidRPr="00C54FBF">
        <w:tab/>
        <w:t>Поля обзора, определенные ниже, устанавливают на основе амбинокулярного обзора, причем глаза водителя находятся в «окулярных точках», определенных в пункте 12.1 выше. Поля обзора определяют на транспортном средстве в снаряженном состоянии, определенном в Сводной резолюции о конструкции транспортных средств (СР.3) (</w:t>
      </w:r>
      <w:r w:rsidR="00165BB3">
        <w:t>ЕСЕ/</w:t>
      </w:r>
      <w:r w:rsidRPr="00C54FBF">
        <w:rPr>
          <w:lang w:val="en-US"/>
        </w:rPr>
        <w:t>TRANS</w:t>
      </w:r>
      <w:r w:rsidRPr="00C54FBF">
        <w:t>/</w:t>
      </w:r>
      <w:r w:rsidRPr="00C54FBF">
        <w:rPr>
          <w:lang w:val="en-US"/>
        </w:rPr>
        <w:t>WP</w:t>
      </w:r>
      <w:r w:rsidRPr="00C54FBF">
        <w:t>.29/78/</w:t>
      </w:r>
      <w:r w:rsidRPr="00C54FBF">
        <w:rPr>
          <w:lang w:val="en-US"/>
        </w:rPr>
        <w:t>Rev</w:t>
      </w:r>
      <w:r w:rsidRPr="00C54FBF">
        <w:t>.4, пункт 2.2.5.4), а для транспортных средств категорий М</w:t>
      </w:r>
      <w:r w:rsidRPr="00C54FBF">
        <w:rPr>
          <w:vertAlign w:val="subscript"/>
        </w:rPr>
        <w:t>1</w:t>
      </w:r>
      <w:r w:rsidRPr="00C54FBF">
        <w:t xml:space="preserve"> и </w:t>
      </w:r>
      <w:r w:rsidRPr="00C54FBF">
        <w:rPr>
          <w:lang w:val="en-US"/>
        </w:rPr>
        <w:t>N</w:t>
      </w:r>
      <w:r w:rsidRPr="00C54FBF">
        <w:rPr>
          <w:vertAlign w:val="subscript"/>
        </w:rPr>
        <w:t>1</w:t>
      </w:r>
      <w:r w:rsidRPr="00C54FBF">
        <w:t xml:space="preserve"> − дополнительно с одним пассажиром, сидящим на переднем сиденье (75 кг). Когда поле обзора обеспечивается через окна, остекление должно иметь общий коэффициент пропускания света, соответствующий положениям приложения 21 к Правилам № 43.</w:t>
      </w:r>
    </w:p>
    <w:p w:rsidR="00C54FBF" w:rsidRPr="00C54FBF" w:rsidRDefault="00C54FBF" w:rsidP="00166507">
      <w:pPr>
        <w:pStyle w:val="SingleTxtGR"/>
        <w:ind w:left="2268" w:hanging="1134"/>
      </w:pPr>
      <w:r w:rsidRPr="00C54FBF">
        <w:t>15.2</w:t>
      </w:r>
      <w:r w:rsidRPr="00C54FBF">
        <w:tab/>
      </w:r>
      <w:r w:rsidRPr="00C54FBF">
        <w:tab/>
        <w:t>Устройства непрямого обзора</w:t>
      </w:r>
    </w:p>
    <w:p w:rsidR="00C54FBF" w:rsidRPr="00C54FBF" w:rsidRDefault="00C54FBF" w:rsidP="00166507">
      <w:pPr>
        <w:pStyle w:val="SingleTxtGR"/>
        <w:ind w:left="2268" w:hanging="1134"/>
        <w:rPr>
          <w:b/>
        </w:rPr>
      </w:pPr>
      <w:r w:rsidRPr="00C54FBF">
        <w:t>15.2.1</w:t>
      </w:r>
      <w:r w:rsidRPr="00C54FBF">
        <w:tab/>
      </w:r>
      <w:r w:rsidRPr="00C54FBF">
        <w:tab/>
        <w:t>Число</w:t>
      </w:r>
    </w:p>
    <w:p w:rsidR="00C54FBF" w:rsidRPr="00C54FBF" w:rsidRDefault="00C54FBF" w:rsidP="00166507">
      <w:pPr>
        <w:pStyle w:val="SingleTxtGR"/>
        <w:ind w:left="2268" w:hanging="1134"/>
      </w:pPr>
      <w:r w:rsidRPr="00C54FBF">
        <w:t>15.2.1.1</w:t>
      </w:r>
      <w:r w:rsidRPr="00C54FBF">
        <w:tab/>
        <w:t>Минимальное обязательное число устройств непрямого обзора</w:t>
      </w:r>
    </w:p>
    <w:p w:rsidR="00C54FBF" w:rsidRPr="00C54FBF" w:rsidRDefault="00C54FBF" w:rsidP="00166507">
      <w:pPr>
        <w:pStyle w:val="SingleTxtGR"/>
        <w:ind w:left="2268" w:hanging="1134"/>
      </w:pPr>
      <w:r w:rsidRPr="00C54FBF">
        <w:t>15.2.1.1.1</w:t>
      </w:r>
      <w:r w:rsidRPr="00C54FBF">
        <w:tab/>
        <w:t xml:space="preserve">Поля обзора, предписанные в пункте 15.2.4 ниже, должны обеспечиваться минимальным обязательным числом зеркал или устройств «видеокамера−монитор», указанным в приведенной ниже таблице. </w:t>
      </w:r>
    </w:p>
    <w:p w:rsidR="00C54FBF" w:rsidRPr="00C54FBF" w:rsidRDefault="00C54FBF" w:rsidP="00166507">
      <w:pPr>
        <w:pStyle w:val="SingleTxtGR"/>
        <w:ind w:left="2268" w:hanging="1134"/>
      </w:pPr>
      <w:r w:rsidRPr="00C54FBF">
        <w:tab/>
      </w:r>
      <w:r w:rsidRPr="00C54FBF">
        <w:tab/>
        <w:t>Минимальное число систем видеокамеры/монитора не определено, однако они должны обеспечивать такое же поле обзора, как указано в таблице ниже, при этом положение о минимальной высоте установки не применяется.</w:t>
      </w:r>
    </w:p>
    <w:p w:rsidR="00C54FBF" w:rsidRPr="00C54FBF" w:rsidRDefault="00C54FBF" w:rsidP="00166507">
      <w:pPr>
        <w:pStyle w:val="SingleTxtGR"/>
        <w:ind w:left="2268" w:hanging="1134"/>
      </w:pPr>
      <w:r w:rsidRPr="00C54FBF">
        <w:tab/>
      </w:r>
      <w:r w:rsidRPr="00C54FBF">
        <w:tab/>
        <w:t>В случае систем видеокамеры/монитора максимальное число мониторов не должно превышать соответствующего числа зеркал.</w:t>
      </w:r>
    </w:p>
    <w:p w:rsidR="00C54FBF" w:rsidRPr="00C54FBF" w:rsidRDefault="00C54FBF" w:rsidP="00166507">
      <w:pPr>
        <w:pStyle w:val="SingleTxtGR"/>
        <w:ind w:left="2268" w:hanging="1134"/>
        <w:rPr>
          <w:bCs/>
        </w:rPr>
      </w:pPr>
      <w:r w:rsidRPr="00C54FBF">
        <w:t>15.2.1.1.2</w:t>
      </w:r>
      <w:r w:rsidRPr="00C54FBF">
        <w:tab/>
      </w:r>
      <w:r w:rsidRPr="00C54FBF">
        <w:rPr>
          <w:bCs/>
        </w:rPr>
        <w:t>Если система видеокамеры/монитора используется для отображения поля(ей) обзора, соответствующее(ие) поле(я) обзора должно(ы) быть постоянно видимым(и) водителю при включенном зажигании или включении переключателя управления транспортного средства (в зависимости от того, что применимо). Однако если транспортное средство движется вперед со скоро</w:t>
      </w:r>
      <w:r w:rsidR="00166507">
        <w:rPr>
          <w:bCs/>
        </w:rPr>
        <w:t>стью более 10</w:t>
      </w:r>
      <w:r w:rsidR="00166507">
        <w:rPr>
          <w:bCs/>
          <w:lang w:val="en-US"/>
        </w:rPr>
        <w:t> </w:t>
      </w:r>
      <w:r w:rsidRPr="00C54FBF">
        <w:rPr>
          <w:bCs/>
        </w:rPr>
        <w:t xml:space="preserve">км/ч либо движется назад, то монитор или часть монитора, предназначенный(ая) для отображения поля обзора, предписанного для устройств класса </w:t>
      </w:r>
      <w:r w:rsidRPr="00C54FBF">
        <w:rPr>
          <w:bCs/>
          <w:lang w:val="en-US"/>
        </w:rPr>
        <w:t>VI</w:t>
      </w:r>
      <w:r w:rsidRPr="00C54FBF">
        <w:rPr>
          <w:bCs/>
        </w:rPr>
        <w:t>, может использоваться для отображения другой информации. Могут быть использованы или показаны сразу несколько изображений, при условии что монитор был официально утвержден для работы в таком режиме.</w:t>
      </w:r>
    </w:p>
    <w:p w:rsidR="00C54FBF" w:rsidRPr="00C54FBF" w:rsidRDefault="00C54FBF" w:rsidP="00166507">
      <w:pPr>
        <w:pStyle w:val="SingleTxtGR"/>
        <w:ind w:left="2268" w:hanging="1134"/>
      </w:pPr>
      <w:r w:rsidRPr="00C54FBF">
        <w:br w:type="page"/>
        <w:t>15.2.1.1.3</w:t>
      </w:r>
      <w:r w:rsidRPr="00C54FBF">
        <w:tab/>
        <w:t xml:space="preserve">Зеркала заднего вида, наличие которых требуется для транспортных средств категории </w:t>
      </w:r>
      <w:r w:rsidRPr="00C54FBF">
        <w:rPr>
          <w:lang w:val="en-US"/>
        </w:rPr>
        <w:t>L</w:t>
      </w:r>
      <w:r w:rsidRPr="00C54FBF">
        <w:t xml:space="preserve"> с кузовом</w:t>
      </w:r>
    </w:p>
    <w:tbl>
      <w:tblPr>
        <w:tblW w:w="0" w:type="auto"/>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2"/>
        <w:gridCol w:w="1710"/>
        <w:gridCol w:w="2797"/>
      </w:tblGrid>
      <w:tr w:rsidR="00C54FBF" w:rsidRPr="00AC523D" w:rsidTr="00163E2D">
        <w:tc>
          <w:tcPr>
            <w:tcW w:w="1872" w:type="dxa"/>
            <w:tcBorders>
              <w:bottom w:val="single" w:sz="12" w:space="0" w:color="auto"/>
            </w:tcBorders>
            <w:vAlign w:val="center"/>
          </w:tcPr>
          <w:p w:rsidR="00C54FBF" w:rsidRPr="00812EAD" w:rsidRDefault="00C54FBF" w:rsidP="00C54FBF">
            <w:pPr>
              <w:tabs>
                <w:tab w:val="left" w:pos="288"/>
                <w:tab w:val="left" w:pos="576"/>
                <w:tab w:val="left" w:pos="864"/>
                <w:tab w:val="left" w:pos="1152"/>
              </w:tabs>
              <w:suppressAutoHyphens/>
              <w:spacing w:before="80" w:after="80" w:line="160" w:lineRule="exact"/>
              <w:ind w:right="40"/>
              <w:rPr>
                <w:i/>
                <w:sz w:val="14"/>
              </w:rPr>
            </w:pPr>
            <w:r w:rsidRPr="00812EAD">
              <w:rPr>
                <w:i/>
                <w:sz w:val="14"/>
              </w:rPr>
              <w:t>Категория транспортного средства</w:t>
            </w:r>
          </w:p>
        </w:tc>
        <w:tc>
          <w:tcPr>
            <w:tcW w:w="1710" w:type="dxa"/>
            <w:tcBorders>
              <w:bottom w:val="single" w:sz="12" w:space="0" w:color="auto"/>
            </w:tcBorders>
            <w:vAlign w:val="bottom"/>
          </w:tcPr>
          <w:p w:rsidR="00C54FBF" w:rsidRPr="00812EAD" w:rsidRDefault="00C54FBF" w:rsidP="00C54FBF">
            <w:pPr>
              <w:tabs>
                <w:tab w:val="left" w:pos="288"/>
                <w:tab w:val="left" w:pos="576"/>
                <w:tab w:val="left" w:pos="864"/>
                <w:tab w:val="left" w:pos="1152"/>
              </w:tabs>
              <w:suppressAutoHyphens/>
              <w:spacing w:before="80" w:after="80" w:line="160" w:lineRule="exact"/>
              <w:ind w:right="40"/>
              <w:rPr>
                <w:i/>
                <w:sz w:val="14"/>
              </w:rPr>
            </w:pPr>
            <w:r w:rsidRPr="00812EAD">
              <w:rPr>
                <w:i/>
                <w:sz w:val="14"/>
              </w:rPr>
              <w:t>Устройство заднего вида класса I</w:t>
            </w:r>
          </w:p>
        </w:tc>
        <w:tc>
          <w:tcPr>
            <w:tcW w:w="2797" w:type="dxa"/>
            <w:tcBorders>
              <w:bottom w:val="single" w:sz="12" w:space="0" w:color="auto"/>
            </w:tcBorders>
            <w:vAlign w:val="bottom"/>
          </w:tcPr>
          <w:p w:rsidR="00C54FBF" w:rsidRPr="00812EAD" w:rsidRDefault="00C54FBF" w:rsidP="00C54FBF">
            <w:pPr>
              <w:tabs>
                <w:tab w:val="left" w:pos="288"/>
                <w:tab w:val="left" w:pos="576"/>
                <w:tab w:val="left" w:pos="864"/>
                <w:tab w:val="left" w:pos="1152"/>
              </w:tabs>
              <w:suppressAutoHyphens/>
              <w:spacing w:before="80" w:after="80" w:line="160" w:lineRule="exact"/>
              <w:ind w:right="40"/>
              <w:rPr>
                <w:i/>
                <w:sz w:val="14"/>
              </w:rPr>
            </w:pPr>
            <w:r>
              <w:rPr>
                <w:i/>
                <w:sz w:val="14"/>
              </w:rPr>
              <w:t>У</w:t>
            </w:r>
            <w:r w:rsidRPr="00812EAD">
              <w:rPr>
                <w:i/>
                <w:sz w:val="14"/>
              </w:rPr>
              <w:t xml:space="preserve">стройства заднего вида </w:t>
            </w:r>
            <w:r>
              <w:rPr>
                <w:i/>
                <w:sz w:val="14"/>
              </w:rPr>
              <w:br/>
            </w:r>
            <w:r w:rsidRPr="00812EAD">
              <w:rPr>
                <w:i/>
                <w:sz w:val="14"/>
              </w:rPr>
              <w:t>(классы III и VII)</w:t>
            </w:r>
          </w:p>
        </w:tc>
      </w:tr>
      <w:tr w:rsidR="00C54FBF" w:rsidRPr="00AC523D" w:rsidTr="00163E2D">
        <w:tc>
          <w:tcPr>
            <w:tcW w:w="1872" w:type="dxa"/>
            <w:tcBorders>
              <w:top w:val="single" w:sz="12" w:space="0" w:color="auto"/>
              <w:bottom w:val="single" w:sz="12" w:space="0" w:color="auto"/>
            </w:tcBorders>
          </w:tcPr>
          <w:p w:rsidR="00C54FBF" w:rsidRPr="00AC523D" w:rsidRDefault="00C54FBF" w:rsidP="00C54FBF">
            <w:pPr>
              <w:spacing w:after="80"/>
              <w:rPr>
                <w:bCs/>
              </w:rPr>
            </w:pPr>
            <w:r w:rsidRPr="00F91C3A">
              <w:t xml:space="preserve">Механические транспортные средства категории </w:t>
            </w:r>
            <w:r w:rsidRPr="00F91C3A">
              <w:rPr>
                <w:lang w:val="en-US"/>
              </w:rPr>
              <w:t>L</w:t>
            </w:r>
            <w:r w:rsidRPr="00F91C3A">
              <w:t xml:space="preserve"> с кузовом частично или полностью закрытого типа</w:t>
            </w:r>
          </w:p>
        </w:tc>
        <w:tc>
          <w:tcPr>
            <w:tcW w:w="1710" w:type="dxa"/>
            <w:tcBorders>
              <w:top w:val="single" w:sz="12" w:space="0" w:color="auto"/>
              <w:bottom w:val="single" w:sz="12" w:space="0" w:color="auto"/>
            </w:tcBorders>
          </w:tcPr>
          <w:p w:rsidR="00C54FBF" w:rsidRPr="000566AE" w:rsidRDefault="00C54FBF" w:rsidP="00C54FBF">
            <w:pPr>
              <w:rPr>
                <w:bCs/>
                <w:lang w:val="en-GB"/>
              </w:rPr>
            </w:pPr>
            <w:r w:rsidRPr="000566AE">
              <w:rPr>
                <w:bCs/>
                <w:lang w:val="en-GB"/>
              </w:rPr>
              <w:t>1</w:t>
            </w:r>
            <w:r w:rsidRPr="000566AE">
              <w:rPr>
                <w:bCs/>
                <w:vertAlign w:val="superscript"/>
                <w:lang w:val="en-GB"/>
              </w:rPr>
              <w:t>1</w:t>
            </w:r>
          </w:p>
        </w:tc>
        <w:tc>
          <w:tcPr>
            <w:tcW w:w="2797" w:type="dxa"/>
            <w:tcBorders>
              <w:top w:val="single" w:sz="12" w:space="0" w:color="auto"/>
              <w:bottom w:val="single" w:sz="12" w:space="0" w:color="auto"/>
            </w:tcBorders>
          </w:tcPr>
          <w:p w:rsidR="00C54FBF" w:rsidRDefault="00C54FBF" w:rsidP="00C54FBF">
            <w:pPr>
              <w:keepNext/>
              <w:keepLines/>
            </w:pPr>
            <w:r w:rsidRPr="00F91C3A">
              <w:t>1</w:t>
            </w:r>
            <w:r>
              <w:t xml:space="preserve"> − при наличии</w:t>
            </w:r>
            <w:r w:rsidRPr="00F91C3A">
              <w:t xml:space="preserve"> </w:t>
            </w:r>
            <w:r w:rsidRPr="00BE1B30">
              <w:t xml:space="preserve">зеркала заднего вида класса </w:t>
            </w:r>
            <w:r w:rsidRPr="00BE1B30">
              <w:rPr>
                <w:lang w:val="en-US"/>
              </w:rPr>
              <w:t>I</w:t>
            </w:r>
            <w:r w:rsidRPr="00BE1B30">
              <w:t>;</w:t>
            </w:r>
          </w:p>
          <w:p w:rsidR="00C54FBF" w:rsidRPr="00AC523D" w:rsidRDefault="00C54FBF" w:rsidP="00C54FBF">
            <w:pPr>
              <w:rPr>
                <w:bCs/>
              </w:rPr>
            </w:pPr>
            <w:r w:rsidRPr="00162917">
              <w:t>2</w:t>
            </w:r>
            <w:r>
              <w:t xml:space="preserve"> −</w:t>
            </w:r>
            <w:r w:rsidRPr="00162917">
              <w:t xml:space="preserve"> </w:t>
            </w:r>
            <w:r>
              <w:t xml:space="preserve">в отсутствие </w:t>
            </w:r>
            <w:r w:rsidRPr="00BE1B30">
              <w:t xml:space="preserve">зеркала заднего вида класса </w:t>
            </w:r>
            <w:r w:rsidRPr="00BE1B30">
              <w:rPr>
                <w:lang w:val="en-US"/>
              </w:rPr>
              <w:t>I</w:t>
            </w:r>
          </w:p>
        </w:tc>
      </w:tr>
      <w:tr w:rsidR="00C54FBF" w:rsidRPr="00AC523D" w:rsidTr="00163E2D">
        <w:tc>
          <w:tcPr>
            <w:tcW w:w="6379" w:type="dxa"/>
            <w:gridSpan w:val="3"/>
            <w:tcBorders>
              <w:top w:val="single" w:sz="12" w:space="0" w:color="auto"/>
              <w:left w:val="nil"/>
              <w:bottom w:val="nil"/>
              <w:right w:val="nil"/>
            </w:tcBorders>
          </w:tcPr>
          <w:p w:rsidR="00C54FBF" w:rsidRPr="00C54FBF" w:rsidRDefault="00C54FBF" w:rsidP="00784799">
            <w:pPr>
              <w:pStyle w:val="FootnoteText"/>
              <w:tabs>
                <w:tab w:val="right" w:pos="34"/>
                <w:tab w:val="left" w:pos="176"/>
                <w:tab w:val="right" w:pos="576"/>
                <w:tab w:val="left" w:pos="648"/>
              </w:tabs>
              <w:spacing w:before="40"/>
              <w:ind w:left="176" w:right="0" w:hanging="284"/>
              <w:rPr>
                <w:lang w:val="ru-RU"/>
              </w:rPr>
            </w:pPr>
            <w:r w:rsidRPr="00C54FBF">
              <w:rPr>
                <w:vertAlign w:val="superscript"/>
                <w:lang w:val="ru-RU"/>
              </w:rPr>
              <w:tab/>
              <w:t>1</w:t>
            </w:r>
            <w:r w:rsidRPr="00C54FBF">
              <w:rPr>
                <w:vertAlign w:val="superscript"/>
                <w:lang w:val="ru-RU"/>
              </w:rPr>
              <w:tab/>
            </w:r>
            <w:r w:rsidRPr="00C54FBF">
              <w:rPr>
                <w:lang w:val="ru-RU"/>
              </w:rPr>
              <w:t xml:space="preserve">При невозможности обеспечить условия видимости, указанные в пункте 15.2.5.4.1 ниже, наличие зеркала заднего вида класса </w:t>
            </w:r>
            <w:r w:rsidRPr="00BE1B30">
              <w:rPr>
                <w:lang w:val="en-US"/>
              </w:rPr>
              <w:t>I</w:t>
            </w:r>
            <w:r w:rsidRPr="00C54FBF">
              <w:rPr>
                <w:lang w:val="ru-RU"/>
              </w:rPr>
              <w:t xml:space="preserve"> не требуется. В этом случае требуется наличие двух зеркал заднего вида класса </w:t>
            </w:r>
            <w:r w:rsidRPr="00BE1B30">
              <w:rPr>
                <w:lang w:val="en-US"/>
              </w:rPr>
              <w:t>III</w:t>
            </w:r>
            <w:r w:rsidRPr="00C54FBF">
              <w:rPr>
                <w:lang w:val="ru-RU"/>
              </w:rPr>
              <w:t xml:space="preserve"> или </w:t>
            </w:r>
            <w:r w:rsidRPr="00BE1B30">
              <w:rPr>
                <w:lang w:val="en-US"/>
              </w:rPr>
              <w:t>VII</w:t>
            </w:r>
            <w:r w:rsidRPr="00C54FBF">
              <w:rPr>
                <w:lang w:val="ru-RU"/>
              </w:rPr>
              <w:t>, по одному для обзора с левой и с правой стороны транспортного средства.</w:t>
            </w:r>
          </w:p>
        </w:tc>
      </w:tr>
      <w:tr w:rsidR="00C54FBF" w:rsidRPr="00AC523D" w:rsidTr="00163E2D">
        <w:tc>
          <w:tcPr>
            <w:tcW w:w="6379" w:type="dxa"/>
            <w:gridSpan w:val="3"/>
            <w:tcBorders>
              <w:top w:val="nil"/>
              <w:left w:val="nil"/>
              <w:bottom w:val="nil"/>
              <w:right w:val="nil"/>
            </w:tcBorders>
          </w:tcPr>
          <w:p w:rsidR="00C54FBF" w:rsidRPr="00C54FBF" w:rsidRDefault="00C54FBF" w:rsidP="00C54FBF">
            <w:pPr>
              <w:pStyle w:val="FootnoteText"/>
              <w:tabs>
                <w:tab w:val="right" w:pos="216"/>
                <w:tab w:val="left" w:pos="288"/>
                <w:tab w:val="right" w:pos="576"/>
                <w:tab w:val="left" w:pos="648"/>
              </w:tabs>
              <w:ind w:left="288" w:hanging="288"/>
              <w:rPr>
                <w:vertAlign w:val="superscript"/>
                <w:lang w:val="ru-RU"/>
              </w:rPr>
            </w:pPr>
          </w:p>
        </w:tc>
      </w:tr>
    </w:tbl>
    <w:p w:rsidR="00C54FBF" w:rsidRPr="00C54FBF" w:rsidRDefault="00166507" w:rsidP="00166507">
      <w:pPr>
        <w:pStyle w:val="SingleTxtGR"/>
        <w:ind w:left="2268" w:hanging="1134"/>
      </w:pPr>
      <w:r w:rsidRPr="0074744B">
        <w:tab/>
      </w:r>
      <w:r w:rsidRPr="0074744B">
        <w:tab/>
      </w:r>
      <w:r w:rsidR="00C54FBF" w:rsidRPr="00C54FBF">
        <w:t xml:space="preserve">При установке только одного зеркала заднего вида класса </w:t>
      </w:r>
      <w:r w:rsidR="00C54FBF" w:rsidRPr="00C54FBF">
        <w:rPr>
          <w:lang w:val="en-US"/>
        </w:rPr>
        <w:t>III</w:t>
      </w:r>
      <w:r w:rsidR="00C54FBF" w:rsidRPr="00C54FBF">
        <w:t xml:space="preserve"> или </w:t>
      </w:r>
      <w:r w:rsidR="00C54FBF" w:rsidRPr="00C54FBF">
        <w:rPr>
          <w:lang w:val="en-US"/>
        </w:rPr>
        <w:t>VII</w:t>
      </w:r>
      <w:r w:rsidR="00C54FBF" w:rsidRPr="00C54FBF">
        <w:t xml:space="preserve"> оно располагается с левой стороны транспортного средства в странах с правосторонним движением и с правой стороны – в странах с левосторонним движением</w:t>
      </w:r>
      <w:r w:rsidR="00165BB3">
        <w:t>.</w:t>
      </w:r>
    </w:p>
    <w:p w:rsidR="00C54FBF" w:rsidRPr="00C54FBF" w:rsidRDefault="00C54FBF" w:rsidP="00C54FBF">
      <w:pPr>
        <w:pStyle w:val="SingleTxtGR"/>
      </w:pPr>
    </w:p>
    <w:p w:rsidR="00C54FBF" w:rsidRPr="00C54FBF" w:rsidRDefault="00C54FBF" w:rsidP="00C54FBF">
      <w:pPr>
        <w:pStyle w:val="SingleTxtGR"/>
      </w:pPr>
    </w:p>
    <w:p w:rsidR="0074744B" w:rsidRDefault="0074744B" w:rsidP="008A421A">
      <w:pPr>
        <w:pStyle w:val="SingleTxtGR"/>
        <w:rPr>
          <w:b/>
        </w:rPr>
        <w:sectPr w:rsidR="0074744B" w:rsidSect="00C127FA">
          <w:headerReference w:type="even" r:id="rId37"/>
          <w:pgSz w:w="11907" w:h="16840" w:code="9"/>
          <w:pgMar w:top="1701" w:right="1134" w:bottom="2268" w:left="1134" w:header="1134" w:footer="1701" w:gutter="0"/>
          <w:cols w:space="720"/>
          <w:docGrid w:linePitch="360"/>
        </w:sectPr>
      </w:pPr>
      <w:bookmarkStart w:id="10" w:name="_Toc381019016"/>
      <w:bookmarkStart w:id="11" w:name="_Toc381088825"/>
    </w:p>
    <w:tbl>
      <w:tblPr>
        <w:tblW w:w="12900" w:type="dxa"/>
        <w:tblInd w:w="5" w:type="dxa"/>
        <w:tblBorders>
          <w:top w:val="single" w:sz="4" w:space="0" w:color="auto"/>
          <w:bottom w:val="single" w:sz="12" w:space="0" w:color="auto"/>
        </w:tblBorders>
        <w:tblLayout w:type="fixed"/>
        <w:tblCellMar>
          <w:left w:w="0" w:type="dxa"/>
          <w:right w:w="0" w:type="dxa"/>
        </w:tblCellMar>
        <w:tblLook w:val="0000" w:firstRow="0" w:lastRow="0" w:firstColumn="0" w:lastColumn="0" w:noHBand="0" w:noVBand="0"/>
      </w:tblPr>
      <w:tblGrid>
        <w:gridCol w:w="1043"/>
        <w:gridCol w:w="1778"/>
        <w:gridCol w:w="1499"/>
        <w:gridCol w:w="1584"/>
        <w:gridCol w:w="2466"/>
        <w:gridCol w:w="2403"/>
        <w:gridCol w:w="18"/>
        <w:gridCol w:w="9"/>
        <w:gridCol w:w="2100"/>
      </w:tblGrid>
      <w:tr w:rsidR="0074744B" w:rsidRPr="00FB31C0" w:rsidTr="00165BB3">
        <w:trPr>
          <w:cantSplit/>
          <w:trHeight w:val="983"/>
          <w:tblHeader/>
        </w:trPr>
        <w:tc>
          <w:tcPr>
            <w:tcW w:w="1043" w:type="dxa"/>
            <w:tcBorders>
              <w:top w:val="single" w:sz="4" w:space="0" w:color="auto"/>
              <w:left w:val="single" w:sz="4" w:space="0" w:color="auto"/>
              <w:bottom w:val="single" w:sz="12" w:space="0" w:color="auto"/>
            </w:tcBorders>
            <w:shd w:val="clear" w:color="auto" w:fill="auto"/>
            <w:vAlign w:val="bottom"/>
          </w:tcPr>
          <w:p w:rsidR="0074744B" w:rsidRPr="00FB31C0" w:rsidRDefault="0074744B" w:rsidP="0074744B">
            <w:pPr>
              <w:spacing w:before="80" w:after="80" w:line="200" w:lineRule="exact"/>
              <w:ind w:left="113" w:right="113"/>
              <w:rPr>
                <w:i/>
                <w:sz w:val="16"/>
              </w:rPr>
            </w:pPr>
            <w:r w:rsidRPr="00FB31C0">
              <w:rPr>
                <w:i/>
                <w:sz w:val="16"/>
              </w:rPr>
              <w:t>Категория транспортного средства</w:t>
            </w:r>
          </w:p>
        </w:tc>
        <w:tc>
          <w:tcPr>
            <w:tcW w:w="1778" w:type="dxa"/>
            <w:tcBorders>
              <w:top w:val="single" w:sz="4" w:space="0" w:color="auto"/>
              <w:bottom w:val="single" w:sz="12" w:space="0" w:color="auto"/>
              <w:right w:val="single" w:sz="24" w:space="0" w:color="FFFFFF"/>
            </w:tcBorders>
            <w:shd w:val="clear" w:color="auto" w:fill="auto"/>
            <w:vAlign w:val="bottom"/>
          </w:tcPr>
          <w:p w:rsidR="0074744B" w:rsidRPr="00FB31C0" w:rsidRDefault="0074744B" w:rsidP="0074744B">
            <w:pPr>
              <w:spacing w:before="80" w:after="80" w:line="200" w:lineRule="exact"/>
              <w:ind w:right="113"/>
              <w:rPr>
                <w:i/>
                <w:strike/>
                <w:sz w:val="16"/>
              </w:rPr>
            </w:pPr>
            <w:r w:rsidRPr="00FB31C0">
              <w:rPr>
                <w:i/>
                <w:sz w:val="16"/>
              </w:rPr>
              <w:t xml:space="preserve">Устройство заднего вида класса </w:t>
            </w:r>
            <w:r w:rsidRPr="00FB31C0">
              <w:rPr>
                <w:i/>
                <w:sz w:val="16"/>
                <w:lang w:val="en-US"/>
              </w:rPr>
              <w:t>I</w:t>
            </w:r>
          </w:p>
        </w:tc>
        <w:tc>
          <w:tcPr>
            <w:tcW w:w="1499" w:type="dxa"/>
            <w:tcBorders>
              <w:top w:val="single" w:sz="4" w:space="0" w:color="auto"/>
              <w:left w:val="single" w:sz="24" w:space="0" w:color="FFFFFF"/>
              <w:bottom w:val="single" w:sz="12" w:space="0" w:color="auto"/>
              <w:right w:val="single" w:sz="4" w:space="0" w:color="auto"/>
            </w:tcBorders>
            <w:shd w:val="clear" w:color="auto" w:fill="auto"/>
            <w:vAlign w:val="bottom"/>
          </w:tcPr>
          <w:p w:rsidR="0074744B" w:rsidRPr="00FB31C0" w:rsidRDefault="0074744B" w:rsidP="0074744B">
            <w:pPr>
              <w:spacing w:before="80" w:after="80" w:line="200" w:lineRule="exact"/>
              <w:ind w:right="113"/>
              <w:rPr>
                <w:i/>
                <w:strike/>
                <w:sz w:val="16"/>
              </w:rPr>
            </w:pPr>
            <w:r w:rsidRPr="00FB31C0">
              <w:rPr>
                <w:i/>
                <w:sz w:val="16"/>
              </w:rPr>
              <w:t xml:space="preserve">Основное устройство </w:t>
            </w:r>
            <w:r w:rsidR="003F66DC">
              <w:rPr>
                <w:i/>
                <w:sz w:val="16"/>
              </w:rPr>
              <w:br/>
            </w:r>
            <w:r w:rsidRPr="00FB31C0">
              <w:rPr>
                <w:i/>
                <w:sz w:val="16"/>
              </w:rPr>
              <w:t>заднего вида класса</w:t>
            </w:r>
            <w:r>
              <w:rPr>
                <w:i/>
                <w:sz w:val="16"/>
              </w:rPr>
              <w:t xml:space="preserve"> </w:t>
            </w:r>
            <w:r w:rsidRPr="00FB31C0">
              <w:rPr>
                <w:i/>
                <w:sz w:val="16"/>
                <w:lang w:val="en-US"/>
              </w:rPr>
              <w:t>II</w:t>
            </w:r>
          </w:p>
        </w:tc>
        <w:tc>
          <w:tcPr>
            <w:tcW w:w="1584" w:type="dxa"/>
            <w:tcBorders>
              <w:top w:val="single" w:sz="4" w:space="0" w:color="auto"/>
              <w:left w:val="single" w:sz="24" w:space="0" w:color="FFFFFF"/>
              <w:bottom w:val="single" w:sz="12" w:space="0" w:color="auto"/>
              <w:right w:val="single" w:sz="4" w:space="0" w:color="auto"/>
            </w:tcBorders>
            <w:shd w:val="clear" w:color="auto" w:fill="auto"/>
            <w:vAlign w:val="bottom"/>
          </w:tcPr>
          <w:p w:rsidR="0074744B" w:rsidRPr="00FB31C0" w:rsidRDefault="0074744B" w:rsidP="0074744B">
            <w:pPr>
              <w:spacing w:before="80" w:after="80" w:line="200" w:lineRule="exact"/>
              <w:ind w:right="113"/>
              <w:rPr>
                <w:i/>
                <w:strike/>
                <w:sz w:val="16"/>
              </w:rPr>
            </w:pPr>
            <w:r w:rsidRPr="00FB31C0">
              <w:rPr>
                <w:i/>
                <w:sz w:val="16"/>
              </w:rPr>
              <w:t xml:space="preserve">Основное устройство заднего вида класса </w:t>
            </w:r>
            <w:r w:rsidRPr="00FB31C0">
              <w:rPr>
                <w:i/>
                <w:sz w:val="16"/>
                <w:lang w:val="en-US"/>
              </w:rPr>
              <w:t>III</w:t>
            </w:r>
          </w:p>
        </w:tc>
        <w:tc>
          <w:tcPr>
            <w:tcW w:w="2466" w:type="dxa"/>
            <w:tcBorders>
              <w:top w:val="single" w:sz="4" w:space="0" w:color="auto"/>
              <w:left w:val="single" w:sz="24" w:space="0" w:color="FFFFFF"/>
              <w:bottom w:val="single" w:sz="12" w:space="0" w:color="auto"/>
              <w:right w:val="single" w:sz="4" w:space="0" w:color="auto"/>
            </w:tcBorders>
            <w:shd w:val="clear" w:color="auto" w:fill="auto"/>
            <w:vAlign w:val="bottom"/>
          </w:tcPr>
          <w:p w:rsidR="0074744B" w:rsidRPr="00FB31C0" w:rsidRDefault="0074744B" w:rsidP="0074744B">
            <w:pPr>
              <w:spacing w:before="80" w:after="80" w:line="200" w:lineRule="exact"/>
              <w:ind w:right="113"/>
              <w:rPr>
                <w:i/>
                <w:strike/>
                <w:sz w:val="16"/>
              </w:rPr>
            </w:pPr>
            <w:r w:rsidRPr="00FB31C0">
              <w:rPr>
                <w:i/>
                <w:sz w:val="16"/>
              </w:rPr>
              <w:t>Широкоугольное устройство заднего вида класса</w:t>
            </w:r>
            <w:r>
              <w:rPr>
                <w:i/>
                <w:sz w:val="16"/>
              </w:rPr>
              <w:t xml:space="preserve"> </w:t>
            </w:r>
            <w:r w:rsidRPr="00FB31C0">
              <w:rPr>
                <w:i/>
                <w:sz w:val="16"/>
                <w:lang w:val="en-US"/>
              </w:rPr>
              <w:t>IV</w:t>
            </w:r>
          </w:p>
        </w:tc>
        <w:tc>
          <w:tcPr>
            <w:tcW w:w="2421" w:type="dxa"/>
            <w:gridSpan w:val="2"/>
            <w:tcBorders>
              <w:top w:val="single" w:sz="4" w:space="0" w:color="auto"/>
              <w:left w:val="single" w:sz="24" w:space="0" w:color="FFFFFF"/>
              <w:bottom w:val="single" w:sz="12" w:space="0" w:color="auto"/>
              <w:right w:val="single" w:sz="4" w:space="0" w:color="auto"/>
            </w:tcBorders>
            <w:shd w:val="clear" w:color="auto" w:fill="auto"/>
            <w:vAlign w:val="bottom"/>
          </w:tcPr>
          <w:p w:rsidR="0074744B" w:rsidRPr="00FB31C0" w:rsidRDefault="0074744B" w:rsidP="0074744B">
            <w:pPr>
              <w:spacing w:before="80" w:after="80" w:line="200" w:lineRule="exact"/>
              <w:ind w:right="113"/>
              <w:rPr>
                <w:i/>
                <w:strike/>
                <w:sz w:val="16"/>
              </w:rPr>
            </w:pPr>
            <w:r w:rsidRPr="00FB31C0">
              <w:rPr>
                <w:i/>
                <w:sz w:val="16"/>
              </w:rPr>
              <w:t xml:space="preserve">Устройство бокового обзора класса </w:t>
            </w:r>
            <w:r w:rsidRPr="00FB31C0">
              <w:rPr>
                <w:i/>
                <w:sz w:val="16"/>
                <w:lang w:val="en-US"/>
              </w:rPr>
              <w:t>V</w:t>
            </w:r>
          </w:p>
        </w:tc>
        <w:tc>
          <w:tcPr>
            <w:tcW w:w="2109" w:type="dxa"/>
            <w:gridSpan w:val="2"/>
            <w:tcBorders>
              <w:top w:val="single" w:sz="4" w:space="0" w:color="auto"/>
              <w:left w:val="single" w:sz="24" w:space="0" w:color="FFFFFF"/>
              <w:bottom w:val="single" w:sz="12" w:space="0" w:color="auto"/>
              <w:right w:val="single" w:sz="4" w:space="0" w:color="auto"/>
            </w:tcBorders>
            <w:shd w:val="clear" w:color="auto" w:fill="auto"/>
            <w:vAlign w:val="bottom"/>
          </w:tcPr>
          <w:p w:rsidR="0074744B" w:rsidRPr="007F7E74" w:rsidRDefault="0074744B" w:rsidP="0074744B">
            <w:pPr>
              <w:spacing w:before="80" w:after="80" w:line="200" w:lineRule="exact"/>
              <w:ind w:right="113"/>
              <w:rPr>
                <w:i/>
                <w:strike/>
                <w:sz w:val="16"/>
              </w:rPr>
            </w:pPr>
            <w:r w:rsidRPr="00FB31C0">
              <w:rPr>
                <w:i/>
                <w:sz w:val="16"/>
              </w:rPr>
              <w:t xml:space="preserve">Переднее устройство класса </w:t>
            </w:r>
            <w:r w:rsidRPr="00FB31C0">
              <w:rPr>
                <w:i/>
                <w:sz w:val="16"/>
                <w:lang w:val="en-US"/>
              </w:rPr>
              <w:t>VI</w:t>
            </w:r>
          </w:p>
        </w:tc>
      </w:tr>
      <w:tr w:rsidR="0074744B" w:rsidRPr="00FB31C0" w:rsidTr="00165BB3">
        <w:trPr>
          <w:cantSplit/>
        </w:trPr>
        <w:tc>
          <w:tcPr>
            <w:tcW w:w="1043" w:type="dxa"/>
            <w:tcBorders>
              <w:top w:val="single" w:sz="12" w:space="0" w:color="auto"/>
              <w:left w:val="single" w:sz="4" w:space="0" w:color="auto"/>
              <w:bottom w:val="nil"/>
            </w:tcBorders>
            <w:shd w:val="clear" w:color="auto" w:fill="auto"/>
          </w:tcPr>
          <w:p w:rsidR="0074744B" w:rsidRPr="00457228" w:rsidRDefault="0074744B" w:rsidP="0074744B">
            <w:pPr>
              <w:spacing w:before="40" w:after="120" w:line="220" w:lineRule="exact"/>
              <w:ind w:left="113" w:right="113"/>
            </w:pPr>
            <w:r w:rsidRPr="00457228">
              <w:t>M</w:t>
            </w:r>
            <w:r w:rsidRPr="00457228">
              <w:rPr>
                <w:vertAlign w:val="subscript"/>
              </w:rPr>
              <w:t>1</w:t>
            </w:r>
          </w:p>
        </w:tc>
        <w:tc>
          <w:tcPr>
            <w:tcW w:w="1778" w:type="dxa"/>
            <w:tcBorders>
              <w:top w:val="single" w:sz="12" w:space="0" w:color="auto"/>
              <w:bottom w:val="nil"/>
            </w:tcBorders>
            <w:shd w:val="clear" w:color="auto" w:fill="auto"/>
          </w:tcPr>
          <w:p w:rsidR="0074744B" w:rsidRPr="00457228" w:rsidRDefault="0074744B" w:rsidP="0074744B">
            <w:pPr>
              <w:spacing w:before="40" w:after="120" w:line="220" w:lineRule="exact"/>
              <w:ind w:right="113"/>
            </w:pPr>
            <w:r w:rsidRPr="00457228">
              <w:t>Обязательно</w:t>
            </w:r>
            <w:r w:rsidRPr="00457228">
              <w:br/>
              <w:t>За исключением тех случаев, когда транспортное средство оснащено любыми другими материалами, помимо безопасных стекловых материалов, в поле обзора, предписанном в пункте</w:t>
            </w:r>
            <w:r>
              <w:t xml:space="preserve"> </w:t>
            </w:r>
            <w:r w:rsidRPr="00457228">
              <w:t>15.2.4.1.</w:t>
            </w:r>
          </w:p>
        </w:tc>
        <w:tc>
          <w:tcPr>
            <w:tcW w:w="1499" w:type="dxa"/>
            <w:tcBorders>
              <w:top w:val="single" w:sz="12" w:space="0" w:color="auto"/>
              <w:bottom w:val="nil"/>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type="column"/>
            </w:r>
          </w:p>
        </w:tc>
        <w:tc>
          <w:tcPr>
            <w:tcW w:w="1584" w:type="dxa"/>
            <w:tcBorders>
              <w:top w:val="single" w:sz="12" w:space="0" w:color="auto"/>
              <w:bottom w:val="nil"/>
            </w:tcBorders>
            <w:shd w:val="clear" w:color="auto" w:fill="auto"/>
          </w:tcPr>
          <w:p w:rsidR="0074744B" w:rsidRPr="00457228" w:rsidRDefault="0074744B" w:rsidP="0074744B">
            <w:pPr>
              <w:spacing w:before="40" w:after="120" w:line="220" w:lineRule="exact"/>
              <w:ind w:right="113"/>
            </w:pPr>
            <w:r w:rsidRPr="00457228">
              <w:t>Обязательно</w:t>
            </w:r>
            <w:r w:rsidRPr="00457228">
              <w:br/>
            </w:r>
            <w:r w:rsidRPr="00457228">
              <w:br w:type="column"/>
              <w:t xml:space="preserve">1 со стороны водителя и 1 со стороны пассажира. В качестве альтернативы могут устанавливаться зеркала класса </w:t>
            </w:r>
            <w:r w:rsidRPr="00457228">
              <w:rPr>
                <w:lang w:val="en-US"/>
              </w:rPr>
              <w:t>II</w:t>
            </w:r>
            <w:r w:rsidRPr="00457228">
              <w:t>.</w:t>
            </w:r>
          </w:p>
        </w:tc>
        <w:tc>
          <w:tcPr>
            <w:tcW w:w="2466" w:type="dxa"/>
            <w:tcBorders>
              <w:top w:val="single" w:sz="12" w:space="0" w:color="auto"/>
              <w:bottom w:val="nil"/>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1 со стороны водителя и/или 1 со стороны пассажира</w:t>
            </w:r>
          </w:p>
        </w:tc>
        <w:tc>
          <w:tcPr>
            <w:tcW w:w="2403" w:type="dxa"/>
            <w:tcBorders>
              <w:top w:val="single" w:sz="12" w:space="0" w:color="auto"/>
              <w:bottom w:val="nil"/>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type="column"/>
            </w:r>
            <w:r w:rsidRPr="00457228">
              <w:br/>
              <w:t>1 со стороны водителя и 1 со стороны пассажира</w:t>
            </w:r>
            <w:r w:rsidRPr="00457228">
              <w:br/>
              <w:t>(оба устанавливаются на высоте не менее 2</w:t>
            </w:r>
            <w:r>
              <w:t xml:space="preserve"> </w:t>
            </w:r>
            <w:r w:rsidRPr="00457228">
              <w:t>м над уровнем грунта)</w:t>
            </w:r>
          </w:p>
        </w:tc>
        <w:tc>
          <w:tcPr>
            <w:tcW w:w="2127" w:type="dxa"/>
            <w:gridSpan w:val="3"/>
            <w:tcBorders>
              <w:top w:val="single" w:sz="12" w:space="0" w:color="auto"/>
              <w:bottom w:val="nil"/>
              <w:right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t>(устанавливаются на высоте не менее 2 м над уровнем грунта)</w:t>
            </w:r>
          </w:p>
        </w:tc>
      </w:tr>
      <w:tr w:rsidR="0074744B" w:rsidRPr="00FB31C0" w:rsidTr="00165BB3">
        <w:trPr>
          <w:cantSplit/>
        </w:trPr>
        <w:tc>
          <w:tcPr>
            <w:tcW w:w="1043" w:type="dxa"/>
            <w:tcBorders>
              <w:top w:val="nil"/>
              <w:left w:val="single" w:sz="4" w:space="0" w:color="auto"/>
              <w:bottom w:val="single" w:sz="4" w:space="0" w:color="auto"/>
            </w:tcBorders>
            <w:shd w:val="clear" w:color="auto" w:fill="auto"/>
          </w:tcPr>
          <w:p w:rsidR="0074744B" w:rsidRPr="00457228" w:rsidRDefault="0074744B" w:rsidP="0074744B">
            <w:pPr>
              <w:spacing w:before="40" w:after="120" w:line="220" w:lineRule="exact"/>
              <w:ind w:left="113" w:right="113"/>
            </w:pPr>
            <w:r w:rsidRPr="00457228">
              <w:t>M</w:t>
            </w:r>
            <w:r w:rsidRPr="00457228">
              <w:rPr>
                <w:vertAlign w:val="subscript"/>
              </w:rPr>
              <w:t>2</w:t>
            </w:r>
          </w:p>
        </w:tc>
        <w:tc>
          <w:tcPr>
            <w:tcW w:w="1778"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br/>
            </w:r>
            <w:r w:rsidRPr="00457228">
              <w:br w:type="column"/>
              <w:t>(в отношении поля обзора никаких предписаний не предусмотрено)</w:t>
            </w:r>
          </w:p>
        </w:tc>
        <w:tc>
          <w:tcPr>
            <w:tcW w:w="1499"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Обязательно</w:t>
            </w:r>
            <w:r w:rsidRPr="00457228">
              <w:br/>
            </w:r>
            <w:r w:rsidRPr="00457228">
              <w:br w:type="column"/>
              <w:t>1 со стороны водителя и 1 со стороны пассажира</w:t>
            </w:r>
          </w:p>
        </w:tc>
        <w:tc>
          <w:tcPr>
            <w:tcW w:w="1584"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Не разрешается</w:t>
            </w:r>
          </w:p>
        </w:tc>
        <w:tc>
          <w:tcPr>
            <w:tcW w:w="2466"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1 со стороны водителя и/или 1 со стороны пассажира</w:t>
            </w:r>
          </w:p>
        </w:tc>
        <w:tc>
          <w:tcPr>
            <w:tcW w:w="2403"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1 со стороны водителя и 1 со стороны пассажира</w:t>
            </w:r>
            <w:r w:rsidRPr="00457228">
              <w:br w:type="column"/>
            </w:r>
            <w:r w:rsidRPr="00457228">
              <w:br/>
              <w:t>(оба устанавливаются на высоте не менее 2</w:t>
            </w:r>
            <w:r>
              <w:t xml:space="preserve"> </w:t>
            </w:r>
            <w:r w:rsidRPr="00457228">
              <w:t>м над уровнем грунта)</w:t>
            </w:r>
          </w:p>
        </w:tc>
        <w:tc>
          <w:tcPr>
            <w:tcW w:w="2127" w:type="dxa"/>
            <w:gridSpan w:val="3"/>
            <w:tcBorders>
              <w:top w:val="nil"/>
              <w:bottom w:val="single" w:sz="4" w:space="0" w:color="auto"/>
              <w:right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t>(устанавливаются на высоте не менее 2 м над уровнем грунта)</w:t>
            </w:r>
          </w:p>
        </w:tc>
      </w:tr>
      <w:tr w:rsidR="0074744B" w:rsidRPr="00FB31C0" w:rsidTr="00165BB3">
        <w:trPr>
          <w:cantSplit/>
        </w:trPr>
        <w:tc>
          <w:tcPr>
            <w:tcW w:w="1043" w:type="dxa"/>
            <w:tcBorders>
              <w:top w:val="single" w:sz="4" w:space="0" w:color="auto"/>
              <w:left w:val="single" w:sz="4" w:space="0" w:color="auto"/>
              <w:bottom w:val="nil"/>
            </w:tcBorders>
            <w:shd w:val="clear" w:color="auto" w:fill="auto"/>
          </w:tcPr>
          <w:p w:rsidR="0074744B" w:rsidRPr="00457228" w:rsidRDefault="0074744B" w:rsidP="0074744B">
            <w:pPr>
              <w:pageBreakBefore/>
              <w:spacing w:before="40" w:after="120" w:line="220" w:lineRule="exact"/>
              <w:ind w:left="115" w:right="115"/>
            </w:pPr>
            <w:r w:rsidRPr="00457228">
              <w:t>M</w:t>
            </w:r>
            <w:r w:rsidRPr="00457228">
              <w:rPr>
                <w:vertAlign w:val="subscript"/>
              </w:rPr>
              <w:t>3</w:t>
            </w:r>
          </w:p>
        </w:tc>
        <w:tc>
          <w:tcPr>
            <w:tcW w:w="1778" w:type="dxa"/>
            <w:tcBorders>
              <w:top w:val="single" w:sz="4" w:space="0" w:color="auto"/>
              <w:bottom w:val="nil"/>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в отношении поля обзора никаких предписаний не предусмотрено)</w:t>
            </w:r>
          </w:p>
        </w:tc>
        <w:tc>
          <w:tcPr>
            <w:tcW w:w="1499" w:type="dxa"/>
            <w:tcBorders>
              <w:top w:val="single" w:sz="4" w:space="0" w:color="auto"/>
              <w:bottom w:val="nil"/>
            </w:tcBorders>
            <w:shd w:val="clear" w:color="auto" w:fill="auto"/>
          </w:tcPr>
          <w:p w:rsidR="0074744B" w:rsidRPr="00457228" w:rsidRDefault="0074744B" w:rsidP="0074744B">
            <w:pPr>
              <w:spacing w:before="40" w:after="120" w:line="220" w:lineRule="exact"/>
              <w:ind w:right="113"/>
            </w:pPr>
            <w:r w:rsidRPr="00457228">
              <w:t>Обязательно</w:t>
            </w:r>
            <w:r w:rsidRPr="00457228">
              <w:br/>
            </w:r>
            <w:r w:rsidRPr="00457228">
              <w:br w:type="column"/>
              <w:t xml:space="preserve">1 со стороны водителя и </w:t>
            </w:r>
            <w:r w:rsidR="00784799">
              <w:br/>
            </w:r>
            <w:r w:rsidRPr="00457228">
              <w:t>1 со стороны пассажира</w:t>
            </w:r>
          </w:p>
        </w:tc>
        <w:tc>
          <w:tcPr>
            <w:tcW w:w="1584" w:type="dxa"/>
            <w:tcBorders>
              <w:top w:val="single" w:sz="4" w:space="0" w:color="auto"/>
              <w:bottom w:val="nil"/>
            </w:tcBorders>
            <w:shd w:val="clear" w:color="auto" w:fill="auto"/>
          </w:tcPr>
          <w:p w:rsidR="0074744B" w:rsidRPr="00457228" w:rsidRDefault="0074744B" w:rsidP="0074744B">
            <w:pPr>
              <w:spacing w:before="40" w:after="120" w:line="220" w:lineRule="exact"/>
              <w:ind w:right="113"/>
            </w:pPr>
            <w:r w:rsidRPr="00457228">
              <w:t>Не разрешается</w:t>
            </w:r>
          </w:p>
        </w:tc>
        <w:tc>
          <w:tcPr>
            <w:tcW w:w="2466" w:type="dxa"/>
            <w:tcBorders>
              <w:top w:val="single" w:sz="4" w:space="0" w:color="auto"/>
              <w:bottom w:val="nil"/>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1 со стороны водителя и/или 1 со стороны пассажира</w:t>
            </w:r>
          </w:p>
        </w:tc>
        <w:tc>
          <w:tcPr>
            <w:tcW w:w="2403" w:type="dxa"/>
            <w:tcBorders>
              <w:top w:val="single" w:sz="4" w:space="0" w:color="auto"/>
              <w:bottom w:val="nil"/>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1 со стороны водителя и 1 со стороны пассажира</w:t>
            </w:r>
            <w:r w:rsidRPr="00457228">
              <w:br w:type="column"/>
            </w:r>
            <w:r w:rsidRPr="00457228">
              <w:br/>
              <w:t>(оба устанавливаются на высоте не менее 2</w:t>
            </w:r>
            <w:r>
              <w:t xml:space="preserve"> </w:t>
            </w:r>
            <w:r w:rsidRPr="00457228">
              <w:t>м над уровнем грунта)</w:t>
            </w:r>
          </w:p>
        </w:tc>
        <w:tc>
          <w:tcPr>
            <w:tcW w:w="2127" w:type="dxa"/>
            <w:gridSpan w:val="3"/>
            <w:tcBorders>
              <w:top w:val="single" w:sz="4" w:space="0" w:color="auto"/>
              <w:bottom w:val="nil"/>
              <w:right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t>(устанавливаются на высоте не менее 2 м над уровнем грунта)</w:t>
            </w:r>
          </w:p>
        </w:tc>
      </w:tr>
      <w:tr w:rsidR="0074744B" w:rsidRPr="00FB31C0" w:rsidTr="00165BB3">
        <w:trPr>
          <w:cantSplit/>
        </w:trPr>
        <w:tc>
          <w:tcPr>
            <w:tcW w:w="1043" w:type="dxa"/>
            <w:tcBorders>
              <w:top w:val="nil"/>
              <w:left w:val="single" w:sz="4" w:space="0" w:color="auto"/>
              <w:bottom w:val="single" w:sz="4" w:space="0" w:color="auto"/>
            </w:tcBorders>
            <w:shd w:val="clear" w:color="auto" w:fill="auto"/>
          </w:tcPr>
          <w:p w:rsidR="0074744B" w:rsidRPr="00457228" w:rsidRDefault="0074744B" w:rsidP="0074744B">
            <w:pPr>
              <w:spacing w:before="40" w:after="120" w:line="220" w:lineRule="exact"/>
              <w:ind w:left="113" w:right="113"/>
            </w:pPr>
            <w:r w:rsidRPr="00457228">
              <w:t>N</w:t>
            </w:r>
            <w:r w:rsidRPr="00457228">
              <w:rPr>
                <w:vertAlign w:val="subscript"/>
              </w:rPr>
              <w:t>1</w:t>
            </w:r>
          </w:p>
        </w:tc>
        <w:tc>
          <w:tcPr>
            <w:tcW w:w="1778"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Обязательно</w:t>
            </w:r>
            <w:r w:rsidRPr="00457228">
              <w:br/>
              <w:t>За исключением тех случаев, когда транспортное средство оснащено любыми другими материалами, помимо безопасных стекловых материалов, в поле обзора, предписанном в пункте</w:t>
            </w:r>
            <w:r>
              <w:t xml:space="preserve"> </w:t>
            </w:r>
            <w:r w:rsidRPr="00457228">
              <w:t>15.2.4.1.</w:t>
            </w:r>
          </w:p>
        </w:tc>
        <w:tc>
          <w:tcPr>
            <w:tcW w:w="1499"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type="column"/>
            </w:r>
          </w:p>
        </w:tc>
        <w:tc>
          <w:tcPr>
            <w:tcW w:w="1584"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Обязательно</w:t>
            </w:r>
            <w:r w:rsidRPr="00457228">
              <w:br/>
            </w:r>
            <w:r w:rsidRPr="00457228">
              <w:br w:type="column"/>
              <w:t>1 со стороны водителя и 1 со стороны пассажира</w:t>
            </w:r>
            <w:r>
              <w:t>.</w:t>
            </w:r>
            <w:r w:rsidRPr="00457228">
              <w:br/>
              <w:t>В качестве альтернативы могут устанавливаться зеркала класса</w:t>
            </w:r>
            <w:r>
              <w:t xml:space="preserve"> </w:t>
            </w:r>
            <w:r w:rsidRPr="00457228">
              <w:rPr>
                <w:lang w:val="en-US"/>
              </w:rPr>
              <w:t>II</w:t>
            </w:r>
            <w:r w:rsidRPr="00457228">
              <w:t xml:space="preserve">. </w:t>
            </w:r>
          </w:p>
        </w:tc>
        <w:tc>
          <w:tcPr>
            <w:tcW w:w="2466"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1 со стороны водителя и/или 1 со стороны пассажира</w:t>
            </w:r>
          </w:p>
        </w:tc>
        <w:tc>
          <w:tcPr>
            <w:tcW w:w="2403" w:type="dxa"/>
            <w:tcBorders>
              <w:top w:val="nil"/>
              <w:bottom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r>
            <w:r w:rsidRPr="00457228">
              <w:br w:type="column"/>
              <w:t>1 со стороны водителя и 1 со стороны пассажира</w:t>
            </w:r>
            <w:r w:rsidRPr="00457228">
              <w:br w:type="column"/>
            </w:r>
            <w:r w:rsidRPr="00457228">
              <w:br/>
              <w:t>(оба устанавливаются на высоте не менее 2</w:t>
            </w:r>
            <w:r>
              <w:t xml:space="preserve"> </w:t>
            </w:r>
            <w:r w:rsidRPr="00457228">
              <w:t>м над уровнем грунта)</w:t>
            </w:r>
          </w:p>
        </w:tc>
        <w:tc>
          <w:tcPr>
            <w:tcW w:w="2127" w:type="dxa"/>
            <w:gridSpan w:val="3"/>
            <w:tcBorders>
              <w:top w:val="nil"/>
              <w:bottom w:val="single" w:sz="4" w:space="0" w:color="auto"/>
              <w:right w:val="single" w:sz="4" w:space="0" w:color="auto"/>
            </w:tcBorders>
            <w:shd w:val="clear" w:color="auto" w:fill="auto"/>
          </w:tcPr>
          <w:p w:rsidR="0074744B" w:rsidRPr="00457228" w:rsidRDefault="0074744B" w:rsidP="0074744B">
            <w:pPr>
              <w:spacing w:before="40" w:after="120" w:line="220" w:lineRule="exact"/>
              <w:ind w:right="113"/>
            </w:pPr>
            <w:r w:rsidRPr="00457228">
              <w:t>Факультативно</w:t>
            </w:r>
            <w:r w:rsidRPr="00457228">
              <w:br/>
              <w:t>(устанавливаются на высоте не менее 2 м над уровнем грунта)</w:t>
            </w:r>
          </w:p>
        </w:tc>
      </w:tr>
      <w:tr w:rsidR="0074744B" w:rsidRPr="00FB31C0" w:rsidTr="00165BB3">
        <w:trPr>
          <w:cantSplit/>
        </w:trPr>
        <w:tc>
          <w:tcPr>
            <w:tcW w:w="1043" w:type="dxa"/>
            <w:tcBorders>
              <w:top w:val="single" w:sz="4" w:space="0" w:color="auto"/>
              <w:left w:val="single" w:sz="4" w:space="0" w:color="auto"/>
              <w:bottom w:val="single" w:sz="4" w:space="0" w:color="auto"/>
            </w:tcBorders>
            <w:shd w:val="clear" w:color="auto" w:fill="auto"/>
          </w:tcPr>
          <w:p w:rsidR="0074744B" w:rsidRPr="000A468C" w:rsidRDefault="0074744B" w:rsidP="0074744B">
            <w:pPr>
              <w:spacing w:before="40" w:after="120" w:line="220" w:lineRule="exact"/>
              <w:ind w:left="115" w:right="115"/>
            </w:pPr>
            <w:r w:rsidRPr="000A468C">
              <w:t>N</w:t>
            </w:r>
            <w:r w:rsidRPr="000A468C">
              <w:rPr>
                <w:vertAlign w:val="subscript"/>
              </w:rPr>
              <w:t>2</w:t>
            </w:r>
          </w:p>
          <w:p w:rsidR="0074744B" w:rsidRPr="000A468C" w:rsidRDefault="0074744B" w:rsidP="0074744B">
            <w:pPr>
              <w:spacing w:before="40" w:after="120" w:line="220" w:lineRule="exact"/>
              <w:ind w:left="113" w:right="113"/>
            </w:pPr>
            <w:r w:rsidRPr="000A468C">
              <w:sym w:font="Symbol" w:char="F0A3"/>
            </w:r>
            <w:r w:rsidRPr="000A468C">
              <w:t xml:space="preserve"> 7,5 т</w:t>
            </w:r>
          </w:p>
        </w:tc>
        <w:tc>
          <w:tcPr>
            <w:tcW w:w="1778" w:type="dxa"/>
            <w:tcBorders>
              <w:top w:val="single" w:sz="4" w:space="0" w:color="auto"/>
              <w:bottom w:val="single" w:sz="4" w:space="0" w:color="auto"/>
            </w:tcBorders>
            <w:shd w:val="clear" w:color="auto" w:fill="auto"/>
          </w:tcPr>
          <w:p w:rsidR="0074744B" w:rsidRPr="000A468C" w:rsidRDefault="0074744B" w:rsidP="0074744B">
            <w:pPr>
              <w:spacing w:before="40" w:after="120" w:line="220" w:lineRule="exact"/>
              <w:ind w:right="113"/>
            </w:pPr>
            <w:r w:rsidRPr="000A468C">
              <w:t>Факультативно</w:t>
            </w:r>
            <w:r w:rsidRPr="000A468C">
              <w:br/>
              <w:t>(в отношении поля обзора никаких предписаний не предусмотрено)</w:t>
            </w:r>
          </w:p>
        </w:tc>
        <w:tc>
          <w:tcPr>
            <w:tcW w:w="1499" w:type="dxa"/>
            <w:tcBorders>
              <w:top w:val="single" w:sz="4" w:space="0" w:color="auto"/>
              <w:bottom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r>
            <w:r w:rsidRPr="000A468C">
              <w:br w:type="column"/>
              <w:t xml:space="preserve">1 со стороны водителя и </w:t>
            </w:r>
            <w:r w:rsidR="00EA087C">
              <w:br/>
            </w:r>
            <w:r w:rsidRPr="000A468C">
              <w:t>1 со стороны пассажира</w:t>
            </w:r>
          </w:p>
        </w:tc>
        <w:tc>
          <w:tcPr>
            <w:tcW w:w="1584" w:type="dxa"/>
            <w:tcBorders>
              <w:top w:val="single" w:sz="4" w:space="0" w:color="auto"/>
              <w:bottom w:val="single" w:sz="4" w:space="0" w:color="auto"/>
            </w:tcBorders>
            <w:shd w:val="clear" w:color="auto" w:fill="auto"/>
          </w:tcPr>
          <w:p w:rsidR="0074744B" w:rsidRPr="000A468C" w:rsidRDefault="0074744B" w:rsidP="0074744B">
            <w:pPr>
              <w:spacing w:before="40" w:after="120" w:line="220" w:lineRule="exact"/>
              <w:ind w:right="113"/>
            </w:pPr>
            <w:r w:rsidRPr="000A468C">
              <w:t>Не разрешается</w:t>
            </w:r>
          </w:p>
        </w:tc>
        <w:tc>
          <w:tcPr>
            <w:tcW w:w="2466" w:type="dxa"/>
            <w:tcBorders>
              <w:top w:val="single" w:sz="4" w:space="0" w:color="auto"/>
              <w:bottom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t>С обеих сторон, если можно установить зеркало класса</w:t>
            </w:r>
            <w:r>
              <w:t xml:space="preserve"> </w:t>
            </w:r>
            <w:r w:rsidRPr="000A468C">
              <w:rPr>
                <w:lang w:val="en-US"/>
              </w:rPr>
              <w:t>V</w:t>
            </w:r>
          </w:p>
          <w:p w:rsidR="0074744B" w:rsidRPr="000A468C" w:rsidRDefault="0074744B" w:rsidP="0074744B">
            <w:pPr>
              <w:spacing w:before="40" w:after="120" w:line="220" w:lineRule="exact"/>
              <w:ind w:right="113"/>
            </w:pPr>
            <w:r w:rsidRPr="000A468C">
              <w:t>Факультативно</w:t>
            </w:r>
            <w:r w:rsidRPr="000A468C">
              <w:br/>
              <w:t>С обеих сторон, если такое зеркало установить нельзя</w:t>
            </w:r>
          </w:p>
          <w:p w:rsidR="0074744B" w:rsidRPr="000A468C" w:rsidRDefault="0074744B" w:rsidP="0074744B">
            <w:pPr>
              <w:spacing w:before="40" w:after="120" w:line="220" w:lineRule="exact"/>
              <w:ind w:right="270"/>
            </w:pPr>
            <w:r w:rsidRPr="000A468C">
              <w:t>Кроме того, в соответствии с пунктами</w:t>
            </w:r>
            <w:r>
              <w:t xml:space="preserve"> </w:t>
            </w:r>
            <w:r w:rsidRPr="000A468C">
              <w:t>15.2.4.5.6−15.2.4.5.11 для транспортных средств, в которых высота установки зеркала класса V должна составлять не менее 2,4 м (см.</w:t>
            </w:r>
            <w:r>
              <w:t xml:space="preserve"> </w:t>
            </w:r>
            <w:r w:rsidRPr="000A468C">
              <w:t>пункт</w:t>
            </w:r>
            <w:r>
              <w:t xml:space="preserve"> </w:t>
            </w:r>
            <w:r w:rsidRPr="000A468C">
              <w:t>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403" w:type="dxa"/>
            <w:tcBorders>
              <w:top w:val="single" w:sz="4" w:space="0" w:color="auto"/>
              <w:bottom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t xml:space="preserve">(см. пункты 15.2.2.7 и 15.2.4.5.5) </w:t>
            </w:r>
            <w:r w:rsidRPr="000A468C">
              <w:br/>
              <w:t>1 со стороны пассажира</w:t>
            </w:r>
          </w:p>
          <w:p w:rsidR="0074744B" w:rsidRPr="000A468C" w:rsidRDefault="0074744B" w:rsidP="0074744B">
            <w:pPr>
              <w:spacing w:before="40" w:after="120" w:line="220" w:lineRule="exact"/>
              <w:ind w:right="113"/>
            </w:pPr>
            <w:r w:rsidRPr="000A468C">
              <w:t>Факультативно</w:t>
            </w:r>
            <w:r w:rsidRPr="000A468C">
              <w:br/>
              <w:t>1 со стороны водителя (оба должны быть установлены на высоте не менее 2 м над уровнем грунта).</w:t>
            </w:r>
            <w:r w:rsidRPr="000A468C">
              <w:br/>
              <w:t xml:space="preserve">Возможен допуск </w:t>
            </w:r>
            <w:r w:rsidRPr="000A468C">
              <w:br/>
              <w:t>+10 см.</w:t>
            </w:r>
          </w:p>
          <w:p w:rsidR="0074744B" w:rsidRPr="000A468C" w:rsidRDefault="0074744B" w:rsidP="0074744B">
            <w:pPr>
              <w:spacing w:before="40" w:after="120" w:line="220" w:lineRule="exact"/>
              <w:ind w:right="113"/>
            </w:pPr>
            <w:r w:rsidRPr="000A468C">
              <w:t>Кроме того, в соответствии с пункта</w:t>
            </w:r>
            <w:r>
              <w:t>-</w:t>
            </w:r>
            <w:r>
              <w:br/>
            </w:r>
            <w:r w:rsidRPr="000A468C">
              <w:t xml:space="preserve">ми 15.2.4.5.6−15.2.4.5.11 для транспортных средств, в которых высота установки зеркала класса V должна составлять не менее 2,4 м </w:t>
            </w:r>
            <w:r>
              <w:br/>
            </w:r>
            <w:r w:rsidRPr="000A468C">
              <w:t>(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127" w:type="dxa"/>
            <w:gridSpan w:val="3"/>
            <w:tcBorders>
              <w:top w:val="single" w:sz="4" w:space="0" w:color="auto"/>
              <w:bottom w:val="single" w:sz="4" w:space="0" w:color="auto"/>
              <w:right w:val="single" w:sz="4" w:space="0" w:color="auto"/>
            </w:tcBorders>
            <w:shd w:val="clear" w:color="auto" w:fill="auto"/>
          </w:tcPr>
          <w:p w:rsidR="0074744B" w:rsidRPr="000A468C" w:rsidRDefault="0074744B" w:rsidP="0074744B">
            <w:pPr>
              <w:spacing w:before="40" w:after="120" w:line="220" w:lineRule="exact"/>
              <w:ind w:right="113"/>
            </w:pPr>
            <w:r w:rsidRPr="000A468C">
              <w:t>Факультативно</w:t>
            </w:r>
            <w:r w:rsidRPr="000A468C">
              <w:br/>
              <w:t>1 переднее зеркало (должно быть установлено на высоте не менее 2</w:t>
            </w:r>
            <w:r>
              <w:t xml:space="preserve"> </w:t>
            </w:r>
            <w:r w:rsidRPr="000A468C">
              <w:t>м над уровнем грунта)</w:t>
            </w:r>
          </w:p>
          <w:p w:rsidR="0074744B" w:rsidRPr="000A468C" w:rsidRDefault="0074744B" w:rsidP="0074744B">
            <w:pPr>
              <w:spacing w:before="40" w:after="120" w:line="220" w:lineRule="exact"/>
              <w:ind w:right="113"/>
            </w:pPr>
            <w:r w:rsidRPr="000A468C">
              <w:t>Кроме того, в соответствии с пункта</w:t>
            </w:r>
            <w:r>
              <w:t>-</w:t>
            </w:r>
            <w:r>
              <w:br/>
            </w:r>
            <w:r w:rsidRPr="000A468C">
              <w:t>ми 15.2.4.5.6−</w:t>
            </w:r>
            <w:r>
              <w:br/>
            </w:r>
            <w:r w:rsidRPr="000A468C">
              <w:t xml:space="preserve">15.2.4.5.11 для транспортных средств, в которых высота установки зеркала класса V должна составлять </w:t>
            </w:r>
            <w:r>
              <w:br/>
            </w:r>
            <w:r w:rsidRPr="000A468C">
              <w:t>не менее 2,4</w:t>
            </w:r>
            <w:r>
              <w:t xml:space="preserve"> </w:t>
            </w:r>
            <w:r w:rsidR="00784799">
              <w:t xml:space="preserve">м (см. </w:t>
            </w:r>
            <w:r w:rsidRPr="000A468C">
              <w:t>пункт</w:t>
            </w:r>
            <w:r w:rsidR="00784799">
              <w:t> </w:t>
            </w:r>
            <w:r w:rsidRPr="000A468C">
              <w:t xml:space="preserve">15.2.4.5.12): требуемое поле </w:t>
            </w:r>
            <w:r>
              <w:br/>
            </w:r>
            <w:r w:rsidR="00784799">
              <w:t>обзора (пункты </w:t>
            </w:r>
            <w:r w:rsidRPr="000A468C">
              <w:t>15.2.4.5.6−</w:t>
            </w:r>
            <w:r>
              <w:br/>
            </w:r>
            <w:r w:rsidRPr="000A468C">
              <w:t>15.2.4.5.9) может обеспечиваться посредством сочетания устройств прямого и непрямого обзора (классов IV, V, VI).</w:t>
            </w:r>
          </w:p>
        </w:tc>
      </w:tr>
      <w:tr w:rsidR="0074744B" w:rsidRPr="00FB31C0" w:rsidTr="00165BB3">
        <w:trPr>
          <w:cantSplit/>
        </w:trPr>
        <w:tc>
          <w:tcPr>
            <w:tcW w:w="1043" w:type="dxa"/>
            <w:vMerge w:val="restart"/>
            <w:tcBorders>
              <w:top w:val="single" w:sz="4" w:space="0" w:color="auto"/>
              <w:left w:val="single" w:sz="4" w:space="0" w:color="auto"/>
              <w:bottom w:val="single" w:sz="4" w:space="0" w:color="auto"/>
            </w:tcBorders>
            <w:shd w:val="clear" w:color="auto" w:fill="auto"/>
          </w:tcPr>
          <w:p w:rsidR="0074744B" w:rsidRPr="000A468C" w:rsidRDefault="0074744B" w:rsidP="0074744B">
            <w:pPr>
              <w:spacing w:before="40" w:after="120" w:line="220" w:lineRule="exact"/>
              <w:ind w:left="113" w:right="113"/>
            </w:pPr>
            <w:r w:rsidRPr="000A468C">
              <w:t>N</w:t>
            </w:r>
            <w:r w:rsidRPr="000A468C">
              <w:rPr>
                <w:vertAlign w:val="subscript"/>
              </w:rPr>
              <w:t>2</w:t>
            </w:r>
          </w:p>
          <w:p w:rsidR="0074744B" w:rsidRPr="000A468C" w:rsidRDefault="0074744B" w:rsidP="0074744B">
            <w:pPr>
              <w:spacing w:before="40" w:after="120" w:line="220" w:lineRule="exact"/>
              <w:ind w:left="113" w:right="113"/>
            </w:pPr>
            <w:r w:rsidRPr="000A468C">
              <w:t>&gt; 7,5 t</w:t>
            </w:r>
          </w:p>
        </w:tc>
        <w:tc>
          <w:tcPr>
            <w:tcW w:w="1778" w:type="dxa"/>
            <w:vMerge w:val="restart"/>
            <w:tcBorders>
              <w:top w:val="single" w:sz="4" w:space="0" w:color="auto"/>
              <w:bottom w:val="single" w:sz="4" w:space="0" w:color="auto"/>
            </w:tcBorders>
            <w:shd w:val="clear" w:color="auto" w:fill="auto"/>
          </w:tcPr>
          <w:p w:rsidR="0074744B" w:rsidRPr="000A468C" w:rsidRDefault="0074744B" w:rsidP="0074744B">
            <w:pPr>
              <w:spacing w:before="40" w:after="120" w:line="220" w:lineRule="exact"/>
              <w:ind w:right="113"/>
            </w:pPr>
            <w:r w:rsidRPr="000A468C">
              <w:t>Факультативно</w:t>
            </w:r>
            <w:r w:rsidRPr="000A468C">
              <w:br/>
              <w:t>(в отношении поля обзора никаких предписаний не предусмотрено)</w:t>
            </w:r>
          </w:p>
        </w:tc>
        <w:tc>
          <w:tcPr>
            <w:tcW w:w="1499" w:type="dxa"/>
            <w:vMerge w:val="restart"/>
            <w:tcBorders>
              <w:top w:val="single" w:sz="4" w:space="0" w:color="auto"/>
              <w:bottom w:val="single" w:sz="4" w:space="0" w:color="auto"/>
            </w:tcBorders>
            <w:shd w:val="clear" w:color="auto" w:fill="auto"/>
          </w:tcPr>
          <w:p w:rsidR="0074744B" w:rsidRPr="000A468C" w:rsidRDefault="0074744B" w:rsidP="003E69B0">
            <w:pPr>
              <w:spacing w:before="40" w:after="120" w:line="220" w:lineRule="exact"/>
              <w:ind w:right="113"/>
            </w:pPr>
            <w:r w:rsidRPr="000A468C">
              <w:t>Обязат</w:t>
            </w:r>
            <w:r w:rsidR="003E69B0">
              <w:t>ельно</w:t>
            </w:r>
            <w:r w:rsidR="003E69B0">
              <w:br/>
            </w:r>
            <w:r w:rsidR="003E69B0">
              <w:br w:type="column"/>
              <w:t>1 со стороны водителя и 1 </w:t>
            </w:r>
            <w:r w:rsidRPr="000A468C">
              <w:t>со стороны пассажира</w:t>
            </w:r>
          </w:p>
        </w:tc>
        <w:tc>
          <w:tcPr>
            <w:tcW w:w="1584" w:type="dxa"/>
            <w:vMerge w:val="restart"/>
            <w:tcBorders>
              <w:top w:val="single" w:sz="4" w:space="0" w:color="auto"/>
              <w:bottom w:val="single" w:sz="4" w:space="0" w:color="auto"/>
            </w:tcBorders>
            <w:shd w:val="clear" w:color="auto" w:fill="auto"/>
          </w:tcPr>
          <w:p w:rsidR="003F66DC" w:rsidRDefault="0074744B" w:rsidP="0074744B">
            <w:pPr>
              <w:spacing w:before="40" w:after="120" w:line="220" w:lineRule="exact"/>
              <w:ind w:right="113"/>
            </w:pPr>
            <w:r w:rsidRPr="000A468C">
              <w:t>Не разрешается</w:t>
            </w:r>
          </w:p>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3F66DC" w:rsidRPr="003F66DC" w:rsidRDefault="003F66DC" w:rsidP="003F66DC"/>
          <w:p w:rsidR="0074744B" w:rsidRPr="003F66DC" w:rsidRDefault="0074744B" w:rsidP="003F66DC"/>
        </w:tc>
        <w:tc>
          <w:tcPr>
            <w:tcW w:w="2466" w:type="dxa"/>
            <w:tcBorders>
              <w:top w:val="single" w:sz="4" w:space="0" w:color="auto"/>
              <w:bottom w:val="nil"/>
            </w:tcBorders>
            <w:shd w:val="clear" w:color="auto" w:fill="auto"/>
          </w:tcPr>
          <w:p w:rsidR="0074744B" w:rsidRPr="000A468C" w:rsidRDefault="0074744B" w:rsidP="0074744B">
            <w:pPr>
              <w:spacing w:before="40" w:after="120" w:line="220" w:lineRule="exact"/>
              <w:ind w:right="113"/>
            </w:pPr>
            <w:r w:rsidRPr="000A468C">
              <w:t>Обязательно</w:t>
            </w:r>
            <w:r w:rsidRPr="000A468C">
              <w:br/>
            </w:r>
            <w:r w:rsidRPr="000A468C">
              <w:br w:type="column"/>
              <w:t>1 со стороны водителя и 1 со стороны пассажира</w:t>
            </w:r>
          </w:p>
          <w:p w:rsidR="0074744B" w:rsidRPr="000A468C" w:rsidRDefault="0074744B" w:rsidP="00165BB3">
            <w:pPr>
              <w:spacing w:after="120" w:line="220" w:lineRule="exact"/>
              <w:ind w:right="113"/>
            </w:pPr>
            <w:r w:rsidRPr="000A468C">
              <w:t>Кроме того, в соответ</w:t>
            </w:r>
            <w:r w:rsidR="00165BB3">
              <w:t>ствии с пунктами </w:t>
            </w:r>
            <w:r w:rsidRPr="000A468C">
              <w:t xml:space="preserve">15.2.4.5.6−15.2.4.5.11 для транспортных средств, в которых высота установки зеркала класса V должна составлять не менее 2,4 м </w:t>
            </w:r>
            <w:r>
              <w:br/>
            </w:r>
            <w:r w:rsidRPr="000A468C">
              <w:t>(см.</w:t>
            </w:r>
            <w:r>
              <w:t xml:space="preserve"> </w:t>
            </w:r>
            <w:r w:rsidRPr="000A468C">
              <w:t>пункт</w:t>
            </w:r>
            <w:r>
              <w:t xml:space="preserve"> </w:t>
            </w:r>
            <w:r w:rsidRPr="000A468C">
              <w:t>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403" w:type="dxa"/>
            <w:tcBorders>
              <w:top w:val="single" w:sz="4" w:space="0" w:color="auto"/>
              <w:bottom w:val="nil"/>
            </w:tcBorders>
            <w:shd w:val="clear" w:color="auto" w:fill="auto"/>
          </w:tcPr>
          <w:p w:rsidR="0074744B" w:rsidRPr="000A468C" w:rsidRDefault="0074744B" w:rsidP="0074744B">
            <w:pPr>
              <w:spacing w:before="40" w:after="120" w:line="220" w:lineRule="exact"/>
              <w:ind w:right="113"/>
            </w:pPr>
            <w:r w:rsidRPr="000A468C">
              <w:t>Обязательно</w:t>
            </w:r>
            <w:r w:rsidRPr="000A468C">
              <w:br/>
              <w:t xml:space="preserve">(см. пункты 15.2.2.7 и 15.2.4.5.5) </w:t>
            </w:r>
            <w:r w:rsidRPr="000A468C">
              <w:br/>
              <w:t>1 со стороны пассажира</w:t>
            </w:r>
          </w:p>
          <w:p w:rsidR="0074744B" w:rsidRPr="000A468C" w:rsidRDefault="0074744B" w:rsidP="0074744B">
            <w:pPr>
              <w:spacing w:before="40" w:after="120" w:line="220" w:lineRule="exact"/>
              <w:ind w:right="113"/>
            </w:pPr>
            <w:r w:rsidRPr="000A468C">
              <w:t>Факультативно</w:t>
            </w:r>
            <w:r w:rsidRPr="000A468C">
              <w:br/>
              <w:t>1 со стороны водителя (оба должны быть установлены на высоте не менее 2 м над уровнем грунта).</w:t>
            </w:r>
            <w:r w:rsidRPr="000A468C">
              <w:br/>
            </w:r>
          </w:p>
          <w:p w:rsidR="0074744B" w:rsidRPr="000A468C" w:rsidRDefault="0074744B" w:rsidP="0074744B">
            <w:pPr>
              <w:spacing w:before="40" w:after="120" w:line="220" w:lineRule="exact"/>
              <w:ind w:right="113"/>
            </w:pPr>
            <w:r w:rsidRPr="000A468C">
              <w:t>Кроме того, в соответствии с пункта</w:t>
            </w:r>
            <w:r>
              <w:t>-</w:t>
            </w:r>
            <w:r>
              <w:br/>
            </w:r>
            <w:r w:rsidRPr="000A468C">
              <w:t xml:space="preserve">ми 15.2.4.5.6−15.2.4.5.11 для транспортных средств, в которых высота установки зеркала класса V должна составлять не менее 2,4 м </w:t>
            </w:r>
            <w:r>
              <w:br/>
            </w:r>
            <w:r w:rsidRPr="000A468C">
              <w:t>(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127" w:type="dxa"/>
            <w:gridSpan w:val="3"/>
            <w:tcBorders>
              <w:top w:val="single" w:sz="4" w:space="0" w:color="auto"/>
              <w:bottom w:val="nil"/>
              <w:right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t>(см. пункт 15.2.1.1.2)</w:t>
            </w:r>
            <w:r w:rsidRPr="000A468C">
              <w:br/>
              <w:t>1 переднее зеркало (должно быть установлено на высоте не менее 2 м от уровня дороги)</w:t>
            </w:r>
          </w:p>
          <w:p w:rsidR="0074744B" w:rsidRPr="000A468C" w:rsidRDefault="0074744B" w:rsidP="0074744B">
            <w:pPr>
              <w:spacing w:before="40" w:after="120" w:line="220" w:lineRule="exact"/>
              <w:ind w:right="113"/>
            </w:pPr>
            <w:r w:rsidRPr="000A468C">
              <w:t>Кроме того, в соответствии с пункта</w:t>
            </w:r>
            <w:r>
              <w:t>-</w:t>
            </w:r>
            <w:r>
              <w:br/>
            </w:r>
            <w:r w:rsidRPr="000A468C">
              <w:t>ми 15.2.4.5.6−</w:t>
            </w:r>
            <w:r>
              <w:br/>
            </w:r>
            <w:r w:rsidRPr="000A468C">
              <w:t xml:space="preserve">15.2.4.5.11 для транспортных средств, в которых высота установки зеркала класса V должна составлять </w:t>
            </w:r>
            <w:r>
              <w:br/>
            </w:r>
            <w:r w:rsidRPr="000A468C">
              <w:t xml:space="preserve">не менее 2,4 м (см. пункт 15.2.4.5.12): требуемое поле </w:t>
            </w:r>
            <w:r>
              <w:br/>
            </w:r>
            <w:r w:rsidRPr="000A468C">
              <w:t>обзо</w:t>
            </w:r>
            <w:r>
              <w:t>ра (пунк-</w:t>
            </w:r>
            <w:r>
              <w:br/>
              <w:t>ты 15.2.4.5.6−</w:t>
            </w:r>
            <w:r>
              <w:br/>
            </w:r>
            <w:r w:rsidRPr="000A468C">
              <w:t>15.2.4.5.9) может обеспечиваться посредством сочетания устройств прямого и непрямого обзора (классов IV, V, VI).</w:t>
            </w:r>
          </w:p>
        </w:tc>
      </w:tr>
      <w:tr w:rsidR="0074744B" w:rsidRPr="00FB31C0" w:rsidTr="00165BB3">
        <w:trPr>
          <w:cantSplit/>
        </w:trPr>
        <w:tc>
          <w:tcPr>
            <w:tcW w:w="1043" w:type="dxa"/>
            <w:vMerge/>
            <w:tcBorders>
              <w:top w:val="nil"/>
              <w:left w:val="single" w:sz="4" w:space="0" w:color="auto"/>
              <w:bottom w:val="single" w:sz="4" w:space="0" w:color="auto"/>
            </w:tcBorders>
            <w:shd w:val="clear" w:color="auto" w:fill="auto"/>
          </w:tcPr>
          <w:p w:rsidR="0074744B" w:rsidRPr="00FB31C0" w:rsidRDefault="0074744B" w:rsidP="0074744B">
            <w:pPr>
              <w:spacing w:before="40" w:after="120" w:line="220" w:lineRule="exact"/>
              <w:ind w:left="113" w:right="113"/>
              <w:rPr>
                <w:sz w:val="18"/>
                <w:szCs w:val="18"/>
              </w:rPr>
            </w:pPr>
          </w:p>
        </w:tc>
        <w:tc>
          <w:tcPr>
            <w:tcW w:w="1778" w:type="dxa"/>
            <w:vMerge/>
            <w:tcBorders>
              <w:top w:val="nil"/>
              <w:bottom w:val="single" w:sz="4" w:space="0" w:color="auto"/>
            </w:tcBorders>
            <w:shd w:val="clear" w:color="auto" w:fill="auto"/>
          </w:tcPr>
          <w:p w:rsidR="0074744B" w:rsidRPr="00FB31C0" w:rsidRDefault="0074744B" w:rsidP="0074744B">
            <w:pPr>
              <w:spacing w:before="40" w:after="120" w:line="220" w:lineRule="exact"/>
              <w:ind w:right="113"/>
              <w:rPr>
                <w:sz w:val="18"/>
                <w:szCs w:val="18"/>
              </w:rPr>
            </w:pPr>
          </w:p>
        </w:tc>
        <w:tc>
          <w:tcPr>
            <w:tcW w:w="1499" w:type="dxa"/>
            <w:vMerge/>
            <w:tcBorders>
              <w:top w:val="nil"/>
              <w:bottom w:val="single" w:sz="4" w:space="0" w:color="auto"/>
            </w:tcBorders>
            <w:shd w:val="clear" w:color="auto" w:fill="auto"/>
          </w:tcPr>
          <w:p w:rsidR="0074744B" w:rsidRPr="00FB31C0" w:rsidRDefault="0074744B" w:rsidP="0074744B">
            <w:pPr>
              <w:spacing w:before="40" w:after="120" w:line="220" w:lineRule="exact"/>
              <w:ind w:right="113"/>
              <w:rPr>
                <w:sz w:val="18"/>
                <w:szCs w:val="18"/>
              </w:rPr>
            </w:pPr>
          </w:p>
        </w:tc>
        <w:tc>
          <w:tcPr>
            <w:tcW w:w="1584" w:type="dxa"/>
            <w:vMerge/>
            <w:tcBorders>
              <w:top w:val="nil"/>
              <w:bottom w:val="single" w:sz="4" w:space="0" w:color="auto"/>
            </w:tcBorders>
            <w:shd w:val="clear" w:color="auto" w:fill="auto"/>
          </w:tcPr>
          <w:p w:rsidR="0074744B" w:rsidRPr="00FB31C0" w:rsidRDefault="0074744B" w:rsidP="0074744B">
            <w:pPr>
              <w:spacing w:before="40" w:after="120" w:line="220" w:lineRule="exact"/>
              <w:ind w:right="113"/>
              <w:rPr>
                <w:sz w:val="18"/>
                <w:szCs w:val="18"/>
              </w:rPr>
            </w:pPr>
          </w:p>
        </w:tc>
        <w:tc>
          <w:tcPr>
            <w:tcW w:w="6996" w:type="dxa"/>
            <w:gridSpan w:val="5"/>
            <w:tcBorders>
              <w:top w:val="nil"/>
              <w:bottom w:val="single" w:sz="4" w:space="0" w:color="auto"/>
              <w:right w:val="single" w:sz="4" w:space="0" w:color="auto"/>
            </w:tcBorders>
            <w:shd w:val="clear" w:color="auto" w:fill="auto"/>
          </w:tcPr>
          <w:p w:rsidR="0074744B" w:rsidRPr="00FB31C0" w:rsidRDefault="0074744B" w:rsidP="003E69B0">
            <w:pPr>
              <w:spacing w:line="120" w:lineRule="auto"/>
              <w:ind w:right="113"/>
              <w:rPr>
                <w:sz w:val="18"/>
                <w:szCs w:val="18"/>
              </w:rPr>
            </w:pPr>
          </w:p>
        </w:tc>
      </w:tr>
      <w:tr w:rsidR="0074744B" w:rsidRPr="00FB31C0" w:rsidTr="00165BB3">
        <w:trPr>
          <w:cantSplit/>
        </w:trPr>
        <w:tc>
          <w:tcPr>
            <w:tcW w:w="1043" w:type="dxa"/>
            <w:tcBorders>
              <w:top w:val="single" w:sz="4" w:space="0" w:color="auto"/>
              <w:left w:val="single" w:sz="4" w:space="0" w:color="auto"/>
            </w:tcBorders>
            <w:shd w:val="clear" w:color="auto" w:fill="auto"/>
          </w:tcPr>
          <w:p w:rsidR="0074744B" w:rsidRPr="000A468C" w:rsidRDefault="0074744B" w:rsidP="0074744B">
            <w:pPr>
              <w:spacing w:before="40" w:after="120" w:line="220" w:lineRule="exact"/>
              <w:ind w:left="113" w:right="113"/>
            </w:pPr>
            <w:r w:rsidRPr="000A468C">
              <w:t>N</w:t>
            </w:r>
            <w:r w:rsidRPr="000A468C">
              <w:rPr>
                <w:vertAlign w:val="subscript"/>
              </w:rPr>
              <w:t>3</w:t>
            </w:r>
          </w:p>
        </w:tc>
        <w:tc>
          <w:tcPr>
            <w:tcW w:w="1778" w:type="dxa"/>
            <w:tcBorders>
              <w:top w:val="single" w:sz="4" w:space="0" w:color="auto"/>
            </w:tcBorders>
            <w:shd w:val="clear" w:color="auto" w:fill="auto"/>
          </w:tcPr>
          <w:p w:rsidR="0074744B" w:rsidRPr="000A468C" w:rsidRDefault="0074744B" w:rsidP="0074744B">
            <w:pPr>
              <w:spacing w:before="40" w:after="120" w:line="220" w:lineRule="exact"/>
              <w:ind w:right="113"/>
            </w:pPr>
            <w:r w:rsidRPr="000A468C">
              <w:t>Факультативно</w:t>
            </w:r>
            <w:r w:rsidRPr="000A468C">
              <w:br/>
            </w:r>
            <w:r w:rsidRPr="000A468C">
              <w:br w:type="column"/>
              <w:t>(в отношении поля обзора никаких предписаний не предусмотрено)</w:t>
            </w:r>
          </w:p>
        </w:tc>
        <w:tc>
          <w:tcPr>
            <w:tcW w:w="1499" w:type="dxa"/>
            <w:tcBorders>
              <w:top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r>
            <w:r w:rsidRPr="000A468C">
              <w:br w:type="column"/>
              <w:t>1 со стороны водителя и 1 со стороны пассажира</w:t>
            </w:r>
          </w:p>
        </w:tc>
        <w:tc>
          <w:tcPr>
            <w:tcW w:w="1584" w:type="dxa"/>
            <w:tcBorders>
              <w:top w:val="single" w:sz="4" w:space="0" w:color="auto"/>
            </w:tcBorders>
            <w:shd w:val="clear" w:color="auto" w:fill="auto"/>
          </w:tcPr>
          <w:p w:rsidR="0074744B" w:rsidRPr="000A468C" w:rsidRDefault="0074744B" w:rsidP="0074744B">
            <w:pPr>
              <w:spacing w:before="40" w:after="120" w:line="220" w:lineRule="exact"/>
              <w:ind w:right="113"/>
            </w:pPr>
            <w:r w:rsidRPr="000A468C">
              <w:t>Не разрешается</w:t>
            </w:r>
          </w:p>
        </w:tc>
        <w:tc>
          <w:tcPr>
            <w:tcW w:w="2466" w:type="dxa"/>
            <w:tcBorders>
              <w:top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r>
            <w:r w:rsidRPr="000A468C">
              <w:br w:type="column"/>
              <w:t>1 со стороны водителя и 1 со стороны пассажира</w:t>
            </w:r>
          </w:p>
          <w:p w:rsidR="0074744B" w:rsidRPr="000A468C" w:rsidRDefault="0074744B" w:rsidP="0074744B">
            <w:pPr>
              <w:spacing w:before="40" w:after="120" w:line="220" w:lineRule="exact"/>
              <w:ind w:right="113"/>
            </w:pPr>
            <w:r w:rsidRPr="000A468C">
              <w:t>Кроме того, в соответствии с пункта</w:t>
            </w:r>
            <w:r>
              <w:t>-</w:t>
            </w:r>
            <w:r>
              <w:br/>
            </w:r>
            <w:r w:rsidRPr="000A468C">
              <w:t xml:space="preserve">ми 15.2.4.5.6−15.2.4.5.11 для транспортных средств, в которых высота установки зеркала класса V должна составлять не менее 2,4 м </w:t>
            </w:r>
            <w:r>
              <w:br/>
            </w:r>
            <w:r w:rsidRPr="000A468C">
              <w:t>(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430" w:type="dxa"/>
            <w:gridSpan w:val="3"/>
            <w:tcBorders>
              <w:top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t xml:space="preserve">(см. пункты 15.2.2.7 и 15.2.4.5.5) </w:t>
            </w:r>
            <w:r w:rsidRPr="000A468C">
              <w:br/>
              <w:t>1 со стороны пассажира</w:t>
            </w:r>
          </w:p>
          <w:p w:rsidR="00165BB3" w:rsidRDefault="0074744B" w:rsidP="00165BB3">
            <w:pPr>
              <w:spacing w:before="40" w:after="120" w:line="220" w:lineRule="exact"/>
              <w:ind w:right="113"/>
            </w:pPr>
            <w:r w:rsidRPr="000A468C">
              <w:t>Факультативно</w:t>
            </w:r>
            <w:r w:rsidRPr="000A468C">
              <w:br/>
              <w:t>1 со стороны водителя (оба должны быть установлены на высоте не менее 2 м над уровнем грунта).</w:t>
            </w:r>
          </w:p>
          <w:p w:rsidR="0074744B" w:rsidRPr="000A468C" w:rsidRDefault="0074744B" w:rsidP="00165BB3">
            <w:pPr>
              <w:spacing w:before="40" w:after="120" w:line="220" w:lineRule="exact"/>
              <w:ind w:right="113"/>
            </w:pPr>
            <w:r w:rsidRPr="000A468C">
              <w:t>Кроме того, в соответствии с пункта</w:t>
            </w:r>
            <w:r>
              <w:t>-</w:t>
            </w:r>
            <w:r>
              <w:br/>
            </w:r>
            <w:r w:rsidRPr="000A468C">
              <w:t xml:space="preserve">ми 15.2.4.5.6−15.2.4.5.11 для транспортных средств, в которых высота установки зеркала класса V должна составлять не менее 2,4 м </w:t>
            </w:r>
            <w:r>
              <w:br/>
            </w:r>
            <w:r w:rsidRPr="000A468C">
              <w:t>(см. пункт 15.2.4.5.12): требуемое поле обзора (пункты 15.2.4.5.6− 15.2.4.5.9) может обеспечиваться посредством сочетания устройств прямого и непрямого обзора (классов IV, V, VI).</w:t>
            </w:r>
          </w:p>
        </w:tc>
        <w:tc>
          <w:tcPr>
            <w:tcW w:w="2100" w:type="dxa"/>
            <w:tcBorders>
              <w:top w:val="single" w:sz="4" w:space="0" w:color="auto"/>
              <w:right w:val="single" w:sz="4" w:space="0" w:color="auto"/>
            </w:tcBorders>
            <w:shd w:val="clear" w:color="auto" w:fill="auto"/>
          </w:tcPr>
          <w:p w:rsidR="0074744B" w:rsidRPr="000A468C" w:rsidRDefault="0074744B" w:rsidP="0074744B">
            <w:pPr>
              <w:spacing w:before="40" w:after="120" w:line="220" w:lineRule="exact"/>
              <w:ind w:right="113"/>
            </w:pPr>
            <w:r w:rsidRPr="000A468C">
              <w:t>Обязательно</w:t>
            </w:r>
            <w:r w:rsidRPr="000A468C">
              <w:br/>
              <w:t>(см. пункт 15.2.1.1.2)</w:t>
            </w:r>
            <w:r w:rsidRPr="000A468C">
              <w:br/>
              <w:t xml:space="preserve">1 переднее зеркало (должно быть установлено на высоте не менее 2 м от уровня дороги). </w:t>
            </w:r>
            <w:r w:rsidRPr="000A468C">
              <w:br/>
            </w:r>
          </w:p>
          <w:p w:rsidR="0074744B" w:rsidRPr="000A468C" w:rsidRDefault="0074744B" w:rsidP="0074744B">
            <w:pPr>
              <w:spacing w:before="40" w:after="120" w:line="220" w:lineRule="exact"/>
              <w:ind w:right="113"/>
            </w:pPr>
            <w:r w:rsidRPr="000A468C">
              <w:t>Кроме того, в соответствии с пункта</w:t>
            </w:r>
            <w:r>
              <w:t>-</w:t>
            </w:r>
            <w:r>
              <w:br/>
            </w:r>
            <w:r w:rsidRPr="000A468C">
              <w:t>ми 15.2.4.5.6−</w:t>
            </w:r>
            <w:r>
              <w:br/>
            </w:r>
            <w:r w:rsidRPr="000A468C">
              <w:t xml:space="preserve">15.2.4.5.11 для транспортных средств, в которых высота установки зеркала класса V должна составлять не менее 2,4 м (см. пункт 15.2.4.5.12): требуемое поле </w:t>
            </w:r>
            <w:r>
              <w:br/>
            </w:r>
            <w:r w:rsidRPr="000A468C">
              <w:t>обзора (пунк</w:t>
            </w:r>
            <w:r>
              <w:t>-</w:t>
            </w:r>
            <w:r>
              <w:br/>
            </w:r>
            <w:r w:rsidRPr="000A468C">
              <w:t>ты 15.2.4.5.6−</w:t>
            </w:r>
            <w:r>
              <w:br/>
            </w:r>
            <w:r w:rsidRPr="000A468C">
              <w:t>15.2.4.5.9) может обеспечиваться посредством сочетания устройств прямого и непрямого обзора (классов IV, V, VI).</w:t>
            </w:r>
          </w:p>
        </w:tc>
      </w:tr>
    </w:tbl>
    <w:p w:rsidR="0074744B" w:rsidRDefault="0074744B">
      <w:pPr>
        <w:spacing w:line="240" w:lineRule="auto"/>
      </w:pPr>
    </w:p>
    <w:p w:rsidR="0074744B" w:rsidRDefault="0074744B">
      <w:pPr>
        <w:spacing w:line="240" w:lineRule="auto"/>
      </w:pPr>
    </w:p>
    <w:p w:rsidR="0074744B" w:rsidRDefault="0074744B" w:rsidP="0074744B"/>
    <w:p w:rsidR="0074744B" w:rsidRDefault="0074744B" w:rsidP="008A421A">
      <w:pPr>
        <w:pStyle w:val="SingleTxtGR"/>
        <w:rPr>
          <w:b/>
        </w:rPr>
      </w:pPr>
    </w:p>
    <w:p w:rsidR="0074744B" w:rsidRPr="00557A69" w:rsidRDefault="0074744B" w:rsidP="008A421A">
      <w:pPr>
        <w:pStyle w:val="SingleTxtGR"/>
        <w:rPr>
          <w:b/>
        </w:rPr>
      </w:pPr>
    </w:p>
    <w:p w:rsidR="00C127FA" w:rsidRPr="00557A69" w:rsidRDefault="00C127FA" w:rsidP="00334712">
      <w:pPr>
        <w:pStyle w:val="HChGR"/>
        <w:sectPr w:rsidR="00C127FA" w:rsidRPr="00557A69" w:rsidSect="0074744B">
          <w:headerReference w:type="even" r:id="rId38"/>
          <w:headerReference w:type="default" r:id="rId39"/>
          <w:footerReference w:type="even" r:id="rId40"/>
          <w:footerReference w:type="default" r:id="rId41"/>
          <w:pgSz w:w="16840" w:h="11907" w:orient="landscape" w:code="9"/>
          <w:pgMar w:top="1134" w:right="1701" w:bottom="1134" w:left="2268" w:header="567" w:footer="567" w:gutter="0"/>
          <w:cols w:space="720"/>
          <w:docGrid w:linePitch="360"/>
        </w:sectPr>
      </w:pPr>
    </w:p>
    <w:bookmarkEnd w:id="10"/>
    <w:bookmarkEnd w:id="11"/>
    <w:p w:rsidR="00BC6BD4" w:rsidRPr="00BC6BD4" w:rsidRDefault="00BC6BD4" w:rsidP="00B32913">
      <w:pPr>
        <w:pStyle w:val="SingleTxtGR"/>
        <w:ind w:left="2268" w:hanging="1134"/>
      </w:pPr>
      <w:r w:rsidRPr="00BC6BD4">
        <w:t>15.2.1.1.4</w:t>
      </w:r>
      <w:r w:rsidRPr="00BC6BD4">
        <w:tab/>
        <w:t>Факультативные зеркала заднего вида для транспортных средств категории L</w:t>
      </w:r>
    </w:p>
    <w:p w:rsidR="00BC6BD4" w:rsidRPr="00BC6BD4" w:rsidRDefault="00BC6BD4" w:rsidP="00B32913">
      <w:pPr>
        <w:pStyle w:val="SingleTxtGR"/>
        <w:ind w:left="2268" w:hanging="1134"/>
      </w:pPr>
      <w:r w:rsidRPr="00BC6BD4">
        <w:tab/>
      </w:r>
      <w:r w:rsidRPr="00BC6BD4">
        <w:tab/>
        <w:t>Допускается установка зеркала заднего вида класса III или VII со стороны транспортного средства, противоположной стороне, на которой установлено обязательное зеркало заднего вида, указанное в пункте 15.2.1.1.3 выше. Такое зеркало заднего вида должно отвечать требованиям настоящих Правил.</w:t>
      </w:r>
    </w:p>
    <w:p w:rsidR="00BC6BD4" w:rsidRPr="00BC6BD4" w:rsidRDefault="00BC6BD4" w:rsidP="00B32913">
      <w:pPr>
        <w:pStyle w:val="SingleTxtGR"/>
        <w:ind w:left="2268" w:hanging="1134"/>
      </w:pPr>
      <w:r w:rsidRPr="00BC6BD4">
        <w:t>15.2.1.2</w:t>
      </w:r>
      <w:r w:rsidRPr="00BC6BD4">
        <w:tab/>
        <w:t>Требования настоящих Правил не применяются к зеркалам для наблюдения, определенным в пункте 2.1.1.3 настоящих Правил. Однако внешние зеркала для наблюдения должны устанавливаться на высоте не менее 2 м над уровнем грунта, когда нагрузка транспортного средства соответствует его максимальной допустимой технической массе.</w:t>
      </w:r>
    </w:p>
    <w:p w:rsidR="00BC6BD4" w:rsidRPr="00BC6BD4" w:rsidRDefault="00BC6BD4" w:rsidP="00B32913">
      <w:pPr>
        <w:pStyle w:val="SingleTxtGR"/>
        <w:ind w:left="2268" w:hanging="1134"/>
      </w:pPr>
      <w:r w:rsidRPr="00BC6BD4">
        <w:t>15.2.2</w:t>
      </w:r>
      <w:r w:rsidRPr="00BC6BD4">
        <w:tab/>
      </w:r>
      <w:r w:rsidRPr="00BC6BD4">
        <w:tab/>
        <w:t>Места установки</w:t>
      </w:r>
    </w:p>
    <w:p w:rsidR="00BC6BD4" w:rsidRPr="00BC6BD4" w:rsidRDefault="00BC6BD4" w:rsidP="00B32913">
      <w:pPr>
        <w:pStyle w:val="SingleTxtGR"/>
        <w:ind w:left="2268" w:hanging="1134"/>
      </w:pPr>
      <w:r w:rsidRPr="00BC6BD4">
        <w:t>15.2.2.1</w:t>
      </w:r>
      <w:r w:rsidRPr="00BC6BD4">
        <w:tab/>
        <w:t>Устройства непрямого обзора должны устанавливаться таким образом, чтобы позволять водителю, сидящему на своем месте в обычном положении, при вождении наблюдать за дорогой позади транспортного средства, сбоку (с боков) от него и впереди него.</w:t>
      </w:r>
    </w:p>
    <w:p w:rsidR="00BC6BD4" w:rsidRPr="00BC6BD4" w:rsidRDefault="00BC6BD4" w:rsidP="00B32913">
      <w:pPr>
        <w:pStyle w:val="SingleTxtGR"/>
        <w:ind w:left="2268" w:hanging="1134"/>
      </w:pPr>
      <w:r w:rsidRPr="00BC6BD4">
        <w:t>15.2.2.2</w:t>
      </w:r>
      <w:r w:rsidRPr="00BC6BD4">
        <w:tab/>
        <w:t>Зеркала классов II−VII должны просматриваться через боковые окна или через ту часть ветрового стекла, которая очищается стеклоочистителем. Однако ввиду конструктивных особенностей последнее положение (т.е. касающееся очищенной части ветрового стекла) не применяется к:</w:t>
      </w:r>
    </w:p>
    <w:p w:rsidR="00BC6BD4" w:rsidRPr="00BC6BD4" w:rsidRDefault="00BC6BD4" w:rsidP="00B32913">
      <w:pPr>
        <w:pStyle w:val="SingleTxtGR"/>
        <w:ind w:left="2835" w:hanging="1701"/>
      </w:pPr>
      <w:r w:rsidRPr="00BC6BD4">
        <w:tab/>
      </w:r>
      <w:r w:rsidR="00B32913">
        <w:tab/>
      </w:r>
      <w:r w:rsidRPr="00BC6BD4">
        <w:t>a)</w:t>
      </w:r>
      <w:r w:rsidRPr="00BC6BD4">
        <w:tab/>
        <w:t>зеркалам классов II−VII, устанавливаемым со стороны пассажира, и факультативным внешним зеркалам, устанавливаемым со стороны водителя</w:t>
      </w:r>
      <w:r w:rsidR="00B32913">
        <w:t xml:space="preserve"> транспортных средств категорий </w:t>
      </w:r>
      <w:r w:rsidRPr="00BC6BD4">
        <w:t>М</w:t>
      </w:r>
      <w:r w:rsidRPr="00BC6BD4">
        <w:rPr>
          <w:vertAlign w:val="subscript"/>
        </w:rPr>
        <w:t>2</w:t>
      </w:r>
      <w:r w:rsidRPr="00BC6BD4">
        <w:t xml:space="preserve"> и М</w:t>
      </w:r>
      <w:r w:rsidRPr="00BC6BD4">
        <w:rPr>
          <w:vertAlign w:val="subscript"/>
        </w:rPr>
        <w:t>3</w:t>
      </w:r>
      <w:r w:rsidRPr="00BC6BD4">
        <w:t>;</w:t>
      </w:r>
    </w:p>
    <w:p w:rsidR="00BC6BD4" w:rsidRPr="00BC6BD4" w:rsidRDefault="00BC6BD4" w:rsidP="00B32913">
      <w:pPr>
        <w:pStyle w:val="SingleTxtGR"/>
        <w:ind w:left="2268" w:hanging="1134"/>
      </w:pPr>
      <w:r w:rsidRPr="00BC6BD4">
        <w:tab/>
      </w:r>
      <w:r w:rsidR="00B32913">
        <w:tab/>
      </w:r>
      <w:r w:rsidRPr="00BC6BD4">
        <w:t>b)</w:t>
      </w:r>
      <w:r w:rsidRPr="00BC6BD4">
        <w:tab/>
        <w:t>передним зеркалам класса VI.</w:t>
      </w:r>
    </w:p>
    <w:p w:rsidR="00BC6BD4" w:rsidRPr="00BC6BD4" w:rsidRDefault="00BC6BD4" w:rsidP="00B32913">
      <w:pPr>
        <w:pStyle w:val="SingleTxtGR"/>
        <w:ind w:left="2268" w:hanging="1134"/>
      </w:pPr>
      <w:r w:rsidRPr="00BC6BD4">
        <w:t>15.2.2.3</w:t>
      </w:r>
      <w:r w:rsidRPr="00BC6BD4">
        <w:tab/>
        <w:t>Для любого транспортного средства, на котором во время проведения испытаний по замеру поля обзора не был установлен кузов, минимальная и максимальная ширина кузова должна указываться изготовителем и при необходимости обозначаться временными габаритными планками. Все принимаемые во внимание в ходе испытаний конфигурации транспортных средств и устройств непрямого обзора должны указываться в свидетельстве об официальном утверждении транспортного средства в отношении установки устройств непрямого обзора (см. приложение 4).</w:t>
      </w:r>
    </w:p>
    <w:p w:rsidR="00BC6BD4" w:rsidRPr="00BC6BD4" w:rsidRDefault="00BC6BD4" w:rsidP="00B32913">
      <w:pPr>
        <w:pStyle w:val="SingleTxtGR"/>
        <w:ind w:left="2268" w:hanging="1134"/>
      </w:pPr>
      <w:r w:rsidRPr="00BC6BD4">
        <w:t>15.2.2.4</w:t>
      </w:r>
      <w:r w:rsidRPr="00BC6BD4">
        <w:tab/>
        <w:t>Предписанное зеркало классов II, III, IV и VII или монитор со стороны водителя должно (должен) устанавливаться таким образом, чтобы угол между вертикальной продольной средней плоскостью транспортного средства и вертикальной плоскостью, проходящей через центр зеркала или монитора и через середину сегмента длиной 65 мм, соединяющего две окулярные точки водителя, не превышал 55°.</w:t>
      </w:r>
    </w:p>
    <w:p w:rsidR="00BC6BD4" w:rsidRPr="00BC6BD4" w:rsidRDefault="00BC6BD4" w:rsidP="00B32913">
      <w:pPr>
        <w:pStyle w:val="SingleTxtGR"/>
        <w:ind w:left="2268" w:hanging="1134"/>
      </w:pPr>
      <w:r w:rsidRPr="00BC6BD4">
        <w:t>15.2.2.5</w:t>
      </w:r>
      <w:r w:rsidRPr="00BC6BD4">
        <w:tab/>
        <w:t>Устройства непрямого обзора не должны выходить за внешние габариты кузова транспортного средства больше, чем это необходимо для выполнения требований, касающихся полей обзора, предусмотренных в пункте 15.2.4 ниже.</w:t>
      </w:r>
    </w:p>
    <w:p w:rsidR="00BC6BD4" w:rsidRPr="00BC6BD4" w:rsidRDefault="00BC6BD4" w:rsidP="00B32913">
      <w:pPr>
        <w:pStyle w:val="SingleTxtGR"/>
        <w:ind w:left="2268" w:hanging="1134"/>
      </w:pPr>
      <w:r w:rsidRPr="00BC6BD4">
        <w:t>15.2.2.6</w:t>
      </w:r>
      <w:r w:rsidRPr="00BC6BD4">
        <w:tab/>
        <w:t>Если нижний край зеркала классов II−VII находится на высоте менее 2 м от уровня дороги, когда нагрузка транспортного средства соответствует его технически допустимой максимальной нагруженной массе, это зеркало не до</w:t>
      </w:r>
      <w:r w:rsidR="00B32913">
        <w:t>лжно выступать более чем на 250 </w:t>
      </w:r>
      <w:r w:rsidRPr="00BC6BD4">
        <w:t>мм за пределы общей ширины транспортного средства, измеряемой без зеркал.</w:t>
      </w:r>
    </w:p>
    <w:p w:rsidR="00BC6BD4" w:rsidRPr="00BC6BD4" w:rsidRDefault="00BC6BD4" w:rsidP="00B32913">
      <w:pPr>
        <w:pStyle w:val="SingleTxtGR"/>
        <w:ind w:left="2268" w:hanging="1134"/>
      </w:pPr>
      <w:r w:rsidRPr="00BC6BD4">
        <w:t>15.2.2.7</w:t>
      </w:r>
      <w:r w:rsidRPr="00BC6BD4">
        <w:tab/>
        <w:t>Зеркала класса V и класса VI устанавливают на транспортных средствах таким образом, чтобы в любых возможных положениях регулировки, ни одна из частей этих зеркал или их опор не находилась на высоте менее 2 м над уровнем грунта, когда транспортное средство загружено до своей максимально допустимой технической массы.</w:t>
      </w:r>
    </w:p>
    <w:p w:rsidR="00BC6BD4" w:rsidRPr="00BC6BD4" w:rsidRDefault="00BC6BD4" w:rsidP="00B32913">
      <w:pPr>
        <w:pStyle w:val="SingleTxtGR"/>
        <w:ind w:left="2268" w:hanging="1134"/>
      </w:pPr>
      <w:r w:rsidRPr="00BC6BD4">
        <w:tab/>
      </w:r>
      <w:r w:rsidR="00B32913">
        <w:tab/>
      </w:r>
      <w:r w:rsidRPr="00BC6BD4">
        <w:t>Однако эти зеркала не должны устанавливаться на транспортных средствах, кабина которых располагается на такой высоте, что данное предписание не может быть выполнено. В этом случае никакое другое устройство непрямого обзора не является обязательным.</w:t>
      </w:r>
    </w:p>
    <w:p w:rsidR="00BC6BD4" w:rsidRPr="00BC6BD4" w:rsidRDefault="00BC6BD4" w:rsidP="00B32913">
      <w:pPr>
        <w:pStyle w:val="SingleTxtGR"/>
        <w:ind w:left="2268" w:hanging="1134"/>
      </w:pPr>
      <w:r w:rsidRPr="00BC6BD4">
        <w:t>15.2.2.8</w:t>
      </w:r>
      <w:r w:rsidRPr="00BC6BD4">
        <w:tab/>
        <w:t>При соблюдении условий, указанных в пунктах 15.2.2.5, 15.2.2.6 и 15.2.2.7 выше, устройства непрямого обзора могут выступать за допустимые максимальные габариты транспортных средств.</w:t>
      </w:r>
    </w:p>
    <w:p w:rsidR="00BC6BD4" w:rsidRPr="00BC6BD4" w:rsidRDefault="00BC6BD4" w:rsidP="00B32913">
      <w:pPr>
        <w:pStyle w:val="SingleTxtGR"/>
        <w:ind w:left="2268" w:hanging="1134"/>
      </w:pPr>
      <w:r w:rsidRPr="00BC6BD4">
        <w:t>15.2.2.9</w:t>
      </w:r>
      <w:r w:rsidRPr="00BC6BD4">
        <w:tab/>
        <w:t>Все зеркала класса VII крепят таким образом, чтобы они оставались в стабильном положении при нормальных условиях движения транспортного средства.</w:t>
      </w:r>
    </w:p>
    <w:p w:rsidR="00BC6BD4" w:rsidRPr="00BC6BD4" w:rsidRDefault="00BC6BD4" w:rsidP="00B32913">
      <w:pPr>
        <w:pStyle w:val="SingleTxtGR"/>
        <w:ind w:left="2268" w:hanging="1134"/>
      </w:pPr>
      <w:r w:rsidRPr="00BC6BD4">
        <w:t>15.2.3</w:t>
      </w:r>
      <w:r w:rsidRPr="00BC6BD4">
        <w:tab/>
      </w:r>
      <w:r w:rsidRPr="00BC6BD4">
        <w:tab/>
        <w:t>Регулировка</w:t>
      </w:r>
    </w:p>
    <w:p w:rsidR="00BC6BD4" w:rsidRPr="00BC6BD4" w:rsidRDefault="00BC6BD4" w:rsidP="00B32913">
      <w:pPr>
        <w:pStyle w:val="SingleTxtGR"/>
        <w:ind w:left="2268" w:hanging="1134"/>
      </w:pPr>
      <w:r w:rsidRPr="00BC6BD4">
        <w:t>15.2.3.1</w:t>
      </w:r>
      <w:r w:rsidRPr="00BC6BD4">
        <w:tab/>
        <w:t>В случае установки зеркала класса I оно должно регулироваться водителем, находящимся на своем месте.</w:t>
      </w:r>
    </w:p>
    <w:p w:rsidR="00BC6BD4" w:rsidRPr="00BC6BD4" w:rsidRDefault="00BC6BD4" w:rsidP="00B32913">
      <w:pPr>
        <w:pStyle w:val="SingleTxtGR"/>
        <w:ind w:left="2268" w:hanging="1134"/>
      </w:pPr>
      <w:r w:rsidRPr="00BC6BD4">
        <w:t>15.2.3.2</w:t>
      </w:r>
      <w:r w:rsidRPr="00BC6BD4">
        <w:tab/>
        <w:t>В случае установки зеркала класса II, III, IV и VII со стороны водителя оно должно регулироваться изнутри транспортного средства при закрытой двери, причем окно может быть открыто. Однако фиксация положения зеркала может осуществляться снаружи.</w:t>
      </w:r>
    </w:p>
    <w:p w:rsidR="00BC6BD4" w:rsidRPr="00BC6BD4" w:rsidRDefault="00BC6BD4" w:rsidP="00B32913">
      <w:pPr>
        <w:pStyle w:val="SingleTxtGR"/>
        <w:ind w:left="2268" w:hanging="1134"/>
      </w:pPr>
      <w:r w:rsidRPr="00BC6BD4">
        <w:t>15.2.3.3</w:t>
      </w:r>
      <w:r w:rsidRPr="00BC6BD4">
        <w:tab/>
        <w:t>Требования пункта 15.2.3.2 выше не распространяются на зеркала, которые, будучи сбитыми в результате толчка, могут быть возвращены в первоначальное положение без регулировки.</w:t>
      </w:r>
    </w:p>
    <w:p w:rsidR="00BC6BD4" w:rsidRPr="00BC6BD4" w:rsidRDefault="00BC6BD4" w:rsidP="00B32913">
      <w:pPr>
        <w:pStyle w:val="SingleTxtGR"/>
        <w:ind w:left="2268" w:hanging="1134"/>
      </w:pPr>
      <w:r w:rsidRPr="00BC6BD4">
        <w:t>15.2.4</w:t>
      </w:r>
      <w:r w:rsidRPr="00BC6BD4">
        <w:tab/>
      </w:r>
      <w:r w:rsidRPr="00BC6BD4">
        <w:tab/>
        <w:t>Поля обзора</w:t>
      </w:r>
    </w:p>
    <w:p w:rsidR="00BC6BD4" w:rsidRPr="00BC6BD4" w:rsidRDefault="00BC6BD4" w:rsidP="00B32913">
      <w:pPr>
        <w:pStyle w:val="SingleTxtGR"/>
        <w:ind w:left="2268" w:hanging="1134"/>
      </w:pPr>
      <w:r w:rsidRPr="00BC6BD4">
        <w:t>15.2.4.1</w:t>
      </w:r>
      <w:r w:rsidRPr="00BC6BD4">
        <w:tab/>
        <w:t xml:space="preserve">Устройства заднего вида класса I </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оризонтальной дороги, центром которой является вертикальная средняя продольная плоскость транспортного средства от горизонта до расстояния 60 м позади окулярных точек водителя и шириной 20 м (рис. 4).</w:t>
      </w:r>
    </w:p>
    <w:p w:rsidR="00BC6BD4" w:rsidRPr="00BC6BD4" w:rsidRDefault="00BC6BD4" w:rsidP="00B32913">
      <w:pPr>
        <w:pStyle w:val="SingleTxtGR"/>
        <w:jc w:val="left"/>
        <w:rPr>
          <w:b/>
          <w:bCs/>
        </w:rPr>
      </w:pPr>
      <w:r w:rsidRPr="00BC6BD4">
        <w:br w:type="page"/>
        <w:t>Рис. 4</w:t>
      </w:r>
      <w:r w:rsidRPr="00BC6BD4">
        <w:br/>
      </w:r>
      <w:r w:rsidRPr="00BC6BD4">
        <w:rPr>
          <w:b/>
          <w:bCs/>
        </w:rPr>
        <w:t>Поле обзора устройства класса I</w:t>
      </w:r>
    </w:p>
    <w:p w:rsidR="00BC6BD4" w:rsidRDefault="00BC6BD4" w:rsidP="00BC6BD4">
      <w:pPr>
        <w:pStyle w:val="SingleTxt"/>
        <w:tabs>
          <w:tab w:val="left" w:pos="2430"/>
        </w:tabs>
        <w:jc w:val="left"/>
        <w:rPr>
          <w:b/>
          <w:bCs/>
        </w:rPr>
      </w:pPr>
    </w:p>
    <w:p w:rsidR="00BC6BD4" w:rsidRDefault="007F7E74" w:rsidP="00BC6BD4">
      <w:pPr>
        <w:pStyle w:val="SingleTxt"/>
        <w:tabs>
          <w:tab w:val="left" w:pos="2430"/>
        </w:tabs>
        <w:spacing w:line="240" w:lineRule="auto"/>
        <w:ind w:left="0" w:firstLine="360"/>
        <w:jc w:val="left"/>
        <w:rPr>
          <w:sz w:val="10"/>
        </w:rPr>
      </w:pPr>
      <w:r>
        <w:rPr>
          <w:b/>
          <w:bCs/>
          <w:noProof/>
          <w:w w:val="100"/>
          <w:lang w:val="en-GB" w:eastAsia="en-GB"/>
        </w:rPr>
        <mc:AlternateContent>
          <mc:Choice Requires="wps">
            <w:drawing>
              <wp:anchor distT="0" distB="0" distL="0" distR="0" simplePos="0" relativeHeight="252030464" behindDoc="0" locked="0" layoutInCell="1" allowOverlap="1" wp14:anchorId="2D8F2837" wp14:editId="6806958D">
                <wp:simplePos x="0" y="0"/>
                <wp:positionH relativeFrom="column">
                  <wp:posOffset>3729990</wp:posOffset>
                </wp:positionH>
                <wp:positionV relativeFrom="paragraph">
                  <wp:posOffset>674370</wp:posOffset>
                </wp:positionV>
                <wp:extent cx="182880" cy="152400"/>
                <wp:effectExtent l="0" t="0" r="7620" b="0"/>
                <wp:wrapNone/>
                <wp:docPr id="10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 cy="1524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7F7E74" w:rsidRDefault="007461FA" w:rsidP="007F7E74">
                            <w:pPr>
                              <w:spacing w:line="192" w:lineRule="auto"/>
                            </w:pPr>
                            <w:r w:rsidRPr="007F7E74">
                              <w:t>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8F2837" id="Text Box 13" o:spid="_x0000_s1381" type="#_x0000_t202" style="position:absolute;left:0;text-align:left;margin-left:293.7pt;margin-top:53.1pt;width:14.4pt;height:12pt;z-index:25203046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" stroked="f">
                <v:stroke joinstyle="round"/>
                <v:path arrowok="t"/>
                <v:textbox inset="0,0,0,0">
                  <w:txbxContent>
                    <w:p w:rsidR="007461FA" w:rsidRPr="007F7E74" w:rsidRDefault="007461FA" w:rsidP="007F7E74">
                      <w:pPr>
                        <w:spacing w:line="192" w:lineRule="auto"/>
                      </w:pPr>
                      <w:r w:rsidRPr="007F7E74">
                        <w:t>м</w:t>
                      </w:r>
                    </w:p>
                  </w:txbxContent>
                </v:textbox>
              </v:shape>
            </w:pict>
          </mc:Fallback>
        </mc:AlternateContent>
      </w:r>
      <w:r w:rsidR="00BC6BD4">
        <w:rPr>
          <w:b/>
          <w:bCs/>
          <w:noProof/>
          <w:w w:val="100"/>
          <w:lang w:val="en-GB" w:eastAsia="en-GB"/>
        </w:rPr>
        <mc:AlternateContent>
          <mc:Choice Requires="wps">
            <w:drawing>
              <wp:anchor distT="0" distB="0" distL="0" distR="0" simplePos="0" relativeHeight="251901440" behindDoc="0" locked="0" layoutInCell="1" allowOverlap="1" wp14:anchorId="7998BAE8" wp14:editId="7347422D">
                <wp:simplePos x="0" y="0"/>
                <wp:positionH relativeFrom="column">
                  <wp:posOffset>2301241</wp:posOffset>
                </wp:positionH>
                <wp:positionV relativeFrom="paragraph">
                  <wp:posOffset>1443066</wp:posOffset>
                </wp:positionV>
                <wp:extent cx="497898" cy="228600"/>
                <wp:effectExtent l="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7898"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60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998BAE8" id="_x0000_s1382" type="#_x0000_t202" style="position:absolute;left:0;text-align:left;margin-left:181.2pt;margin-top:113.65pt;width:39.2pt;height:18pt;z-index:251901440;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" stroked="f">
                <v:stroke joinstyle="round"/>
                <v:path arrowok="t"/>
                <v:textbox style="mso-fit-shape-to-text:t" inset="0,0,0,0">
                  <w:txbxContent>
                    <w:p w:rsidR="007461FA" w:rsidRDefault="007461FA" w:rsidP="00BC6BD4">
                      <w:r>
                        <w:t>60 м</w:t>
                      </w:r>
                    </w:p>
                  </w:txbxContent>
                </v:textbox>
              </v:shape>
            </w:pict>
          </mc:Fallback>
        </mc:AlternateContent>
      </w:r>
      <w:r w:rsidR="00BC6BD4">
        <w:rPr>
          <w:b/>
          <w:bCs/>
          <w:noProof/>
          <w:w w:val="100"/>
          <w:lang w:val="en-GB" w:eastAsia="en-GB"/>
        </w:rPr>
        <mc:AlternateContent>
          <mc:Choice Requires="wps">
            <w:drawing>
              <wp:anchor distT="0" distB="0" distL="0" distR="0" simplePos="0" relativeHeight="251900416" behindDoc="0" locked="0" layoutInCell="1" allowOverlap="1" wp14:anchorId="0FC2A7C5" wp14:editId="39AAE7F0">
                <wp:simplePos x="0" y="0"/>
                <wp:positionH relativeFrom="column">
                  <wp:posOffset>4511040</wp:posOffset>
                </wp:positionH>
                <wp:positionV relativeFrom="paragraph">
                  <wp:posOffset>563245</wp:posOffset>
                </wp:positionV>
                <wp:extent cx="955675" cy="228600"/>
                <wp:effectExtent l="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5567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FC2A7C5" id="Text Box 11" o:spid="_x0000_s1383" type="#_x0000_t202" style="position:absolute;left:0;text-align:left;margin-left:355.2pt;margin-top:44.35pt;width:75.25pt;height:18pt;z-index:251900416;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" stroked="f">
                <v:stroke joinstyle="round"/>
                <v:path arrowok="t"/>
                <v:textbox style="mso-fit-shape-to-text:t" inset="0,0,0,0">
                  <w:txbxContent>
                    <w:p w:rsidR="007461FA" w:rsidRDefault="007461FA" w:rsidP="00BC6BD4">
                      <w:r>
                        <w:t>Уровень грунта</w:t>
                      </w:r>
                    </w:p>
                  </w:txbxContent>
                </v:textbox>
              </v:shape>
            </w:pict>
          </mc:Fallback>
        </mc:AlternateContent>
      </w:r>
      <w:r w:rsidR="00BC6BD4">
        <w:rPr>
          <w:noProof/>
          <w:w w:val="100"/>
          <w:lang w:val="en-GB" w:eastAsia="en-GB"/>
        </w:rPr>
        <mc:AlternateContent>
          <mc:Choice Requires="wps">
            <w:drawing>
              <wp:anchor distT="0" distB="0" distL="0" distR="0" simplePos="0" relativeHeight="251899392" behindDoc="0" locked="0" layoutInCell="1" allowOverlap="1" wp14:anchorId="6C90C4F1" wp14:editId="08E03AD4">
                <wp:simplePos x="0" y="0"/>
                <wp:positionH relativeFrom="column">
                  <wp:posOffset>1261745</wp:posOffset>
                </wp:positionH>
                <wp:positionV relativeFrom="paragraph">
                  <wp:posOffset>1228090</wp:posOffset>
                </wp:positionV>
                <wp:extent cx="1731645" cy="228600"/>
                <wp:effectExtent l="0" t="0" r="1905" b="0"/>
                <wp:wrapNone/>
                <wp:docPr id="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3164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Окулярные точки 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C90C4F1" id="Text Box 7" o:spid="_x0000_s1384" type="#_x0000_t202" style="position:absolute;left:0;text-align:left;margin-left:99.35pt;margin-top:96.7pt;width:136.35pt;height:18pt;z-index:251899392;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" stroked="f">
                <v:stroke joinstyle="round"/>
                <v:path arrowok="t"/>
                <v:textbox style="mso-fit-shape-to-text:t" inset="0,0,0,0">
                  <w:txbxContent>
                    <w:p w:rsidR="007461FA" w:rsidRDefault="007461FA" w:rsidP="00BC6BD4">
                      <w:r>
                        <w:t>Окулярные точки водителя</w:t>
                      </w:r>
                    </w:p>
                  </w:txbxContent>
                </v:textbox>
              </v:shape>
            </w:pict>
          </mc:Fallback>
        </mc:AlternateContent>
      </w:r>
      <w:r w:rsidR="00BC6BD4">
        <w:rPr>
          <w:noProof/>
          <w:lang w:val="en-GB" w:eastAsia="en-GB"/>
        </w:rPr>
        <w:drawing>
          <wp:inline distT="0" distB="0" distL="0" distR="0" wp14:anchorId="1D3D9270" wp14:editId="5E2787BC">
            <wp:extent cx="5923280" cy="17468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23280" cy="1746885"/>
                    </a:xfrm>
                    <a:prstGeom prst="rect">
                      <a:avLst/>
                    </a:prstGeom>
                    <a:noFill/>
                    <a:ln>
                      <a:noFill/>
                    </a:ln>
                  </pic:spPr>
                </pic:pic>
              </a:graphicData>
            </a:graphic>
          </wp:inline>
        </w:drawing>
      </w:r>
    </w:p>
    <w:p w:rsidR="00BC6BD4" w:rsidRPr="00BC6BD4" w:rsidRDefault="00BC6BD4" w:rsidP="00B32913">
      <w:pPr>
        <w:pStyle w:val="SingleTxtGR"/>
        <w:ind w:left="2268" w:hanging="1134"/>
      </w:pPr>
      <w:r w:rsidRPr="00BC6BD4">
        <w:t>15.2.4.2</w:t>
      </w:r>
      <w:r w:rsidRPr="00BC6BD4">
        <w:tab/>
        <w:t>Основные устройства заднего вида класса II</w:t>
      </w:r>
    </w:p>
    <w:p w:rsidR="00BC6BD4" w:rsidRPr="00BC6BD4" w:rsidRDefault="00BC6BD4" w:rsidP="00B32913">
      <w:pPr>
        <w:pStyle w:val="SingleTxtGR"/>
        <w:ind w:left="2268" w:hanging="1134"/>
      </w:pPr>
      <w:r w:rsidRPr="00BC6BD4">
        <w:t>15.2.4.2.1</w:t>
      </w:r>
      <w:r w:rsidRPr="00BC6BD4">
        <w:tab/>
        <w:t>Основное устройство заднего вида со стороны водителя</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оризонтальной дороги шириной 5 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водителя от горизонта до расстояния 30 м позади окулярных точек водителя.</w:t>
      </w:r>
    </w:p>
    <w:p w:rsidR="00BC6BD4" w:rsidRPr="00BC6BD4" w:rsidRDefault="00BC6BD4" w:rsidP="00B32913">
      <w:pPr>
        <w:pStyle w:val="SingleTxtGR"/>
        <w:ind w:left="2268" w:hanging="1134"/>
      </w:pPr>
      <w:r w:rsidRPr="00BC6BD4">
        <w:tab/>
      </w:r>
      <w:r w:rsidRPr="00BC6BD4">
        <w:tab/>
        <w:t xml:space="preserve">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плоскости, проходящей через окулярные точки водителя </w:t>
      </w:r>
      <w:r w:rsidRPr="00BC6BD4">
        <w:br/>
        <w:t>(см. рис. 5).</w:t>
      </w:r>
    </w:p>
    <w:p w:rsidR="00BC6BD4" w:rsidRPr="00BC6BD4" w:rsidRDefault="00BC6BD4" w:rsidP="00B32913">
      <w:pPr>
        <w:pStyle w:val="SingleTxtGR"/>
        <w:ind w:left="2268" w:hanging="1134"/>
      </w:pPr>
      <w:r w:rsidRPr="00BC6BD4">
        <w:t>15.2.4.2.2</w:t>
      </w:r>
      <w:r w:rsidRPr="00BC6BD4">
        <w:tab/>
        <w:t>Основное устройство заднего вида со стороны пассажира</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оризонтальной дороги шириной 5 м, ограниченную со стороны пассажира плоскостью, параллельной средней продольной вертикальной плоскости и проходящей через крайнюю точку транспортного средства со стороны пассажира от горизонта до расстояния 30 м позади окулярных точек водителя.</w:t>
      </w:r>
    </w:p>
    <w:p w:rsidR="00BC6BD4" w:rsidRPr="00BC6BD4" w:rsidRDefault="00BC6BD4" w:rsidP="00B32913">
      <w:pPr>
        <w:pStyle w:val="SingleTxtGR"/>
        <w:ind w:left="2268" w:hanging="1134"/>
      </w:pPr>
      <w:r w:rsidRPr="00BC6BD4">
        <w:tab/>
      </w:r>
      <w:r w:rsidRPr="00BC6BD4">
        <w:tab/>
        <w:t xml:space="preserve">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w:t>
      </w:r>
      <w:r w:rsidRPr="00BC6BD4">
        <w:br/>
        <w:t xml:space="preserve">плоскости, проходящей через окулярные точки водителя </w:t>
      </w:r>
      <w:r w:rsidRPr="00BC6BD4">
        <w:br/>
        <w:t>(см. рис. 5).</w:t>
      </w:r>
    </w:p>
    <w:p w:rsidR="00BC6BD4" w:rsidRPr="00BC6BD4" w:rsidRDefault="00BC6BD4" w:rsidP="00B32913">
      <w:pPr>
        <w:pStyle w:val="SingleTxtGR"/>
        <w:jc w:val="left"/>
      </w:pPr>
      <w:r w:rsidRPr="00BC6BD4">
        <w:br w:type="page"/>
        <w:t>Рис. 5</w:t>
      </w:r>
      <w:r w:rsidRPr="00BC6BD4">
        <w:br/>
      </w:r>
      <w:r w:rsidRPr="00BC6BD4">
        <w:rPr>
          <w:b/>
          <w:bCs/>
        </w:rPr>
        <w:t>Поле обзора устройства класса II</w:t>
      </w:r>
    </w:p>
    <w:p w:rsidR="00BC6BD4" w:rsidRDefault="00BC6BD4" w:rsidP="00BC6BD4">
      <w:pPr>
        <w:pStyle w:val="SingleTxt"/>
        <w:tabs>
          <w:tab w:val="left" w:pos="2430"/>
        </w:tabs>
        <w:jc w:val="left"/>
      </w:pPr>
    </w:p>
    <w:p w:rsidR="00BC6BD4" w:rsidRDefault="00BC6BD4" w:rsidP="00BC6BD4">
      <w:pPr>
        <w:pStyle w:val="SingleTxt"/>
        <w:tabs>
          <w:tab w:val="left" w:pos="2430"/>
        </w:tabs>
        <w:spacing w:line="240" w:lineRule="auto"/>
        <w:ind w:left="475"/>
        <w:jc w:val="left"/>
      </w:pPr>
      <w:r>
        <w:rPr>
          <w:noProof/>
          <w:w w:val="100"/>
          <w:lang w:val="en-GB" w:eastAsia="en-GB"/>
        </w:rPr>
        <mc:AlternateContent>
          <mc:Choice Requires="wps">
            <w:drawing>
              <wp:anchor distT="0" distB="0" distL="0" distR="0" simplePos="0" relativeHeight="251910656" behindDoc="0" locked="0" layoutInCell="1" allowOverlap="1" wp14:anchorId="2CF860D4" wp14:editId="4FA7715E">
                <wp:simplePos x="0" y="0"/>
                <wp:positionH relativeFrom="column">
                  <wp:posOffset>5501640</wp:posOffset>
                </wp:positionH>
                <wp:positionV relativeFrom="paragraph">
                  <wp:posOffset>595630</wp:posOffset>
                </wp:positionV>
                <wp:extent cx="220980" cy="244475"/>
                <wp:effectExtent l="0" t="0" r="7620" b="3175"/>
                <wp:wrapNone/>
                <wp:docPr id="1976" name="Text Box 1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0980" cy="24447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 xml:space="preserve">5 м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F860D4" id="Text Box 1976" o:spid="_x0000_s1385" type="#_x0000_t202" style="position:absolute;left:0;text-align:left;margin-left:433.2pt;margin-top:46.9pt;width:17.4pt;height:19.25pt;z-index:25191065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" stroked="f">
                <v:stroke joinstyle="round"/>
                <v:path arrowok="t"/>
                <v:textbox inset="0,0,0,0">
                  <w:txbxContent>
                    <w:p w:rsidR="007461FA" w:rsidRDefault="007461FA" w:rsidP="00BC6BD4">
                      <w:r>
                        <w:t xml:space="preserve">5 м </w:t>
                      </w:r>
                    </w:p>
                  </w:txbxContent>
                </v:textbox>
              </v:shape>
            </w:pict>
          </mc:Fallback>
        </mc:AlternateContent>
      </w:r>
      <w:r>
        <w:rPr>
          <w:noProof/>
          <w:w w:val="100"/>
          <w:lang w:val="en-GB" w:eastAsia="en-GB"/>
        </w:rPr>
        <mc:AlternateContent>
          <mc:Choice Requires="wps">
            <w:drawing>
              <wp:anchor distT="0" distB="0" distL="0" distR="0" simplePos="0" relativeHeight="251904512" behindDoc="0" locked="0" layoutInCell="1" allowOverlap="1" wp14:anchorId="65B50082" wp14:editId="6BE16180">
                <wp:simplePos x="0" y="0"/>
                <wp:positionH relativeFrom="column">
                  <wp:posOffset>3672840</wp:posOffset>
                </wp:positionH>
                <wp:positionV relativeFrom="paragraph">
                  <wp:posOffset>583565</wp:posOffset>
                </wp:positionV>
                <wp:extent cx="976630" cy="216535"/>
                <wp:effectExtent l="0" t="0" r="0" b="0"/>
                <wp:wrapNone/>
                <wp:docPr id="10"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76630" cy="21653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B50082" id="Text Box 480" o:spid="_x0000_s1386" type="#_x0000_t202" style="position:absolute;left:0;text-align:left;margin-left:289.2pt;margin-top:45.95pt;width:76.9pt;height:17.05pt;z-index:2519045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" stroked="f">
                <v:stroke joinstyle="round"/>
                <v:path arrowok="t"/>
                <v:textbox inset="0,0,0,0">
                  <w:txbxContent>
                    <w:p w:rsidR="007461FA" w:rsidRDefault="007461FA" w:rsidP="00BC6BD4">
                      <w:r>
                        <w:t>Уровень грунта</w:t>
                      </w:r>
                    </w:p>
                  </w:txbxContent>
                </v:textbox>
              </v:shape>
            </w:pict>
          </mc:Fallback>
        </mc:AlternateContent>
      </w:r>
      <w:r>
        <w:rPr>
          <w:noProof/>
          <w:w w:val="100"/>
          <w:lang w:val="en-GB" w:eastAsia="en-GB"/>
        </w:rPr>
        <mc:AlternateContent>
          <mc:Choice Requires="wps">
            <w:drawing>
              <wp:anchor distT="0" distB="0" distL="0" distR="0" simplePos="0" relativeHeight="251903488" behindDoc="0" locked="0" layoutInCell="1" allowOverlap="1" wp14:anchorId="40666961" wp14:editId="33E58E13">
                <wp:simplePos x="0" y="0"/>
                <wp:positionH relativeFrom="column">
                  <wp:posOffset>3769360</wp:posOffset>
                </wp:positionH>
                <wp:positionV relativeFrom="paragraph">
                  <wp:posOffset>1484630</wp:posOffset>
                </wp:positionV>
                <wp:extent cx="990600" cy="22860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906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666961" id="Text Box 15" o:spid="_x0000_s1387" type="#_x0000_t202" style="position:absolute;left:0;text-align:left;margin-left:296.8pt;margin-top:116.9pt;width:78pt;height:18pt;z-index:25190348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" stroked="f">
                <v:stroke joinstyle="round"/>
                <v:path arrowok="t"/>
                <v:textbox inset="0,0,0,0">
                  <w:txbxContent>
                    <w:p w:rsidR="007461FA" w:rsidRDefault="007461FA" w:rsidP="00BC6BD4">
                      <w:r>
                        <w:t>Уровень грунта</w:t>
                      </w:r>
                    </w:p>
                  </w:txbxContent>
                </v:textbox>
              </v:shape>
            </w:pict>
          </mc:Fallback>
        </mc:AlternateContent>
      </w:r>
      <w:r>
        <w:rPr>
          <w:noProof/>
          <w:w w:val="100"/>
          <w:lang w:val="en-GB" w:eastAsia="en-GB"/>
        </w:rPr>
        <mc:AlternateContent>
          <mc:Choice Requires="wps">
            <w:drawing>
              <wp:anchor distT="0" distB="0" distL="0" distR="0" simplePos="0" relativeHeight="251909632" behindDoc="0" locked="0" layoutInCell="1" allowOverlap="1" wp14:anchorId="08882E98" wp14:editId="6B703FD4">
                <wp:simplePos x="0" y="0"/>
                <wp:positionH relativeFrom="column">
                  <wp:posOffset>784166</wp:posOffset>
                </wp:positionH>
                <wp:positionV relativeFrom="paragraph">
                  <wp:posOffset>1782503</wp:posOffset>
                </wp:positionV>
                <wp:extent cx="1690255" cy="228600"/>
                <wp:effectExtent l="0" t="0" r="5715" b="0"/>
                <wp:wrapNone/>
                <wp:docPr id="1973" name="Text Box 1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9025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Окулярные точки 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8882E98" id="Text Box 1973" o:spid="_x0000_s1388" type="#_x0000_t202" style="position:absolute;left:0;text-align:left;margin-left:61.75pt;margin-top:140.35pt;width:133.1pt;height:18pt;z-index:251909632;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" stroked="f">
                <v:stroke joinstyle="round"/>
                <v:path arrowok="t"/>
                <v:textbox inset="0,0,0,0">
                  <w:txbxContent>
                    <w:p w:rsidR="007461FA" w:rsidRDefault="007461FA" w:rsidP="00BC6BD4">
                      <w:r>
                        <w:t>Окулярные точки водителя</w:t>
                      </w:r>
                    </w:p>
                  </w:txbxContent>
                </v:textbox>
              </v:shape>
            </w:pict>
          </mc:Fallback>
        </mc:AlternateContent>
      </w:r>
      <w:r>
        <w:rPr>
          <w:noProof/>
          <w:w w:val="100"/>
          <w:sz w:val="10"/>
          <w:lang w:val="en-GB" w:eastAsia="en-GB"/>
        </w:rPr>
        <mc:AlternateContent>
          <mc:Choice Requires="wps">
            <w:drawing>
              <wp:anchor distT="0" distB="0" distL="0" distR="0" simplePos="0" relativeHeight="251908608" behindDoc="0" locked="0" layoutInCell="1" allowOverlap="1" wp14:anchorId="4C4D9436" wp14:editId="573BC08B">
                <wp:simplePos x="0" y="0"/>
                <wp:positionH relativeFrom="column">
                  <wp:posOffset>825500</wp:posOffset>
                </wp:positionH>
                <wp:positionV relativeFrom="paragraph">
                  <wp:posOffset>1484630</wp:posOffset>
                </wp:positionV>
                <wp:extent cx="297815" cy="228600"/>
                <wp:effectExtent l="0" t="0" r="6985" b="0"/>
                <wp:wrapNone/>
                <wp:docPr id="1972" name="Text Box 19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781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 xml:space="preserve"> 1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C4D9436" id="Text Box 1972" o:spid="_x0000_s1389" type="#_x0000_t202" style="position:absolute;left:0;text-align:left;margin-left:65pt;margin-top:116.9pt;width:23.45pt;height:18pt;z-index:251908608;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" stroked="f">
                <v:stroke joinstyle="round"/>
                <v:path arrowok="t"/>
                <v:textbox style="mso-fit-shape-to-text:t" inset="0,0,0,0">
                  <w:txbxContent>
                    <w:p w:rsidR="007461FA" w:rsidRDefault="007461FA" w:rsidP="00BC6BD4">
                      <w:r>
                        <w:t xml:space="preserve"> 1 м</w:t>
                      </w:r>
                    </w:p>
                  </w:txbxContent>
                </v:textbox>
              </v:shape>
            </w:pict>
          </mc:Fallback>
        </mc:AlternateContent>
      </w:r>
      <w:r>
        <w:rPr>
          <w:noProof/>
          <w:w w:val="100"/>
          <w:lang w:val="en-GB" w:eastAsia="en-GB"/>
        </w:rPr>
        <mc:AlternateContent>
          <mc:Choice Requires="wps">
            <w:drawing>
              <wp:anchor distT="0" distB="0" distL="0" distR="0" simplePos="0" relativeHeight="251907584" behindDoc="0" locked="0" layoutInCell="1" allowOverlap="1" wp14:anchorId="2A56880A" wp14:editId="54AD9E8E">
                <wp:simplePos x="0" y="0"/>
                <wp:positionH relativeFrom="column">
                  <wp:posOffset>530745</wp:posOffset>
                </wp:positionH>
                <wp:positionV relativeFrom="paragraph">
                  <wp:posOffset>608907</wp:posOffset>
                </wp:positionV>
                <wp:extent cx="256310" cy="228600"/>
                <wp:effectExtent l="0" t="0" r="0" b="0"/>
                <wp:wrapNone/>
                <wp:docPr id="1971" name="Text Box 1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631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1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A56880A" id="Text Box 1971" o:spid="_x0000_s1390" type="#_x0000_t202" style="position:absolute;left:0;text-align:left;margin-left:41.8pt;margin-top:47.95pt;width:20.2pt;height:18pt;z-index:25190758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" stroked="f">
                <v:stroke joinstyle="round"/>
                <v:path arrowok="t"/>
                <v:textbox style="mso-fit-shape-to-text:t" inset="0,0,0,0">
                  <w:txbxContent>
                    <w:p w:rsidR="007461FA" w:rsidRDefault="007461FA" w:rsidP="00BC6BD4">
                      <w:r>
                        <w:t>1 м</w:t>
                      </w:r>
                    </w:p>
                  </w:txbxContent>
                </v:textbox>
              </v:shape>
            </w:pict>
          </mc:Fallback>
        </mc:AlternateContent>
      </w:r>
      <w:r>
        <w:rPr>
          <w:noProof/>
          <w:w w:val="100"/>
          <w:lang w:val="en-GB" w:eastAsia="en-GB"/>
        </w:rPr>
        <mc:AlternateContent>
          <mc:Choice Requires="wps">
            <w:drawing>
              <wp:anchor distT="0" distB="0" distL="0" distR="0" simplePos="0" relativeHeight="251906560" behindDoc="0" locked="0" layoutInCell="1" allowOverlap="1" wp14:anchorId="23A88CE6" wp14:editId="143208D5">
                <wp:simplePos x="0" y="0"/>
                <wp:positionH relativeFrom="column">
                  <wp:posOffset>617220</wp:posOffset>
                </wp:positionH>
                <wp:positionV relativeFrom="paragraph">
                  <wp:posOffset>369570</wp:posOffset>
                </wp:positionV>
                <wp:extent cx="332105" cy="228600"/>
                <wp:effectExtent l="0" t="0" r="0" b="0"/>
                <wp:wrapNone/>
                <wp:docPr id="1970" name="Text Box 1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210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3A88CE6" id="Text Box 1970" o:spid="_x0000_s1391" type="#_x0000_t202" style="position:absolute;left:0;text-align:left;margin-left:48.6pt;margin-top:29.1pt;width:26.15pt;height:18pt;z-index:251906560;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" stroked="f">
                <v:stroke joinstyle="round"/>
                <v:path arrowok="t"/>
                <v:textbox style="mso-fit-shape-to-text:t" inset="0,0,0,0">
                  <w:txbxContent>
                    <w:p w:rsidR="007461FA" w:rsidRDefault="007461FA" w:rsidP="00BC6BD4">
                      <w:r>
                        <w:t>4 м</w:t>
                      </w:r>
                    </w:p>
                  </w:txbxContent>
                </v:textbox>
              </v:shape>
            </w:pict>
          </mc:Fallback>
        </mc:AlternateContent>
      </w:r>
      <w:r>
        <w:rPr>
          <w:noProof/>
          <w:w w:val="100"/>
          <w:lang w:val="en-GB" w:eastAsia="en-GB"/>
        </w:rPr>
        <mc:AlternateContent>
          <mc:Choice Requires="wps">
            <w:drawing>
              <wp:anchor distT="0" distB="0" distL="0" distR="0" simplePos="0" relativeHeight="251905536" behindDoc="0" locked="0" layoutInCell="1" allowOverlap="1" wp14:anchorId="5E898C79" wp14:editId="5DDEE788">
                <wp:simplePos x="0" y="0"/>
                <wp:positionH relativeFrom="column">
                  <wp:posOffset>1601585</wp:posOffset>
                </wp:positionH>
                <wp:positionV relativeFrom="paragraph">
                  <wp:posOffset>2194</wp:posOffset>
                </wp:positionV>
                <wp:extent cx="1028700" cy="145472"/>
                <wp:effectExtent l="0" t="0" r="0" b="6985"/>
                <wp:wrapNone/>
                <wp:docPr id="1969" name="Text Box 1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145472"/>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30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E898C79" id="Text Box 1969" o:spid="_x0000_s1392" type="#_x0000_t202" style="position:absolute;left:0;text-align:left;margin-left:126.1pt;margin-top:.15pt;width:81pt;height:11.45pt;z-index:251905536;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" stroked="f">
                <v:stroke joinstyle="round"/>
                <v:path arrowok="t"/>
                <v:textbox inset="0,0,0,0">
                  <w:txbxContent>
                    <w:p w:rsidR="007461FA" w:rsidRDefault="007461FA" w:rsidP="00BC6BD4">
                      <w:r>
                        <w:t>30 м</w:t>
                      </w:r>
                    </w:p>
                  </w:txbxContent>
                </v:textbox>
              </v:shape>
            </w:pict>
          </mc:Fallback>
        </mc:AlternateContent>
      </w:r>
      <w:r>
        <w:rPr>
          <w:noProof/>
          <w:lang w:val="en-GB" w:eastAsia="en-GB"/>
        </w:rPr>
        <w:drawing>
          <wp:inline distT="0" distB="0" distL="0" distR="0" wp14:anchorId="4B65239F" wp14:editId="02147517">
            <wp:extent cx="5554345" cy="2047240"/>
            <wp:effectExtent l="0" t="0" r="825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54345" cy="2047240"/>
                    </a:xfrm>
                    <a:prstGeom prst="rect">
                      <a:avLst/>
                    </a:prstGeom>
                    <a:noFill/>
                    <a:ln>
                      <a:noFill/>
                    </a:ln>
                  </pic:spPr>
                </pic:pic>
              </a:graphicData>
            </a:graphic>
          </wp:inline>
        </w:drawing>
      </w:r>
    </w:p>
    <w:p w:rsidR="00BC6BD4" w:rsidRDefault="00BC6BD4" w:rsidP="00BC6BD4">
      <w:pPr>
        <w:pStyle w:val="SingleTxt"/>
        <w:tabs>
          <w:tab w:val="left" w:pos="2430"/>
        </w:tabs>
        <w:ind w:left="2433" w:hanging="1166"/>
      </w:pPr>
    </w:p>
    <w:p w:rsidR="00BC6BD4" w:rsidRPr="00BC6BD4" w:rsidRDefault="00BC6BD4" w:rsidP="00B32913">
      <w:pPr>
        <w:pStyle w:val="SingleTxtGR"/>
        <w:ind w:left="2268" w:hanging="1134"/>
      </w:pPr>
      <w:r w:rsidRPr="00BC6BD4">
        <w:t>15.2.4.3</w:t>
      </w:r>
      <w:r w:rsidRPr="00BC6BD4">
        <w:tab/>
        <w:t>Основные устройства заднего вида класса III</w:t>
      </w:r>
    </w:p>
    <w:p w:rsidR="00BC6BD4" w:rsidRPr="00BC6BD4" w:rsidRDefault="00BC6BD4" w:rsidP="00B32913">
      <w:pPr>
        <w:pStyle w:val="SingleTxtGR"/>
        <w:ind w:left="2268" w:hanging="1134"/>
      </w:pPr>
      <w:r w:rsidRPr="00BC6BD4">
        <w:t>15.2.4.3.1</w:t>
      </w:r>
      <w:r w:rsidRPr="00BC6BD4">
        <w:tab/>
        <w:t>Основное устройство заднего вида со стороны водителя</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оризонтальной дороги шириной 4 м, ограниченную плоскостью, параллельной средней продольной вертикальной плоскости и проходящей через самую крайнюю точку транспортного средства со стороны водителя от горизонта до расстояния 20 м позади окулярных точек водителя (см. рис. 6).</w:t>
      </w:r>
    </w:p>
    <w:p w:rsidR="00BC6BD4" w:rsidRPr="00BC6BD4" w:rsidRDefault="00BC6BD4" w:rsidP="00B32913">
      <w:pPr>
        <w:pStyle w:val="SingleTxtGR"/>
        <w:ind w:left="2268" w:hanging="1134"/>
      </w:pPr>
      <w:r w:rsidRPr="00BC6BD4">
        <w:tab/>
      </w:r>
      <w:r w:rsidRPr="00BC6BD4">
        <w:tab/>
        <w:t>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плоскости, проходящей через окулярные точки водителя.</w:t>
      </w:r>
    </w:p>
    <w:p w:rsidR="00BC6BD4" w:rsidRPr="00BC6BD4" w:rsidRDefault="00BC6BD4" w:rsidP="00B32913">
      <w:pPr>
        <w:pStyle w:val="SingleTxtGR"/>
        <w:ind w:left="2268" w:hanging="1134"/>
      </w:pPr>
      <w:r w:rsidRPr="00BC6BD4">
        <w:t>15.2.4.3.2</w:t>
      </w:r>
      <w:r w:rsidRPr="00BC6BD4">
        <w:tab/>
        <w:t>Основное устройство заднего вида со стороны пассажира</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оризонтальной дороги шириной 4 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пассажира от горизонта до расстояния 20 м позади окулярных точек водителя (см. рис. 6).</w:t>
      </w:r>
    </w:p>
    <w:p w:rsidR="00BC6BD4" w:rsidRPr="00BC6BD4" w:rsidRDefault="00BC6BD4" w:rsidP="00B32913">
      <w:pPr>
        <w:pStyle w:val="SingleTxtGR"/>
        <w:ind w:left="2268" w:hanging="1134"/>
      </w:pPr>
      <w:r w:rsidRPr="00BC6BD4">
        <w:tab/>
      </w:r>
      <w:r w:rsidRPr="00BC6BD4">
        <w:tab/>
        <w:t>Кроме того, водитель должен иметь возможность видеть дорогу по ширине 1 м, ограниченной плоскостью, параллельной средней продольной вертикальной плоскости и проходящей через крайнюю точку транспортного средства начиная с 4 м позади вертикальной плоскости, проходящей через окулярные точки водителя.</w:t>
      </w:r>
    </w:p>
    <w:p w:rsidR="00BC6BD4" w:rsidRPr="00BC6BD4" w:rsidRDefault="00BC6BD4" w:rsidP="00B32913">
      <w:pPr>
        <w:pStyle w:val="SingleTxtGR"/>
        <w:jc w:val="left"/>
        <w:rPr>
          <w:b/>
          <w:bCs/>
        </w:rPr>
      </w:pPr>
      <w:r w:rsidRPr="00BC6BD4">
        <w:br w:type="page"/>
        <w:t>Рис. 6</w:t>
      </w:r>
      <w:r w:rsidRPr="00BC6BD4">
        <w:br/>
      </w:r>
      <w:r w:rsidRPr="00BC6BD4">
        <w:rPr>
          <w:b/>
          <w:bCs/>
        </w:rPr>
        <w:t>Поле обзора устройств класса III</w:t>
      </w:r>
    </w:p>
    <w:p w:rsidR="00BC6BD4" w:rsidRDefault="00BC6BD4" w:rsidP="00BC6BD4">
      <w:pPr>
        <w:pStyle w:val="SingleTxt"/>
        <w:tabs>
          <w:tab w:val="left" w:pos="2430"/>
        </w:tabs>
        <w:spacing w:line="240" w:lineRule="auto"/>
        <w:jc w:val="left"/>
      </w:pPr>
      <w:r>
        <w:rPr>
          <w:noProof/>
          <w:w w:val="100"/>
          <w:lang w:val="en-GB" w:eastAsia="en-GB"/>
        </w:rPr>
        <mc:AlternateContent>
          <mc:Choice Requires="wps">
            <w:drawing>
              <wp:anchor distT="0" distB="0" distL="0" distR="0" simplePos="0" relativeHeight="251918848" behindDoc="0" locked="0" layoutInCell="1" allowOverlap="1" wp14:anchorId="4424C6EF" wp14:editId="51F09058">
                <wp:simplePos x="0" y="0"/>
                <wp:positionH relativeFrom="column">
                  <wp:posOffset>1352204</wp:posOffset>
                </wp:positionH>
                <wp:positionV relativeFrom="paragraph">
                  <wp:posOffset>2024957</wp:posOffset>
                </wp:positionV>
                <wp:extent cx="1489363" cy="435899"/>
                <wp:effectExtent l="0" t="0" r="0" b="2540"/>
                <wp:wrapNone/>
                <wp:docPr id="1983" name="Text Box 19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89363" cy="435899"/>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8E422F" w:rsidRDefault="007461FA" w:rsidP="00BC6BD4">
                            <w:pPr>
                              <w:rPr>
                                <w:sz w:val="18"/>
                                <w:szCs w:val="18"/>
                              </w:rPr>
                            </w:pPr>
                            <w:r w:rsidRPr="008E422F">
                              <w:rPr>
                                <w:sz w:val="18"/>
                                <w:szCs w:val="18"/>
                              </w:rPr>
                              <w:t>Окулярные точки 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24C6EF" id="Text Box 1983" o:spid="_x0000_s1393" type="#_x0000_t202" style="position:absolute;left:0;text-align:left;margin-left:106.45pt;margin-top:159.45pt;width:117.25pt;height:34.3pt;z-index:25191884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" stroked="f">
                <v:stroke joinstyle="round"/>
                <v:path arrowok="t"/>
                <v:textbox inset="0,0,0,0">
                  <w:txbxContent>
                    <w:p w:rsidR="007461FA" w:rsidRPr="008E422F" w:rsidRDefault="007461FA" w:rsidP="00BC6BD4">
                      <w:pPr>
                        <w:rPr>
                          <w:sz w:val="18"/>
                          <w:szCs w:val="18"/>
                        </w:rPr>
                      </w:pPr>
                      <w:r w:rsidRPr="008E422F">
                        <w:rPr>
                          <w:sz w:val="18"/>
                          <w:szCs w:val="18"/>
                        </w:rPr>
                        <w:t>Окулярные точки водителя</w:t>
                      </w:r>
                    </w:p>
                  </w:txbxContent>
                </v:textbox>
              </v:shape>
            </w:pict>
          </mc:Fallback>
        </mc:AlternateContent>
      </w:r>
      <w:r>
        <w:rPr>
          <w:noProof/>
          <w:w w:val="100"/>
          <w:lang w:val="en-GB" w:eastAsia="en-GB"/>
        </w:rPr>
        <mc:AlternateContent>
          <mc:Choice Requires="wps">
            <w:drawing>
              <wp:anchor distT="0" distB="0" distL="0" distR="0" simplePos="0" relativeHeight="251916800" behindDoc="0" locked="0" layoutInCell="1" allowOverlap="1" wp14:anchorId="14DE71CA" wp14:editId="34C0027D">
                <wp:simplePos x="0" y="0"/>
                <wp:positionH relativeFrom="column">
                  <wp:posOffset>1490749</wp:posOffset>
                </wp:positionH>
                <wp:positionV relativeFrom="paragraph">
                  <wp:posOffset>805757</wp:posOffset>
                </wp:positionV>
                <wp:extent cx="352714" cy="187325"/>
                <wp:effectExtent l="0" t="0" r="9525" b="3175"/>
                <wp:wrapNone/>
                <wp:docPr id="1981" name="Text Box 1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714" cy="18732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1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DE71CA" id="Text Box 1981" o:spid="_x0000_s1394" type="#_x0000_t202" style="position:absolute;left:0;text-align:left;margin-left:117.4pt;margin-top:63.45pt;width:27.75pt;height:14.75pt;z-index:2519168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" stroked="f">
                <v:stroke joinstyle="round"/>
                <v:path arrowok="t"/>
                <v:textbox inset="0,0,0,0">
                  <w:txbxContent>
                    <w:p w:rsidR="007461FA" w:rsidRDefault="007461FA" w:rsidP="00BC6BD4">
                      <w:r>
                        <w:t>1 м</w:t>
                      </w:r>
                    </w:p>
                  </w:txbxContent>
                </v:textbox>
              </v:shape>
            </w:pict>
          </mc:Fallback>
        </mc:AlternateContent>
      </w:r>
      <w:r>
        <w:rPr>
          <w:noProof/>
          <w:w w:val="100"/>
          <w:lang w:val="en-GB" w:eastAsia="en-GB"/>
        </w:rPr>
        <mc:AlternateContent>
          <mc:Choice Requires="wps">
            <w:drawing>
              <wp:anchor distT="0" distB="0" distL="0" distR="0" simplePos="0" relativeHeight="251919872" behindDoc="0" locked="0" layoutInCell="1" allowOverlap="1" wp14:anchorId="452C406A" wp14:editId="4DAFF587">
                <wp:simplePos x="0" y="0"/>
                <wp:positionH relativeFrom="column">
                  <wp:posOffset>5605549</wp:posOffset>
                </wp:positionH>
                <wp:positionV relativeFrom="paragraph">
                  <wp:posOffset>1858703</wp:posOffset>
                </wp:positionV>
                <wp:extent cx="221615" cy="207818"/>
                <wp:effectExtent l="0" t="0" r="6985" b="1905"/>
                <wp:wrapNone/>
                <wp:docPr id="1984" name="Text Box 19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1615" cy="207818"/>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8E422F" w:rsidRDefault="007461FA" w:rsidP="00BC6BD4">
                            <w:pPr>
                              <w:rPr>
                                <w:sz w:val="16"/>
                                <w:szCs w:val="16"/>
                              </w:rPr>
                            </w:pPr>
                            <w:r w:rsidRPr="008E422F">
                              <w:rPr>
                                <w:sz w:val="16"/>
                                <w:szCs w:val="16"/>
                              </w:rP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2C406A" id="Text Box 1984" o:spid="_x0000_s1395" type="#_x0000_t202" style="position:absolute;left:0;text-align:left;margin-left:441.4pt;margin-top:146.35pt;width:17.45pt;height:16.35pt;z-index:2519198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" stroked="f">
                <v:stroke joinstyle="round"/>
                <v:path arrowok="t"/>
                <v:textbox inset="0,0,0,0">
                  <w:txbxContent>
                    <w:p w:rsidR="007461FA" w:rsidRPr="008E422F" w:rsidRDefault="007461FA" w:rsidP="00BC6BD4">
                      <w:pPr>
                        <w:rPr>
                          <w:sz w:val="16"/>
                          <w:szCs w:val="16"/>
                        </w:rPr>
                      </w:pPr>
                      <w:r w:rsidRPr="008E422F">
                        <w:rPr>
                          <w:sz w:val="16"/>
                          <w:szCs w:val="16"/>
                        </w:rPr>
                        <w:t>4 м</w:t>
                      </w:r>
                    </w:p>
                  </w:txbxContent>
                </v:textbox>
              </v:shape>
            </w:pict>
          </mc:Fallback>
        </mc:AlternateContent>
      </w:r>
      <w:r>
        <w:rPr>
          <w:noProof/>
          <w:w w:val="100"/>
          <w:lang w:val="en-GB" w:eastAsia="en-GB"/>
        </w:rPr>
        <mc:AlternateContent>
          <mc:Choice Requires="wps">
            <w:drawing>
              <wp:anchor distT="0" distB="0" distL="0" distR="0" simplePos="0" relativeHeight="251917824" behindDoc="0" locked="0" layoutInCell="1" allowOverlap="1" wp14:anchorId="726B1FC5" wp14:editId="12AEBFB5">
                <wp:simplePos x="0" y="0"/>
                <wp:positionH relativeFrom="column">
                  <wp:posOffset>5605492</wp:posOffset>
                </wp:positionH>
                <wp:positionV relativeFrom="paragraph">
                  <wp:posOffset>514523</wp:posOffset>
                </wp:positionV>
                <wp:extent cx="221615" cy="184728"/>
                <wp:effectExtent l="0" t="0" r="6985" b="6350"/>
                <wp:wrapNone/>
                <wp:docPr id="1982" name="Text Box 19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1615" cy="184728"/>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8E422F" w:rsidRDefault="007461FA" w:rsidP="00BC6BD4">
                            <w:pPr>
                              <w:rPr>
                                <w:sz w:val="16"/>
                                <w:szCs w:val="16"/>
                              </w:rPr>
                            </w:pPr>
                            <w:r w:rsidRPr="008E422F">
                              <w:rPr>
                                <w:sz w:val="16"/>
                                <w:szCs w:val="16"/>
                              </w:rP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6B1FC5" id="Text Box 1982" o:spid="_x0000_s1396" type="#_x0000_t202" style="position:absolute;left:0;text-align:left;margin-left:441.4pt;margin-top:40.5pt;width:17.45pt;height:14.55pt;z-index:2519178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" stroked="f">
                <v:stroke joinstyle="round"/>
                <v:path arrowok="t"/>
                <v:textbox inset="0,0,0,0">
                  <w:txbxContent>
                    <w:p w:rsidR="007461FA" w:rsidRPr="008E422F" w:rsidRDefault="007461FA" w:rsidP="00BC6BD4">
                      <w:pPr>
                        <w:rPr>
                          <w:sz w:val="16"/>
                          <w:szCs w:val="16"/>
                        </w:rPr>
                      </w:pPr>
                      <w:r w:rsidRPr="008E422F">
                        <w:rPr>
                          <w:sz w:val="16"/>
                          <w:szCs w:val="16"/>
                        </w:rPr>
                        <w:t>4 м</w:t>
                      </w:r>
                    </w:p>
                  </w:txbxContent>
                </v:textbox>
              </v:shape>
            </w:pict>
          </mc:Fallback>
        </mc:AlternateContent>
      </w:r>
      <w:r>
        <w:rPr>
          <w:noProof/>
          <w:w w:val="100"/>
          <w:lang w:val="en-GB" w:eastAsia="en-GB"/>
        </w:rPr>
        <mc:AlternateContent>
          <mc:Choice Requires="wps">
            <w:drawing>
              <wp:anchor distT="0" distB="0" distL="0" distR="0" simplePos="0" relativeHeight="251915776" behindDoc="0" locked="0" layoutInCell="1" allowOverlap="1" wp14:anchorId="54FD2EE3" wp14:editId="0FFC93C8">
                <wp:simplePos x="0" y="0"/>
                <wp:positionH relativeFrom="column">
                  <wp:posOffset>1281545</wp:posOffset>
                </wp:positionH>
                <wp:positionV relativeFrom="paragraph">
                  <wp:posOffset>297872</wp:posOffset>
                </wp:positionV>
                <wp:extent cx="1028700" cy="228600"/>
                <wp:effectExtent l="0" t="0" r="0" b="0"/>
                <wp:wrapNone/>
                <wp:docPr id="1980" name="Text Box 1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pPr>
                              <w:jc w:val="center"/>
                            </w:pPr>
                            <w:r>
                              <w:t>4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4FD2EE3" id="Text Box 1980" o:spid="_x0000_s1397" type="#_x0000_t202" style="position:absolute;left:0;text-align:left;margin-left:100.9pt;margin-top:23.45pt;width:81pt;height:18pt;z-index:25191577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" stroked="f">
                <v:stroke joinstyle="round"/>
                <v:path arrowok="t"/>
                <v:textbox style="mso-fit-shape-to-text:t" inset="0,0,0,0">
                  <w:txbxContent>
                    <w:p w:rsidR="007461FA" w:rsidRDefault="007461FA" w:rsidP="00BC6BD4">
                      <w:pPr>
                        <w:jc w:val="center"/>
                      </w:pPr>
                      <w:r>
                        <w:t>4 м</w:t>
                      </w:r>
                    </w:p>
                  </w:txbxContent>
                </v:textbox>
              </v:shape>
            </w:pict>
          </mc:Fallback>
        </mc:AlternateContent>
      </w:r>
      <w:r>
        <w:rPr>
          <w:noProof/>
          <w:w w:val="100"/>
          <w:lang w:val="en-GB" w:eastAsia="en-GB"/>
        </w:rPr>
        <mc:AlternateContent>
          <mc:Choice Requires="wps">
            <w:drawing>
              <wp:anchor distT="0" distB="0" distL="0" distR="0" simplePos="0" relativeHeight="251914752" behindDoc="0" locked="0" layoutInCell="1" allowOverlap="1" wp14:anchorId="67BE26E9" wp14:editId="04E7AEE3">
                <wp:simplePos x="0" y="0"/>
                <wp:positionH relativeFrom="column">
                  <wp:posOffset>2473036</wp:posOffset>
                </wp:positionH>
                <wp:positionV relativeFrom="paragraph">
                  <wp:posOffset>0</wp:posOffset>
                </wp:positionV>
                <wp:extent cx="1028700" cy="228600"/>
                <wp:effectExtent l="0" t="0" r="0" b="0"/>
                <wp:wrapNone/>
                <wp:docPr id="1979" name="Text Box 19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20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7BE26E9" id="Text Box 1979" o:spid="_x0000_s1398" type="#_x0000_t202" style="position:absolute;left:0;text-align:left;margin-left:194.75pt;margin-top:0;width:81pt;height:18pt;z-index:251914752;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" stroked="f">
                <v:stroke joinstyle="round"/>
                <v:path arrowok="t"/>
                <v:textbox style="mso-fit-shape-to-text:t" inset="0,0,0,0">
                  <w:txbxContent>
                    <w:p w:rsidR="007461FA" w:rsidRDefault="007461FA" w:rsidP="00BC6BD4">
                      <w:r>
                        <w:t>20 м</w:t>
                      </w:r>
                    </w:p>
                  </w:txbxContent>
                </v:textbox>
              </v:shape>
            </w:pict>
          </mc:Fallback>
        </mc:AlternateContent>
      </w:r>
      <w:r>
        <w:rPr>
          <w:noProof/>
          <w:w w:val="100"/>
          <w:lang w:val="en-GB" w:eastAsia="en-GB"/>
        </w:rPr>
        <mc:AlternateContent>
          <mc:Choice Requires="wps">
            <w:drawing>
              <wp:anchor distT="0" distB="0" distL="0" distR="0" simplePos="0" relativeHeight="251913728" behindDoc="0" locked="0" layoutInCell="1" allowOverlap="1" wp14:anchorId="472CDFB4" wp14:editId="1F8EE0CC">
                <wp:simplePos x="0" y="0"/>
                <wp:positionH relativeFrom="column">
                  <wp:posOffset>3920490</wp:posOffset>
                </wp:positionH>
                <wp:positionV relativeFrom="paragraph">
                  <wp:posOffset>1904769</wp:posOffset>
                </wp:positionV>
                <wp:extent cx="1028700" cy="228600"/>
                <wp:effectExtent l="0" t="0" r="0" b="0"/>
                <wp:wrapNone/>
                <wp:docPr id="1978" name="Text Box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72CDFB4" id="Text Box 1978" o:spid="_x0000_s1399" type="#_x0000_t202" style="position:absolute;left:0;text-align:left;margin-left:308.7pt;margin-top:150pt;width:81pt;height:18pt;z-index:251913728;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" stroked="f">
                <v:stroke joinstyle="round"/>
                <v:path arrowok="t"/>
                <v:textbox style="mso-fit-shape-to-text:t" inset="0,0,0,0">
                  <w:txbxContent>
                    <w:p w:rsidR="007461FA" w:rsidRDefault="007461FA" w:rsidP="00BC6BD4">
                      <w:r>
                        <w:t>Уровень грунта</w:t>
                      </w:r>
                    </w:p>
                  </w:txbxContent>
                </v:textbox>
              </v:shape>
            </w:pict>
          </mc:Fallback>
        </mc:AlternateContent>
      </w:r>
      <w:r>
        <w:rPr>
          <w:noProof/>
          <w:w w:val="100"/>
          <w:sz w:val="10"/>
          <w:lang w:val="en-GB" w:eastAsia="en-GB"/>
        </w:rPr>
        <mc:AlternateContent>
          <mc:Choice Requires="wps">
            <w:drawing>
              <wp:anchor distT="0" distB="0" distL="0" distR="0" simplePos="0" relativeHeight="251912704" behindDoc="0" locked="0" layoutInCell="1" allowOverlap="1" wp14:anchorId="4752B4DF" wp14:editId="4AF1A2C8">
                <wp:simplePos x="0" y="0"/>
                <wp:positionH relativeFrom="column">
                  <wp:posOffset>3922222</wp:posOffset>
                </wp:positionH>
                <wp:positionV relativeFrom="paragraph">
                  <wp:posOffset>611794</wp:posOffset>
                </wp:positionV>
                <wp:extent cx="1028700" cy="195926"/>
                <wp:effectExtent l="0" t="0" r="0" b="0"/>
                <wp:wrapNone/>
                <wp:docPr id="1977" name="Text Box 1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195926"/>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52B4DF" id="Text Box 1977" o:spid="_x0000_s1400" type="#_x0000_t202" style="position:absolute;left:0;text-align:left;margin-left:308.85pt;margin-top:48.15pt;width:81pt;height:15.45pt;z-index:251912704;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" stroked="f">
                <v:stroke joinstyle="round"/>
                <v:path arrowok="t"/>
                <v:textbox inset="0,0,0,0">
                  <w:txbxContent>
                    <w:p w:rsidR="007461FA" w:rsidRDefault="007461FA" w:rsidP="00BC6BD4">
                      <w:r>
                        <w:t>Уровень грунта</w:t>
                      </w:r>
                    </w:p>
                  </w:txbxContent>
                </v:textbox>
              </v:shape>
            </w:pict>
          </mc:Fallback>
        </mc:AlternateContent>
      </w:r>
      <w:r>
        <w:rPr>
          <w:noProof/>
          <w:kern w:val="28"/>
          <w:lang w:val="en-GB" w:eastAsia="en-GB"/>
        </w:rPr>
        <w:drawing>
          <wp:inline distT="0" distB="0" distL="0" distR="0" wp14:anchorId="32FEAF58" wp14:editId="6F9990E4">
            <wp:extent cx="5104130" cy="2524760"/>
            <wp:effectExtent l="0" t="0" r="1270" b="889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104130" cy="2524760"/>
                    </a:xfrm>
                    <a:prstGeom prst="rect">
                      <a:avLst/>
                    </a:prstGeom>
                    <a:noFill/>
                    <a:ln>
                      <a:noFill/>
                    </a:ln>
                  </pic:spPr>
                </pic:pic>
              </a:graphicData>
            </a:graphic>
          </wp:inline>
        </w:drawing>
      </w:r>
    </w:p>
    <w:p w:rsidR="00BC6BD4" w:rsidRPr="00BC6BD4" w:rsidRDefault="00BC6BD4" w:rsidP="00B32913">
      <w:pPr>
        <w:pStyle w:val="SingleTxtGR"/>
        <w:ind w:left="2268" w:hanging="1134"/>
      </w:pPr>
      <w:r w:rsidRPr="00BC6BD4">
        <w:t>15.2.4.4</w:t>
      </w:r>
      <w:r w:rsidRPr="00BC6BD4">
        <w:tab/>
        <w:t>«Широкоугольное» внешнее устройство класса IV</w:t>
      </w:r>
    </w:p>
    <w:p w:rsidR="00BC6BD4" w:rsidRPr="00BC6BD4" w:rsidRDefault="00BC6BD4" w:rsidP="00B32913">
      <w:pPr>
        <w:pStyle w:val="SingleTxtGR"/>
        <w:ind w:left="2268" w:hanging="1134"/>
      </w:pPr>
      <w:r w:rsidRPr="00BC6BD4">
        <w:t>15.2.4.4.1</w:t>
      </w:r>
      <w:r w:rsidRPr="00BC6BD4">
        <w:tab/>
        <w:t>«Широкоугольное» внешнее устройство со стороны водителя</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оризонтальной дороги шириной 15</w:t>
      </w:r>
      <w:r w:rsidR="00B32913">
        <w:t> </w:t>
      </w:r>
      <w:r w:rsidRPr="00BC6BD4">
        <w:t>м, ограниченную плоскостью, параллельной средней продольной вертикальной плоскости транспортного средства и проходящей через крайнюю точку транспортного средства со стороны водителя до расстояния не менее 10−25 м позади окулярных точек водителя.</w:t>
      </w:r>
    </w:p>
    <w:p w:rsidR="00BC6BD4" w:rsidRPr="00BC6BD4" w:rsidRDefault="00BC6BD4" w:rsidP="00B32913">
      <w:pPr>
        <w:pStyle w:val="SingleTxtGR"/>
        <w:ind w:left="2268" w:hanging="1134"/>
      </w:pPr>
      <w:r w:rsidRPr="00BC6BD4">
        <w:tab/>
      </w:r>
      <w:r w:rsidRPr="00BC6BD4">
        <w:tab/>
        <w:t xml:space="preserve">Кроме того, водитель должен иметь возможность видеть дорогу </w:t>
      </w:r>
      <w:r w:rsidR="00B32913">
        <w:br/>
      </w:r>
      <w:r w:rsidRPr="00BC6BD4">
        <w:t xml:space="preserve">по ширине 4,5 м, ограниченной плоскостью, параллельной средней продольной вертикальной плоскости и проходящей через крайнюю точку транспортного средства начиная с 1,5 м позади вертикальной плоскости, проходящей через окулярные точки водителя </w:t>
      </w:r>
      <w:r w:rsidR="00B32913">
        <w:br/>
      </w:r>
      <w:r w:rsidRPr="00BC6BD4">
        <w:t>(см. рис. 7).</w:t>
      </w:r>
    </w:p>
    <w:p w:rsidR="00BC6BD4" w:rsidRPr="00BC6BD4" w:rsidRDefault="00BC6BD4" w:rsidP="00B32913">
      <w:pPr>
        <w:pStyle w:val="SingleTxtGR"/>
        <w:ind w:left="2268" w:hanging="1134"/>
      </w:pPr>
      <w:r w:rsidRPr="00BC6BD4">
        <w:t>15.2.4.4.2</w:t>
      </w:r>
      <w:r w:rsidRPr="00BC6BD4">
        <w:tab/>
        <w:t>«Широкоугольное» внешнее устройство со стороны пассажира</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w:t>
      </w:r>
      <w:r w:rsidR="008A62DC">
        <w:t>оризонтальной дороги шириной 15 </w:t>
      </w:r>
      <w:r w:rsidRPr="00BC6BD4">
        <w:t>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пассажира до расстояния не менее 10−25 м позади окулярных точек водителя.</w:t>
      </w:r>
    </w:p>
    <w:p w:rsidR="00BC6BD4" w:rsidRPr="00BC6BD4" w:rsidRDefault="00BC6BD4" w:rsidP="00B32913">
      <w:pPr>
        <w:pStyle w:val="SingleTxtGR"/>
        <w:ind w:left="2268" w:hanging="1134"/>
      </w:pPr>
      <w:r w:rsidRPr="00BC6BD4">
        <w:tab/>
      </w:r>
      <w:r w:rsidRPr="00BC6BD4">
        <w:tab/>
        <w:t>Кроме того, водитель должен иметь возможность видеть дорогу по ширине 4,5 м, ограниченной плоскостью, параллельной средней продольной вертикальной плоскости и проходящей через самую крайнюю точку транспортного средства начиная с 1,5 м позади вертикальной плоскости, проходящей через окулярные точки водителя (см. рис. 7).</w:t>
      </w:r>
    </w:p>
    <w:p w:rsidR="00BC6BD4" w:rsidRPr="00BC6BD4" w:rsidRDefault="00BC6BD4" w:rsidP="008A62DC">
      <w:pPr>
        <w:pStyle w:val="SingleTxtGR"/>
        <w:jc w:val="left"/>
        <w:rPr>
          <w:b/>
          <w:bCs/>
        </w:rPr>
      </w:pPr>
      <w:r w:rsidRPr="00BC6BD4">
        <w:br w:type="page"/>
        <w:t>Рис. 7</w:t>
      </w:r>
      <w:r w:rsidRPr="00BC6BD4">
        <w:br/>
      </w:r>
      <w:r w:rsidRPr="00BC6BD4">
        <w:rPr>
          <w:b/>
          <w:bCs/>
        </w:rPr>
        <w:t>Поле обзора широкоугольных устройств класса IV</w:t>
      </w:r>
    </w:p>
    <w:p w:rsidR="00BC6BD4" w:rsidRPr="008E422F" w:rsidRDefault="00BC6BD4" w:rsidP="00BC6BD4">
      <w:pPr>
        <w:pStyle w:val="SingleTxt"/>
        <w:tabs>
          <w:tab w:val="left" w:pos="2430"/>
        </w:tabs>
        <w:spacing w:after="0" w:line="120" w:lineRule="exact"/>
        <w:jc w:val="left"/>
        <w:rPr>
          <w:sz w:val="10"/>
        </w:rPr>
      </w:pPr>
      <w:r>
        <w:rPr>
          <w:noProof/>
          <w:w w:val="100"/>
          <w:lang w:val="en-GB" w:eastAsia="en-GB"/>
        </w:rPr>
        <mc:AlternateContent>
          <mc:Choice Requires="wps">
            <w:drawing>
              <wp:anchor distT="0" distB="0" distL="0" distR="0" simplePos="0" relativeHeight="251921920" behindDoc="0" locked="0" layoutInCell="1" allowOverlap="1" wp14:anchorId="5678F6A5" wp14:editId="799AEAA9">
                <wp:simplePos x="0" y="0"/>
                <wp:positionH relativeFrom="column">
                  <wp:posOffset>2188557</wp:posOffset>
                </wp:positionH>
                <wp:positionV relativeFrom="paragraph">
                  <wp:posOffset>62230</wp:posOffset>
                </wp:positionV>
                <wp:extent cx="1028700" cy="228600"/>
                <wp:effectExtent l="0" t="0" r="0" b="0"/>
                <wp:wrapNone/>
                <wp:docPr id="1986" name="Text Box 19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pPr>
                              <w:jc w:val="center"/>
                            </w:pPr>
                            <w:r>
                              <w:t>25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78F6A5" id="Text Box 1986" o:spid="_x0000_s1401" type="#_x0000_t202" style="position:absolute;left:0;text-align:left;margin-left:172.35pt;margin-top:4.9pt;width:81pt;height:18pt;z-index:251921920;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" stroked="f">
                <v:stroke joinstyle="round"/>
                <v:path arrowok="t"/>
                <v:textbox style="mso-fit-shape-to-text:t" inset="0,0,0,0">
                  <w:txbxContent>
                    <w:p w:rsidR="007461FA" w:rsidRDefault="007461FA" w:rsidP="00BC6BD4">
                      <w:pPr>
                        <w:jc w:val="center"/>
                      </w:pPr>
                      <w:r>
                        <w:t>25 м</w:t>
                      </w:r>
                    </w:p>
                  </w:txbxContent>
                </v:textbox>
              </v:shape>
            </w:pict>
          </mc:Fallback>
        </mc:AlternateContent>
      </w:r>
    </w:p>
    <w:p w:rsidR="00BC6BD4" w:rsidRDefault="00BC6BD4" w:rsidP="00BC6BD4">
      <w:pPr>
        <w:pStyle w:val="SingleTxt"/>
        <w:tabs>
          <w:tab w:val="left" w:pos="2430"/>
        </w:tabs>
        <w:spacing w:line="240" w:lineRule="auto"/>
        <w:ind w:left="1742"/>
        <w:jc w:val="left"/>
      </w:pPr>
      <w:r>
        <w:rPr>
          <w:noProof/>
          <w:w w:val="100"/>
          <w:lang w:val="en-GB" w:eastAsia="en-GB"/>
        </w:rPr>
        <mc:AlternateContent>
          <mc:Choice Requires="wps">
            <w:drawing>
              <wp:anchor distT="0" distB="0" distL="0" distR="0" simplePos="0" relativeHeight="251926016" behindDoc="0" locked="0" layoutInCell="1" allowOverlap="1" wp14:anchorId="4729439D" wp14:editId="1513BF5F">
                <wp:simplePos x="0" y="0"/>
                <wp:positionH relativeFrom="column">
                  <wp:posOffset>4225290</wp:posOffset>
                </wp:positionH>
                <wp:positionV relativeFrom="paragraph">
                  <wp:posOffset>1027430</wp:posOffset>
                </wp:positionV>
                <wp:extent cx="401320" cy="215900"/>
                <wp:effectExtent l="0" t="0" r="0" b="0"/>
                <wp:wrapNone/>
                <wp:docPr id="1990" name="Text Box 19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1320" cy="2159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15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29439D" id="Text Box 1990" o:spid="_x0000_s1402" type="#_x0000_t202" style="position:absolute;left:0;text-align:left;margin-left:332.7pt;margin-top:80.9pt;width:31.6pt;height:17pt;z-index:25192601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" stroked="f">
                <v:stroke joinstyle="round"/>
                <v:path arrowok="t"/>
                <v:textbox inset="0,0,0,0">
                  <w:txbxContent>
                    <w:p w:rsidR="007461FA" w:rsidRDefault="007461FA" w:rsidP="00BC6BD4">
                      <w:r>
                        <w:t>15 м</w:t>
                      </w:r>
                    </w:p>
                  </w:txbxContent>
                </v:textbox>
              </v:shape>
            </w:pict>
          </mc:Fallback>
        </mc:AlternateContent>
      </w:r>
      <w:r>
        <w:rPr>
          <w:noProof/>
          <w:w w:val="100"/>
          <w:lang w:val="en-GB" w:eastAsia="en-GB"/>
        </w:rPr>
        <mc:AlternateContent>
          <mc:Choice Requires="wps">
            <w:drawing>
              <wp:anchor distT="0" distB="0" distL="0" distR="0" simplePos="0" relativeHeight="251924992" behindDoc="0" locked="0" layoutInCell="1" allowOverlap="1" wp14:anchorId="31A1511E" wp14:editId="14B1A8D1">
                <wp:simplePos x="0" y="0"/>
                <wp:positionH relativeFrom="column">
                  <wp:posOffset>957349</wp:posOffset>
                </wp:positionH>
                <wp:positionV relativeFrom="paragraph">
                  <wp:posOffset>1512339</wp:posOffset>
                </wp:positionV>
                <wp:extent cx="394335" cy="284018"/>
                <wp:effectExtent l="0" t="0" r="5715" b="1905"/>
                <wp:wrapNone/>
                <wp:docPr id="1989" name="Text Box 19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335" cy="284018"/>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4,5 м</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A1511E" id="Text Box 1989" o:spid="_x0000_s1403" type="#_x0000_t202" style="position:absolute;left:0;text-align:left;margin-left:75.4pt;margin-top:119.1pt;width:31.05pt;height:22.35pt;z-index:25192499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" stroked="f">
                <v:stroke joinstyle="round"/>
                <v:path arrowok="t"/>
                <v:textbox inset="0,0,0,0">
                  <w:txbxContent>
                    <w:p w:rsidR="007461FA" w:rsidRDefault="007461FA" w:rsidP="00BC6BD4">
                      <w:r>
                        <w:t>4,5 м</w:t>
                      </w:r>
                    </w:p>
                  </w:txbxContent>
                </v:textbox>
              </v:shape>
            </w:pict>
          </mc:Fallback>
        </mc:AlternateContent>
      </w:r>
      <w:r>
        <w:rPr>
          <w:noProof/>
          <w:w w:val="100"/>
          <w:lang w:val="en-GB" w:eastAsia="en-GB"/>
        </w:rPr>
        <mc:AlternateContent>
          <mc:Choice Requires="wps">
            <w:drawing>
              <wp:anchor distT="0" distB="0" distL="0" distR="0" simplePos="0" relativeHeight="251927040" behindDoc="0" locked="0" layoutInCell="1" allowOverlap="1" wp14:anchorId="7EA62740" wp14:editId="473CAD79">
                <wp:simplePos x="0" y="0"/>
                <wp:positionH relativeFrom="column">
                  <wp:posOffset>839297</wp:posOffset>
                </wp:positionH>
                <wp:positionV relativeFrom="paragraph">
                  <wp:posOffset>2350135</wp:posOffset>
                </wp:positionV>
                <wp:extent cx="713105" cy="671195"/>
                <wp:effectExtent l="0" t="0" r="0" b="0"/>
                <wp:wrapNone/>
                <wp:docPr id="1991" name="Text Box 19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3105" cy="67119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Окулярные</w:t>
                            </w:r>
                            <w:r>
                              <w:br/>
                              <w:t>точки</w:t>
                            </w:r>
                            <w:r>
                              <w:br/>
                              <w:t>водител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A62740" id="Text Box 1991" o:spid="_x0000_s1404" type="#_x0000_t202" style="position:absolute;left:0;text-align:left;margin-left:66.1pt;margin-top:185.05pt;width:56.15pt;height:52.85pt;z-index:2519270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" stroked="f">
                <v:stroke joinstyle="round"/>
                <v:path arrowok="t"/>
                <v:textbox inset="0,0,0,0">
                  <w:txbxContent>
                    <w:p w:rsidR="007461FA" w:rsidRDefault="007461FA" w:rsidP="00BC6BD4">
                      <w:r>
                        <w:t>Окулярные</w:t>
                      </w:r>
                      <w:r>
                        <w:br/>
                        <w:t>точки</w:t>
                      </w:r>
                      <w:r>
                        <w:br/>
                        <w:t>водителя</w:t>
                      </w:r>
                    </w:p>
                  </w:txbxContent>
                </v:textbox>
              </v:shape>
            </w:pict>
          </mc:Fallback>
        </mc:AlternateContent>
      </w:r>
      <w:r>
        <w:rPr>
          <w:noProof/>
          <w:w w:val="100"/>
          <w:lang w:val="en-GB" w:eastAsia="en-GB"/>
        </w:rPr>
        <mc:AlternateContent>
          <mc:Choice Requires="wps">
            <w:drawing>
              <wp:anchor distT="0" distB="0" distL="0" distR="0" simplePos="0" relativeHeight="251929088" behindDoc="0" locked="0" layoutInCell="1" allowOverlap="1" wp14:anchorId="7DD7D218" wp14:editId="5BA3EC70">
                <wp:simplePos x="0" y="0"/>
                <wp:positionH relativeFrom="column">
                  <wp:posOffset>2369820</wp:posOffset>
                </wp:positionH>
                <wp:positionV relativeFrom="paragraph">
                  <wp:posOffset>2737485</wp:posOffset>
                </wp:positionV>
                <wp:extent cx="1028700" cy="216535"/>
                <wp:effectExtent l="0" t="0" r="0" b="0"/>
                <wp:wrapNone/>
                <wp:docPr id="1993" name="Text Box 19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1653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D7D218" id="Text Box 1993" o:spid="_x0000_s1405" type="#_x0000_t202" style="position:absolute;left:0;text-align:left;margin-left:186.6pt;margin-top:215.55pt;width:81pt;height:17.05pt;z-index:251929088;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" stroked="f">
                <v:stroke joinstyle="round"/>
                <v:path arrowok="t"/>
                <v:textbox inset="0,0,0,0">
                  <w:txbxContent>
                    <w:p w:rsidR="007461FA" w:rsidRDefault="007461FA" w:rsidP="00BC6BD4">
                      <w:r>
                        <w:t>Уровень грунта</w:t>
                      </w:r>
                    </w:p>
                  </w:txbxContent>
                </v:textbox>
              </v:shape>
            </w:pict>
          </mc:Fallback>
        </mc:AlternateContent>
      </w:r>
      <w:r>
        <w:rPr>
          <w:noProof/>
          <w:w w:val="100"/>
          <w:lang w:val="en-GB" w:eastAsia="en-GB"/>
        </w:rPr>
        <mc:AlternateContent>
          <mc:Choice Requires="wps">
            <w:drawing>
              <wp:anchor distT="0" distB="0" distL="0" distR="0" simplePos="0" relativeHeight="251928064" behindDoc="0" locked="0" layoutInCell="1" allowOverlap="1" wp14:anchorId="3AB258FC" wp14:editId="670C7C48">
                <wp:simplePos x="0" y="0"/>
                <wp:positionH relativeFrom="column">
                  <wp:posOffset>2432050</wp:posOffset>
                </wp:positionH>
                <wp:positionV relativeFrom="paragraph">
                  <wp:posOffset>1130935</wp:posOffset>
                </wp:positionV>
                <wp:extent cx="1028700" cy="209550"/>
                <wp:effectExtent l="0" t="0" r="0" b="0"/>
                <wp:wrapNone/>
                <wp:docPr id="1992" name="Text Box 19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095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Уровень грун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B258FC" id="Text Box 1992" o:spid="_x0000_s1406" type="#_x0000_t202" style="position:absolute;left:0;text-align:left;margin-left:191.5pt;margin-top:89.05pt;width:81pt;height:16.5pt;z-index:251928064;visibility:visible;mso-wrap-style:square;mso-height-percent:0;mso-wrap-distance-left:0;mso-wrap-distance-top:0;mso-wrap-distance-right:0;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" stroked="f">
                <v:stroke joinstyle="round"/>
                <v:path arrowok="t"/>
                <v:textbox inset="0,0,0,0">
                  <w:txbxContent>
                    <w:p w:rsidR="007461FA" w:rsidRDefault="007461FA" w:rsidP="00BC6BD4">
                      <w:r>
                        <w:t>Уровень грунта</w:t>
                      </w:r>
                    </w:p>
                  </w:txbxContent>
                </v:textbox>
              </v:shape>
            </w:pict>
          </mc:Fallback>
        </mc:AlternateContent>
      </w:r>
      <w:r>
        <w:rPr>
          <w:noProof/>
          <w:w w:val="100"/>
          <w:sz w:val="10"/>
          <w:lang w:val="en-GB" w:eastAsia="en-GB"/>
        </w:rPr>
        <mc:AlternateContent>
          <mc:Choice Requires="wps">
            <w:drawing>
              <wp:anchor distT="0" distB="0" distL="0" distR="0" simplePos="0" relativeHeight="251922944" behindDoc="0" locked="0" layoutInCell="1" allowOverlap="1" wp14:anchorId="6508D3F5" wp14:editId="1EB85D3C">
                <wp:simplePos x="0" y="0"/>
                <wp:positionH relativeFrom="column">
                  <wp:posOffset>1621790</wp:posOffset>
                </wp:positionH>
                <wp:positionV relativeFrom="paragraph">
                  <wp:posOffset>195580</wp:posOffset>
                </wp:positionV>
                <wp:extent cx="917575" cy="228600"/>
                <wp:effectExtent l="0" t="0" r="0" b="0"/>
                <wp:wrapNone/>
                <wp:docPr id="1987" name="Text Box 19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757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pPr>
                              <w:jc w:val="center"/>
                            </w:pPr>
                            <w:r>
                              <w:t>10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508D3F5" id="Text Box 1987" o:spid="_x0000_s1407" type="#_x0000_t202" style="position:absolute;left:0;text-align:left;margin-left:127.7pt;margin-top:15.4pt;width:72.25pt;height:18pt;z-index:251922944;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" stroked="f">
                <v:stroke joinstyle="round"/>
                <v:path arrowok="t"/>
                <v:textbox style="mso-fit-shape-to-text:t" inset="0,0,0,0">
                  <w:txbxContent>
                    <w:p w:rsidR="007461FA" w:rsidRDefault="007461FA" w:rsidP="00BC6BD4">
                      <w:pPr>
                        <w:jc w:val="center"/>
                      </w:pPr>
                      <w:r>
                        <w:t>10 м</w:t>
                      </w:r>
                    </w:p>
                  </w:txbxContent>
                </v:textbox>
              </v:shape>
            </w:pict>
          </mc:Fallback>
        </mc:AlternateContent>
      </w:r>
      <w:r>
        <w:rPr>
          <w:noProof/>
          <w:w w:val="100"/>
          <w:lang w:val="en-GB" w:eastAsia="en-GB"/>
        </w:rPr>
        <mc:AlternateContent>
          <mc:Choice Requires="wps">
            <w:drawing>
              <wp:anchor distT="0" distB="0" distL="0" distR="0" simplePos="0" relativeHeight="251923968" behindDoc="0" locked="0" layoutInCell="1" allowOverlap="1" wp14:anchorId="21DD8A9C" wp14:editId="4B1B44E8">
                <wp:simplePos x="0" y="0"/>
                <wp:positionH relativeFrom="column">
                  <wp:posOffset>1158240</wp:posOffset>
                </wp:positionH>
                <wp:positionV relativeFrom="paragraph">
                  <wp:posOffset>1026795</wp:posOffset>
                </wp:positionV>
                <wp:extent cx="394335" cy="228600"/>
                <wp:effectExtent l="0" t="0" r="5715" b="0"/>
                <wp:wrapNone/>
                <wp:docPr id="1988" name="Text Box 19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4335"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C6BD4">
                            <w:r>
                              <w:t>1,5 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1DD8A9C" id="Text Box 1988" o:spid="_x0000_s1408" type="#_x0000_t202" style="position:absolute;left:0;text-align:left;margin-left:91.2pt;margin-top:80.85pt;width:31.05pt;height:18pt;z-index:251923968;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" stroked="f">
                <v:stroke joinstyle="round"/>
                <v:path arrowok="t"/>
                <v:textbox style="mso-fit-shape-to-text:t" inset="0,0,0,0">
                  <w:txbxContent>
                    <w:p w:rsidR="007461FA" w:rsidRDefault="007461FA" w:rsidP="00BC6BD4">
                      <w:r>
                        <w:t>1,5 м</w:t>
                      </w:r>
                    </w:p>
                  </w:txbxContent>
                </v:textbox>
              </v:shape>
            </w:pict>
          </mc:Fallback>
        </mc:AlternateContent>
      </w:r>
      <w:r>
        <w:rPr>
          <w:noProof/>
          <w:lang w:val="en-GB" w:eastAsia="en-GB"/>
        </w:rPr>
        <w:drawing>
          <wp:inline distT="0" distB="0" distL="0" distR="0" wp14:anchorId="702F67FF" wp14:editId="65B59B2B">
            <wp:extent cx="3425825" cy="3644265"/>
            <wp:effectExtent l="0" t="0" r="3175"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25825" cy="3644265"/>
                    </a:xfrm>
                    <a:prstGeom prst="rect">
                      <a:avLst/>
                    </a:prstGeom>
                    <a:noFill/>
                    <a:ln>
                      <a:noFill/>
                    </a:ln>
                  </pic:spPr>
                </pic:pic>
              </a:graphicData>
            </a:graphic>
          </wp:inline>
        </w:drawing>
      </w:r>
    </w:p>
    <w:p w:rsidR="00BC6BD4" w:rsidRPr="00BC6BD4" w:rsidRDefault="00BC6BD4" w:rsidP="00B32913">
      <w:pPr>
        <w:pStyle w:val="SingleTxtGR"/>
        <w:ind w:left="2268" w:hanging="1134"/>
      </w:pPr>
      <w:r w:rsidRPr="00BC6BD4">
        <w:t>15.2.4.5</w:t>
      </w:r>
      <w:r w:rsidRPr="00BC6BD4">
        <w:tab/>
        <w:t>«Внешнее устройство» бокового обзора класса V</w:t>
      </w:r>
    </w:p>
    <w:p w:rsidR="00BC6BD4" w:rsidRPr="00BC6BD4" w:rsidRDefault="00BC6BD4" w:rsidP="00B32913">
      <w:pPr>
        <w:pStyle w:val="SingleTxtGR"/>
        <w:ind w:left="2268" w:hanging="1134"/>
      </w:pPr>
      <w:r w:rsidRPr="00BC6BD4">
        <w:tab/>
      </w:r>
      <w:r w:rsidRPr="00BC6BD4">
        <w:tab/>
        <w:t xml:space="preserve">Поле обзора должно быть таким, чтобы водитель мог видеть сбоку от транспортного средства часть ровной горизонтальной дороги, ограниченную следующими вертикальными плоскостями </w:t>
      </w:r>
      <w:r w:rsidRPr="00BC6BD4">
        <w:br/>
        <w:t>(см. рис. 8 а) и 8 b)):</w:t>
      </w:r>
    </w:p>
    <w:p w:rsidR="00BC6BD4" w:rsidRPr="00BC6BD4" w:rsidRDefault="00BC6BD4" w:rsidP="00B32913">
      <w:pPr>
        <w:pStyle w:val="SingleTxtGR"/>
        <w:ind w:left="2268" w:hanging="1134"/>
      </w:pPr>
      <w:r w:rsidRPr="00BC6BD4">
        <w:t>15.2.4.5.1</w:t>
      </w:r>
      <w:r w:rsidRPr="00BC6BD4">
        <w:tab/>
        <w:t>плоскостью, параллельной средней продольной вертикальной плоскости транспортного средства, проходящей через крайнюю точку кабины транспортного средства со стороны пассажира;</w:t>
      </w:r>
    </w:p>
    <w:p w:rsidR="00BC6BD4" w:rsidRPr="00BC6BD4" w:rsidRDefault="00BC6BD4" w:rsidP="00B32913">
      <w:pPr>
        <w:pStyle w:val="SingleTxtGR"/>
        <w:ind w:left="2268" w:hanging="1134"/>
      </w:pPr>
      <w:r w:rsidRPr="00BC6BD4">
        <w:t>15.2.4.5.2</w:t>
      </w:r>
      <w:r w:rsidRPr="00BC6BD4">
        <w:tab/>
        <w:t>в поперечном направлении: параллельной плоскостью, проходящей на расстоянии 2 м спереди от</w:t>
      </w:r>
      <w:r w:rsidR="008A62DC">
        <w:t xml:space="preserve"> плоскости, упомянутой в пункте </w:t>
      </w:r>
      <w:r w:rsidRPr="00BC6BD4">
        <w:t>15.2.4.5.1 выше;</w:t>
      </w:r>
    </w:p>
    <w:p w:rsidR="00BC6BD4" w:rsidRPr="00BC6BD4" w:rsidRDefault="00BC6BD4" w:rsidP="00B32913">
      <w:pPr>
        <w:pStyle w:val="SingleTxtGR"/>
        <w:ind w:left="2268" w:hanging="1134"/>
      </w:pPr>
      <w:r w:rsidRPr="00BC6BD4">
        <w:t>15.2.4.5.3</w:t>
      </w:r>
      <w:r w:rsidRPr="00BC6BD4">
        <w:tab/>
        <w:t>сзади: плоскостью, параллельной вертикальной плоскости, проходящей через окулярные точки водителя, и расположенной на расстоянии 1,75 м позади этой плоскости;</w:t>
      </w:r>
    </w:p>
    <w:p w:rsidR="00BC6BD4" w:rsidRPr="00BC6BD4" w:rsidRDefault="00BC6BD4" w:rsidP="00B32913">
      <w:pPr>
        <w:pStyle w:val="SingleTxtGR"/>
        <w:ind w:left="2268" w:hanging="1134"/>
      </w:pPr>
      <w:r w:rsidRPr="00BC6BD4">
        <w:t>15.2.4.5.4</w:t>
      </w:r>
      <w:r w:rsidRPr="00BC6BD4">
        <w:tab/>
        <w:t>спереди: плоскостью, параллельной вертикальной плоскости, проходящей через окулярные точки водителя, и расположенной на расстоянии 1 м спереди от нее. Если вертикальная поперечная плоскость, проходящая через передний край бампера транспортного средства, находится на расстоянии менее 1 м спереди от вертикальной плоскости, проходящей через окулярные точки водителя, то поле обзора должно ограничиваться этой плоскостью.</w:t>
      </w:r>
    </w:p>
    <w:p w:rsidR="00BC6BD4" w:rsidRPr="00BC6BD4" w:rsidRDefault="00BC6BD4" w:rsidP="00B32913">
      <w:pPr>
        <w:pStyle w:val="SingleTxtGR"/>
        <w:ind w:left="2268" w:hanging="1134"/>
      </w:pPr>
      <w:r w:rsidRPr="00BC6BD4">
        <w:br w:type="page"/>
        <w:t>15.2.4.5.5</w:t>
      </w:r>
      <w:r w:rsidRPr="00BC6BD4">
        <w:tab/>
        <w:t>Если поле обзора, указанное на рис. 8 а) и 8 b), может восприниматься посредством сочетания поля обзора широкоугольного устройства класса IV и устройства бокового обзора класса VI, то установка устройства бокового обзора класса V необязательна.</w:t>
      </w:r>
    </w:p>
    <w:p w:rsidR="00BC6BD4" w:rsidRPr="008A62DC" w:rsidRDefault="00BC6BD4" w:rsidP="008A62DC">
      <w:pPr>
        <w:pStyle w:val="SingleTxtGR"/>
        <w:jc w:val="left"/>
        <w:rPr>
          <w:b/>
        </w:rPr>
      </w:pPr>
      <w:r w:rsidRPr="008A62DC">
        <w:t>Рис. 8 a) и 8 b)</w:t>
      </w:r>
      <w:r w:rsidRPr="008A62DC">
        <w:br/>
      </w:r>
      <w:r w:rsidRPr="008A62DC">
        <w:rPr>
          <w:b/>
        </w:rPr>
        <w:t>Поле обзора устройства бокового обзора класса V</w:t>
      </w:r>
    </w:p>
    <w:p w:rsidR="00BC6BD4" w:rsidRPr="008A62DC" w:rsidRDefault="00BC6BD4" w:rsidP="008A62DC">
      <w:pPr>
        <w:pStyle w:val="SingleTxtGR"/>
        <w:jc w:val="left"/>
      </w:pPr>
      <w:r w:rsidRPr="008A62DC">
        <w:t>Рис.</w:t>
      </w:r>
      <w:r w:rsidR="00AF6946">
        <w:t xml:space="preserve"> </w:t>
      </w:r>
      <w:r w:rsidRPr="008A62DC">
        <w:t>8 а)</w:t>
      </w:r>
    </w:p>
    <w:p w:rsidR="00BC6BD4" w:rsidRDefault="00BC6BD4" w:rsidP="00BC6BD4">
      <w:pPr>
        <w:pStyle w:val="SingleTxt"/>
        <w:tabs>
          <w:tab w:val="left" w:pos="2430"/>
        </w:tabs>
        <w:spacing w:line="240" w:lineRule="auto"/>
        <w:jc w:val="left"/>
        <w:rPr>
          <w:rFonts w:eastAsia="Times New Roman"/>
          <w:szCs w:val="20"/>
        </w:rPr>
      </w:pPr>
      <w:r>
        <w:rPr>
          <w:rFonts w:eastAsia="Times New Roman"/>
          <w:szCs w:val="20"/>
        </w:rPr>
        <w:object w:dxaOrig="6756" w:dyaOrig="3384">
          <v:shape id="_x0000_i1026" type="#_x0000_t75" style="width:337.8pt;height:169.2pt" o:ole="" fillcolor="window">
            <v:imagedata r:id="rId46" o:title=""/>
          </v:shape>
          <o:OLEObject Type="Embed" ProgID="Word.Picture.8" ShapeID="_x0000_i1026" DrawAspect="Content" ObjectID="_1545492405" r:id="rId47"/>
        </w:object>
      </w:r>
    </w:p>
    <w:p w:rsidR="00BC6BD4" w:rsidRDefault="00BC6BD4" w:rsidP="00BC6BD4">
      <w:pPr>
        <w:pStyle w:val="SingleTxt"/>
        <w:tabs>
          <w:tab w:val="left" w:pos="2430"/>
        </w:tabs>
        <w:spacing w:line="240" w:lineRule="auto"/>
        <w:jc w:val="left"/>
        <w:rPr>
          <w:b/>
          <w:bCs/>
        </w:rPr>
      </w:pPr>
      <w:r>
        <w:rPr>
          <w:rFonts w:eastAsia="Times New Roman"/>
          <w:szCs w:val="20"/>
        </w:rPr>
        <w:t>Рис. 8</w:t>
      </w:r>
      <w:r w:rsidRPr="001A35BD">
        <w:t xml:space="preserve"> </w:t>
      </w:r>
      <w:r w:rsidRPr="00DD5ACA">
        <w:t>b)</w:t>
      </w:r>
    </w:p>
    <w:bookmarkStart w:id="12" w:name="_MON_1507362923"/>
    <w:bookmarkEnd w:id="12"/>
    <w:p w:rsidR="00BC6BD4" w:rsidRDefault="00BC6BD4" w:rsidP="00BC6BD4">
      <w:pPr>
        <w:pStyle w:val="SingleTxtGR"/>
      </w:pPr>
      <w:r>
        <w:object w:dxaOrig="7336" w:dyaOrig="3271">
          <v:shape id="_x0000_i1027" type="#_x0000_t75" style="width:366.8pt;height:163.55pt" o:ole="" fillcolor="window">
            <v:imagedata r:id="rId48" o:title=""/>
          </v:shape>
          <o:OLEObject Type="Embed" ProgID="Word.Picture.8" ShapeID="_x0000_i1027" DrawAspect="Content" ObjectID="_1545492406" r:id="rId49"/>
        </w:object>
      </w:r>
    </w:p>
    <w:p w:rsidR="00BC6BD4" w:rsidRPr="00BC6BD4" w:rsidRDefault="00BC6BD4" w:rsidP="00B32913">
      <w:pPr>
        <w:pStyle w:val="SingleTxtGR"/>
        <w:ind w:left="2268" w:hanging="1134"/>
      </w:pPr>
      <w:r w:rsidRPr="00BC6BD4">
        <w:t>15.2.4.5.6</w:t>
      </w:r>
      <w:r w:rsidRPr="00BC6BD4">
        <w:tab/>
        <w:t>Только со стороны пассажира поле обзора должно также быть таким, чтобы водитель мог видеть сбоку от транспортного средства часть ровной горизонтальной дороги, которая находится за пределами поля обзора, определенного в пунктах 15.2.4.5.1−15.2.4.5.4 выше, но в пределах поля, ограниченного следующими вертикальными плоскостями; фронтальная часть этого поля обзора может быть закруглена до радиуса 2 000 мм (см. рис. 8 c) и 8 d)):</w:t>
      </w:r>
    </w:p>
    <w:p w:rsidR="00BC6BD4" w:rsidRPr="00BC6BD4" w:rsidRDefault="00BC6BD4" w:rsidP="00B32913">
      <w:pPr>
        <w:pStyle w:val="SingleTxtGR"/>
        <w:ind w:left="2268" w:hanging="1134"/>
      </w:pPr>
      <w:r w:rsidRPr="00BC6BD4">
        <w:t>15.2.4.5.7</w:t>
      </w:r>
      <w:r w:rsidRPr="00BC6BD4">
        <w:tab/>
        <w:t>в поперечном направлении: параллельной плоскостью, проходящей на расстоянии 4,5 м спереди от</w:t>
      </w:r>
      <w:r w:rsidR="008A62DC">
        <w:t xml:space="preserve"> плоскости, упомянутой в пункте </w:t>
      </w:r>
      <w:r w:rsidRPr="00BC6BD4">
        <w:t>15.2.4.5.1 выше;</w:t>
      </w:r>
    </w:p>
    <w:p w:rsidR="00BC6BD4" w:rsidRPr="00BC6BD4" w:rsidRDefault="00BC6BD4" w:rsidP="008A62DC">
      <w:pPr>
        <w:pStyle w:val="SingleTxtGR"/>
        <w:tabs>
          <w:tab w:val="clear" w:pos="2268"/>
          <w:tab w:val="left" w:pos="2410"/>
        </w:tabs>
        <w:ind w:left="2410" w:hanging="1276"/>
      </w:pPr>
      <w:r w:rsidRPr="00BC6BD4">
        <w:t>15.2.4.5.8</w:t>
      </w:r>
      <w:r w:rsidRPr="00BC6BD4">
        <w:tab/>
        <w:t>сзади: плоскостью, параллельной вертикальной плоскости, проходящей через окулярные точки водителя, и расположенной на расстоянии 1,75 м позади этой плоскости;</w:t>
      </w:r>
    </w:p>
    <w:p w:rsidR="00BC6BD4" w:rsidRPr="00BC6BD4" w:rsidRDefault="00BC6BD4" w:rsidP="008A62DC">
      <w:pPr>
        <w:pStyle w:val="SingleTxtGR"/>
        <w:tabs>
          <w:tab w:val="clear" w:pos="2268"/>
          <w:tab w:val="left" w:pos="2410"/>
        </w:tabs>
        <w:ind w:left="2410" w:hanging="1276"/>
      </w:pPr>
      <w:r w:rsidRPr="00BC6BD4">
        <w:t>15.2.4.5.9</w:t>
      </w:r>
      <w:r w:rsidRPr="00BC6BD4">
        <w:tab/>
        <w:t>спереди: плоскостью, параллельной вертикальной плоскости, проходящей через окулярные точки водителя, и расположенной на расстоянии 3 м спереди от нее. Это поле обзора частично может обеспечиваться передним зеркалом (класса VI).</w:t>
      </w:r>
    </w:p>
    <w:p w:rsidR="00BC6BD4" w:rsidRPr="00BC6BD4" w:rsidRDefault="00BC6BD4" w:rsidP="008A62DC">
      <w:pPr>
        <w:pStyle w:val="SingleTxtGR"/>
        <w:tabs>
          <w:tab w:val="clear" w:pos="2268"/>
          <w:tab w:val="left" w:pos="2410"/>
        </w:tabs>
        <w:ind w:left="2410" w:hanging="1276"/>
      </w:pPr>
      <w:r w:rsidRPr="00BC6BD4">
        <w:t>15.2.4.5.10</w:t>
      </w:r>
      <w:r w:rsidRPr="00BC6BD4">
        <w:tab/>
        <w:t>Поле обзора, предписанное в пунктах 15.2.4.5.6−15.2.4.5.9 выше, частично может обеспечиваться «широкоугольным» устройством (класса IV) или посредством использования устройства бокового обзора (класса V) в сочетании с передним зеркалом (класса VI).</w:t>
      </w:r>
    </w:p>
    <w:p w:rsidR="00BC6BD4" w:rsidRPr="00BC6BD4" w:rsidRDefault="00BC6BD4" w:rsidP="008A62DC">
      <w:pPr>
        <w:pStyle w:val="SingleTxtGR"/>
        <w:tabs>
          <w:tab w:val="clear" w:pos="2268"/>
          <w:tab w:val="left" w:pos="2410"/>
        </w:tabs>
        <w:ind w:left="2410" w:hanging="1276"/>
      </w:pPr>
      <w:r w:rsidRPr="00BC6BD4">
        <w:t>15.2.4.5.11</w:t>
      </w:r>
      <w:r w:rsidRPr="00BC6BD4">
        <w:tab/>
        <w:t>Поле обзора, предписанное в пунктах 15.2.4.5.6−15.2.4.5.9, может обеспечиваться посредством сочетания устройств прямого и непрямого обзора (классов IV, V, VI).</w:t>
      </w:r>
    </w:p>
    <w:p w:rsidR="00BC6BD4" w:rsidRPr="00BC6BD4" w:rsidRDefault="00BC6BD4" w:rsidP="008A62DC">
      <w:pPr>
        <w:pStyle w:val="SingleTxtGR"/>
        <w:tabs>
          <w:tab w:val="clear" w:pos="2268"/>
          <w:tab w:val="left" w:pos="2410"/>
        </w:tabs>
        <w:ind w:left="2410" w:hanging="1276"/>
      </w:pPr>
      <w:r w:rsidRPr="00BC6BD4">
        <w:t>15.2.4.5.11.1</w:t>
      </w:r>
      <w:r w:rsidRPr="00BC6BD4">
        <w:tab/>
        <w:t xml:space="preserve">Если устройство непрямого обзора класса IV применяется для частичного обеспечения поля </w:t>
      </w:r>
      <w:r w:rsidR="008A62DC">
        <w:t>обзора, предписанного в пунктах </w:t>
      </w:r>
      <w:r w:rsidRPr="00BC6BD4">
        <w:t>15.2.4.5.6−15.2.4.5.9, то оно должно быть отрегулировано таким образом, чтобы одновременно обеспечивалось поле обзора, предписанное в пункте 15.2.4.4.2.</w:t>
      </w:r>
    </w:p>
    <w:p w:rsidR="00BC6BD4" w:rsidRPr="00BC6BD4" w:rsidRDefault="00BC6BD4" w:rsidP="008A62DC">
      <w:pPr>
        <w:pStyle w:val="SingleTxtGR"/>
        <w:tabs>
          <w:tab w:val="clear" w:pos="2268"/>
          <w:tab w:val="left" w:pos="2410"/>
        </w:tabs>
        <w:ind w:left="2410" w:hanging="1276"/>
      </w:pPr>
      <w:r w:rsidRPr="00BC6BD4">
        <w:t>15.2.4.5.11.2</w:t>
      </w:r>
      <w:r w:rsidRPr="00BC6BD4">
        <w:tab/>
        <w:t xml:space="preserve">Если устройство непрямого обзора класса V применяется для частичного обеспечения поля </w:t>
      </w:r>
      <w:r w:rsidR="008A62DC">
        <w:t>обзора, предписанного в пунктах </w:t>
      </w:r>
      <w:r w:rsidRPr="00BC6BD4">
        <w:t>15.2.4.5.6−15.2.4.5.9, то оно должно быть отрегулировано таким образом, чтобы одновременно обеспечивалось поле обзора, предписанное в пунктах 15.2.4.5.1−15.2.4.5.4.</w:t>
      </w:r>
    </w:p>
    <w:p w:rsidR="00BC6BD4" w:rsidRPr="00BC6BD4" w:rsidRDefault="00BC6BD4" w:rsidP="008A62DC">
      <w:pPr>
        <w:pStyle w:val="SingleTxtGR"/>
        <w:tabs>
          <w:tab w:val="clear" w:pos="2268"/>
          <w:tab w:val="left" w:pos="2410"/>
        </w:tabs>
        <w:ind w:left="2410" w:hanging="1276"/>
      </w:pPr>
      <w:r w:rsidRPr="00BC6BD4">
        <w:t>15.2.4.5.11.3</w:t>
      </w:r>
      <w:r w:rsidRPr="00BC6BD4">
        <w:tab/>
        <w:t xml:space="preserve">Если устройство непрямого обзора класса VI применяется для частичного обеспечения поля </w:t>
      </w:r>
      <w:r w:rsidR="007F7E74">
        <w:t>обзора, предписанного в пунктах </w:t>
      </w:r>
      <w:r w:rsidRPr="00BC6BD4">
        <w:t>15.2.4.5.6−15.2.4.5.9, то оно должно быть отрегулировано таким образом, чтобы одновременно обеспечивалось поле обзора, предписанное в пункте 15.2.4.6.1.</w:t>
      </w:r>
    </w:p>
    <w:p w:rsidR="00BC6BD4" w:rsidRPr="00BC6BD4" w:rsidRDefault="00BC6BD4" w:rsidP="008A62DC">
      <w:pPr>
        <w:pStyle w:val="SingleTxtGR"/>
        <w:tabs>
          <w:tab w:val="clear" w:pos="2268"/>
          <w:tab w:val="left" w:pos="2410"/>
        </w:tabs>
        <w:ind w:left="2410" w:hanging="1276"/>
      </w:pPr>
      <w:r w:rsidRPr="00BC6BD4">
        <w:t>15.2.4.5.12</w:t>
      </w:r>
      <w:r w:rsidRPr="00BC6BD4">
        <w:tab/>
        <w:t xml:space="preserve">Поле обзора, предписанное в пунктах 15.2.4.5.1–15.2.4.5.4, может обеспечиваться посредством использования устройства бокового обзора (класса V) в сочетании с </w:t>
      </w:r>
      <w:r w:rsidR="00AF6946">
        <w:t xml:space="preserve">«широкоугольным» </w:t>
      </w:r>
      <w:r w:rsidRPr="00BC6BD4">
        <w:t>устройством (класса I</w:t>
      </w:r>
      <w:r w:rsidR="00AF6946" w:rsidRPr="00BC6BD4">
        <w:t>V</w:t>
      </w:r>
      <w:r w:rsidRPr="00BC6BD4">
        <w:t>).</w:t>
      </w:r>
    </w:p>
    <w:p w:rsidR="00BC6BD4" w:rsidRPr="00BC6BD4" w:rsidRDefault="00BC6BD4" w:rsidP="008A62DC">
      <w:pPr>
        <w:pStyle w:val="SingleTxtGR"/>
        <w:tabs>
          <w:tab w:val="clear" w:pos="2268"/>
          <w:tab w:val="left" w:pos="2410"/>
        </w:tabs>
        <w:ind w:left="2410" w:hanging="1276"/>
      </w:pPr>
      <w:r w:rsidRPr="00BC6BD4">
        <w:tab/>
      </w:r>
      <w:r w:rsidRPr="00BC6BD4">
        <w:tab/>
        <w:t xml:space="preserve">В таких случаях зеркало бокового обзора (класса V) должно обеспечивать не менее 90% поля </w:t>
      </w:r>
      <w:r w:rsidR="007F7E74">
        <w:t>обзора, предписанного в пунктах </w:t>
      </w:r>
      <w:r w:rsidRPr="00BC6BD4">
        <w:t>15.2.4.5.1–15.2.4.5.4, а зеркало класса IV должно быть отрегулировано таким образом, чтобы одновременно обеспечивалось поле обзора, предписанное в пункте 15.2.4.4.2.</w:t>
      </w:r>
    </w:p>
    <w:p w:rsidR="00BC6BD4" w:rsidRPr="00BC6BD4" w:rsidRDefault="00BC6BD4" w:rsidP="008A62DC">
      <w:pPr>
        <w:pStyle w:val="SingleTxtGR"/>
        <w:tabs>
          <w:tab w:val="clear" w:pos="2268"/>
          <w:tab w:val="left" w:pos="2410"/>
        </w:tabs>
        <w:ind w:left="2410" w:hanging="1276"/>
      </w:pPr>
      <w:r w:rsidRPr="00BC6BD4">
        <w:t>15.2.4.5.13</w:t>
      </w:r>
      <w:r w:rsidRPr="00BC6BD4">
        <w:tab/>
        <w:t>Пункты 15.2.4.5.6−15.2.4.5.12 выше не применяются в отношении транспортного средства, в случае которого какая-либо из частей зеркала класса V или его кожуха находится на расстоянии менее 2,4 м над уровнем грунта, независимо от его положения после регулировки.</w:t>
      </w:r>
    </w:p>
    <w:p w:rsidR="00BC6BD4" w:rsidRPr="00BC6BD4" w:rsidRDefault="00BC6BD4" w:rsidP="008A62DC">
      <w:pPr>
        <w:pStyle w:val="SingleTxtGR"/>
        <w:tabs>
          <w:tab w:val="clear" w:pos="2268"/>
          <w:tab w:val="left" w:pos="2410"/>
        </w:tabs>
        <w:ind w:left="2410" w:hanging="1276"/>
      </w:pPr>
      <w:r w:rsidRPr="00BC6BD4">
        <w:t>15.2.4.5.14</w:t>
      </w:r>
      <w:r w:rsidRPr="00BC6BD4">
        <w:tab/>
        <w:t>Пункты 15.2.4.5.6−15.2.4.5.12 не применяются к транспортным средствам категории M</w:t>
      </w:r>
      <w:r w:rsidRPr="00BC6BD4">
        <w:rPr>
          <w:vertAlign w:val="subscript"/>
        </w:rPr>
        <w:t>2</w:t>
      </w:r>
      <w:r w:rsidRPr="00BC6BD4">
        <w:t xml:space="preserve"> или M</w:t>
      </w:r>
      <w:r w:rsidRPr="00BC6BD4">
        <w:rPr>
          <w:vertAlign w:val="subscript"/>
        </w:rPr>
        <w:t>3</w:t>
      </w:r>
      <w:r w:rsidRPr="00BC6BD4">
        <w:t>.</w:t>
      </w:r>
    </w:p>
    <w:p w:rsidR="00BC6BD4" w:rsidRPr="00BC6BD4" w:rsidRDefault="00BC6BD4" w:rsidP="008A62DC">
      <w:pPr>
        <w:pStyle w:val="SingleTxtGR"/>
        <w:jc w:val="left"/>
        <w:rPr>
          <w:b/>
          <w:bCs/>
        </w:rPr>
      </w:pPr>
      <w:r w:rsidRPr="00BC6BD4">
        <w:br w:type="page"/>
        <w:t>Рис. 8 c) и 8 d)</w:t>
      </w:r>
      <w:r w:rsidRPr="00BC6BD4">
        <w:br/>
      </w:r>
      <w:r w:rsidRPr="00BC6BD4">
        <w:rPr>
          <w:b/>
          <w:bCs/>
        </w:rPr>
        <w:t>Увеличенное поле обзора со стороны пассажиров</w:t>
      </w:r>
    </w:p>
    <w:p w:rsidR="00BC6BD4" w:rsidRPr="00BC6BD4" w:rsidRDefault="00BC6BD4" w:rsidP="008A62DC">
      <w:pPr>
        <w:pStyle w:val="SingleTxtGR"/>
        <w:jc w:val="left"/>
      </w:pPr>
      <w:r w:rsidRPr="00BC6BD4">
        <w:t>Рис. 8 с)</w:t>
      </w:r>
    </w:p>
    <w:p w:rsidR="00BC6BD4" w:rsidRDefault="00AF6946" w:rsidP="00BC6BD4">
      <w:pPr>
        <w:pStyle w:val="SingleTxt"/>
        <w:tabs>
          <w:tab w:val="clear" w:pos="2218"/>
          <w:tab w:val="left" w:pos="2430"/>
        </w:tabs>
        <w:spacing w:line="240" w:lineRule="auto"/>
        <w:ind w:left="2433" w:hanging="1166"/>
      </w:pPr>
      <w:r>
        <w:rPr>
          <w:noProof/>
          <w:spacing w:val="0"/>
          <w:w w:val="100"/>
          <w:kern w:val="0"/>
          <w:sz w:val="24"/>
          <w:szCs w:val="24"/>
          <w:lang w:val="en-GB" w:eastAsia="en-GB"/>
        </w:rPr>
        <mc:AlternateContent>
          <mc:Choice Requires="wps">
            <w:drawing>
              <wp:anchor distT="0" distB="0" distL="114300" distR="114300" simplePos="0" relativeHeight="251936256" behindDoc="0" locked="0" layoutInCell="1" allowOverlap="1" wp14:anchorId="16900F11" wp14:editId="2F9ECF33">
                <wp:simplePos x="0" y="0"/>
                <wp:positionH relativeFrom="column">
                  <wp:posOffset>1040765</wp:posOffset>
                </wp:positionH>
                <wp:positionV relativeFrom="paragraph">
                  <wp:posOffset>500380</wp:posOffset>
                </wp:positionV>
                <wp:extent cx="175895" cy="291465"/>
                <wp:effectExtent l="0" t="0" r="14605" b="13335"/>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4,5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900F11" id="Text Box 91" o:spid="_x0000_s1409" type="#_x0000_t202" style="position:absolute;left:0;text-align:left;margin-left:81.95pt;margin-top:39.4pt;width:13.85pt;height:22.95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" filled="f" stroked="f">
                <v:textbox style="layout-flow:vertical;mso-layout-flow-alt:bottom-to-top" inset="0,0,0,0">
                  <w:txbxContent>
                    <w:p w:rsidR="007461FA" w:rsidRDefault="007461FA" w:rsidP="00BC6BD4">
                      <w:pPr>
                        <w:rPr>
                          <w:sz w:val="18"/>
                          <w:szCs w:val="18"/>
                        </w:rPr>
                      </w:pPr>
                      <w:r>
                        <w:rPr>
                          <w:sz w:val="18"/>
                          <w:szCs w:val="18"/>
                        </w:rPr>
                        <w:t>4,5 м</w:t>
                      </w:r>
                    </w:p>
                  </w:txbxContent>
                </v:textbox>
              </v:shape>
            </w:pict>
          </mc:Fallback>
        </mc:AlternateContent>
      </w:r>
      <w:r w:rsidR="008A62DC">
        <w:rPr>
          <w:noProof/>
          <w:w w:val="100"/>
          <w:lang w:val="en-GB" w:eastAsia="en-GB"/>
        </w:rPr>
        <mc:AlternateContent>
          <mc:Choice Requires="wps">
            <w:drawing>
              <wp:anchor distT="0" distB="0" distL="114300" distR="114300" simplePos="0" relativeHeight="251960832" behindDoc="0" locked="0" layoutInCell="1" allowOverlap="1" wp14:anchorId="1D9AF5F9" wp14:editId="5CDB089A">
                <wp:simplePos x="0" y="0"/>
                <wp:positionH relativeFrom="column">
                  <wp:posOffset>754380</wp:posOffset>
                </wp:positionH>
                <wp:positionV relativeFrom="paragraph">
                  <wp:posOffset>2085340</wp:posOffset>
                </wp:positionV>
                <wp:extent cx="1028700" cy="228600"/>
                <wp:effectExtent l="0" t="0" r="0" b="0"/>
                <wp:wrapNone/>
                <wp:docPr id="18" name="Поле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8A62DC" w:rsidRDefault="007461FA">
                            <w:r>
                              <w:t xml:space="preserve">Рис. 8 </w:t>
                            </w:r>
                            <w:r>
                              <w:rPr>
                                <w:lang w:val="en-US"/>
                              </w:rPr>
                              <w:t>d</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D9AF5F9" id="Поле 18" o:spid="_x0000_s1410" type="#_x0000_t202" style="position:absolute;left:0;text-align:left;margin-left:59.4pt;margin-top:164.2pt;width:81pt;height:18pt;z-index:2519608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" stroked="f">
                <v:stroke joinstyle="round"/>
                <v:path arrowok="t"/>
                <v:textbox style="mso-fit-shape-to-text:t" inset="0,0,0,0">
                  <w:txbxContent>
                    <w:p w:rsidR="007461FA" w:rsidRPr="008A62DC" w:rsidRDefault="007461FA">
                      <w:r>
                        <w:t xml:space="preserve">Рис. 8 </w:t>
                      </w:r>
                      <w:r>
                        <w:rPr>
                          <w:lang w:val="en-US"/>
                        </w:rPr>
                        <w:t>d</w:t>
                      </w:r>
                      <w:r>
                        <w:t>)</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42400" behindDoc="0" locked="0" layoutInCell="1" allowOverlap="1" wp14:anchorId="59E5F028" wp14:editId="653B242B">
                <wp:simplePos x="0" y="0"/>
                <wp:positionH relativeFrom="column">
                  <wp:posOffset>2954020</wp:posOffset>
                </wp:positionH>
                <wp:positionV relativeFrom="paragraph">
                  <wp:posOffset>4311015</wp:posOffset>
                </wp:positionV>
                <wp:extent cx="1615440" cy="161290"/>
                <wp:effectExtent l="0" t="0" r="3810" b="10160"/>
                <wp:wrapNone/>
                <wp:docPr id="1999" name="Text Box 19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Окулярные точки води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E5F028" id="Text Box 1999" o:spid="_x0000_s1411" type="#_x0000_t202" style="position:absolute;left:0;text-align:left;margin-left:232.6pt;margin-top:339.45pt;width:127.2pt;height:12.7pt;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" filled="f" stroked="f">
                <v:textbox inset="0,0,0,0">
                  <w:txbxContent>
                    <w:p w:rsidR="007461FA" w:rsidRDefault="007461FA" w:rsidP="00BC6BD4">
                      <w:pPr>
                        <w:rPr>
                          <w:sz w:val="18"/>
                          <w:szCs w:val="18"/>
                        </w:rPr>
                      </w:pPr>
                      <w:r>
                        <w:rPr>
                          <w:sz w:val="18"/>
                          <w:szCs w:val="18"/>
                        </w:rPr>
                        <w:t>Окулярные точки водителя</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41376" behindDoc="0" locked="0" layoutInCell="1" allowOverlap="1" wp14:anchorId="28E76635" wp14:editId="5048B7E6">
                <wp:simplePos x="0" y="0"/>
                <wp:positionH relativeFrom="column">
                  <wp:posOffset>1059815</wp:posOffset>
                </wp:positionH>
                <wp:positionV relativeFrom="paragraph">
                  <wp:posOffset>2860040</wp:posOffset>
                </wp:positionV>
                <wp:extent cx="154940" cy="330200"/>
                <wp:effectExtent l="0" t="0" r="16510" b="1270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4,5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E76635" id="Text Box 92" o:spid="_x0000_s1412" type="#_x0000_t202" style="position:absolute;left:0;text-align:left;margin-left:83.45pt;margin-top:225.2pt;width:12.2pt;height:26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" filled="f" stroked="f">
                <v:textbox style="layout-flow:vertical;mso-layout-flow-alt:bottom-to-top" inset="0,0,0,0">
                  <w:txbxContent>
                    <w:p w:rsidR="007461FA" w:rsidRDefault="007461FA" w:rsidP="00BC6BD4">
                      <w:pPr>
                        <w:rPr>
                          <w:sz w:val="18"/>
                          <w:szCs w:val="18"/>
                        </w:rPr>
                      </w:pPr>
                      <w:r>
                        <w:rPr>
                          <w:sz w:val="18"/>
                          <w:szCs w:val="18"/>
                        </w:rPr>
                        <w:t>4,5 м</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40352" behindDoc="0" locked="0" layoutInCell="1" allowOverlap="1" wp14:anchorId="10C3D8AF" wp14:editId="445C7B27">
                <wp:simplePos x="0" y="0"/>
                <wp:positionH relativeFrom="column">
                  <wp:posOffset>1656715</wp:posOffset>
                </wp:positionH>
                <wp:positionV relativeFrom="paragraph">
                  <wp:posOffset>2343785</wp:posOffset>
                </wp:positionV>
                <wp:extent cx="235585" cy="159385"/>
                <wp:effectExtent l="0" t="0" r="12065" b="12065"/>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15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3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C3D8AF" id="Text Box 94" o:spid="_x0000_s1413" type="#_x0000_t202" style="position:absolute;left:0;text-align:left;margin-left:130.45pt;margin-top:184.55pt;width:18.55pt;height:12.55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" filled="f" stroked="f">
                <v:textbox inset="0,0,0,0">
                  <w:txbxContent>
                    <w:p w:rsidR="007461FA" w:rsidRDefault="007461FA" w:rsidP="00BC6BD4">
                      <w:pPr>
                        <w:rPr>
                          <w:sz w:val="18"/>
                          <w:szCs w:val="18"/>
                        </w:rPr>
                      </w:pPr>
                      <w:r>
                        <w:rPr>
                          <w:sz w:val="18"/>
                          <w:szCs w:val="18"/>
                        </w:rPr>
                        <w:t>3 м</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9328" behindDoc="0" locked="0" layoutInCell="1" allowOverlap="1" wp14:anchorId="2AED6F3F" wp14:editId="71D182D3">
                <wp:simplePos x="0" y="0"/>
                <wp:positionH relativeFrom="column">
                  <wp:posOffset>2203450</wp:posOffset>
                </wp:positionH>
                <wp:positionV relativeFrom="paragraph">
                  <wp:posOffset>2360295</wp:posOffset>
                </wp:positionV>
                <wp:extent cx="377190" cy="148590"/>
                <wp:effectExtent l="0" t="0" r="3810" b="381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1,7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ED6F3F" id="Text Box 95" o:spid="_x0000_s1414" type="#_x0000_t202" style="position:absolute;left:0;text-align:left;margin-left:173.5pt;margin-top:185.85pt;width:29.7pt;height:11.7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" filled="f" stroked="f">
                <v:textbox inset="0,0,0,0">
                  <w:txbxContent>
                    <w:p w:rsidR="007461FA" w:rsidRDefault="007461FA" w:rsidP="00BC6BD4">
                      <w:pPr>
                        <w:rPr>
                          <w:sz w:val="18"/>
                          <w:szCs w:val="18"/>
                        </w:rPr>
                      </w:pPr>
                      <w:r>
                        <w:rPr>
                          <w:sz w:val="18"/>
                          <w:szCs w:val="18"/>
                        </w:rPr>
                        <w:t>1,75 м</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8304" behindDoc="0" locked="0" layoutInCell="1" allowOverlap="1" wp14:anchorId="0D94C8AC" wp14:editId="1FE3373E">
                <wp:simplePos x="0" y="0"/>
                <wp:positionH relativeFrom="column">
                  <wp:posOffset>3376930</wp:posOffset>
                </wp:positionH>
                <wp:positionV relativeFrom="paragraph">
                  <wp:posOffset>2707005</wp:posOffset>
                </wp:positionV>
                <wp:extent cx="2084705" cy="263525"/>
                <wp:effectExtent l="0" t="0" r="10795" b="3175"/>
                <wp:wrapNone/>
                <wp:docPr id="1998" name="Text Box 1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470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4C8AC" id="Text Box 1998" o:spid="_x0000_s1415" type="#_x0000_t202" style="position:absolute;left:0;text-align:left;margin-left:265.9pt;margin-top:213.15pt;width:164.15pt;height:20.75pt;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jzCswIAALg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" filled="f" stroked="f">
                <v:textbox inset="0,0,0,0">
                  <w:txbxContent>
                    <w:p w:rsidR="007461FA" w:rsidRDefault="007461FA" w:rsidP="00BC6BD4">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7280" behindDoc="0" locked="0" layoutInCell="1" allowOverlap="1" wp14:anchorId="6ACB074F" wp14:editId="09E44DF9">
                <wp:simplePos x="0" y="0"/>
                <wp:positionH relativeFrom="column">
                  <wp:posOffset>3369945</wp:posOffset>
                </wp:positionH>
                <wp:positionV relativeFrom="paragraph">
                  <wp:posOffset>2450465</wp:posOffset>
                </wp:positionV>
                <wp:extent cx="2087245" cy="161925"/>
                <wp:effectExtent l="0" t="0" r="8255" b="9525"/>
                <wp:wrapNone/>
                <wp:docPr id="1997" name="Text Box 19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24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Требуемый увеличенный обз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B074F" id="Text Box 1997" o:spid="_x0000_s1416" type="#_x0000_t202" style="position:absolute;left:0;text-align:left;margin-left:265.35pt;margin-top:192.95pt;width:164.35pt;height:12.75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97MtAIAALg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" filled="f" stroked="f">
                <v:textbox inset="0,0,0,0">
                  <w:txbxContent>
                    <w:p w:rsidR="007461FA" w:rsidRDefault="007461FA" w:rsidP="00BC6BD4">
                      <w:pPr>
                        <w:rPr>
                          <w:sz w:val="18"/>
                          <w:szCs w:val="18"/>
                        </w:rPr>
                      </w:pPr>
                      <w:r>
                        <w:rPr>
                          <w:sz w:val="18"/>
                          <w:szCs w:val="18"/>
                        </w:rPr>
                        <w:t>Требуемый увеличенный обзор</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5232" behindDoc="0" locked="0" layoutInCell="1" allowOverlap="1" wp14:anchorId="70EAF551" wp14:editId="00D20EFA">
                <wp:simplePos x="0" y="0"/>
                <wp:positionH relativeFrom="column">
                  <wp:posOffset>1654810</wp:posOffset>
                </wp:positionH>
                <wp:positionV relativeFrom="paragraph">
                  <wp:posOffset>4445</wp:posOffset>
                </wp:positionV>
                <wp:extent cx="235585" cy="159385"/>
                <wp:effectExtent l="0" t="0" r="12065" b="12065"/>
                <wp:wrapNone/>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85" cy="15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3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EAF551" id="Text Box 89" o:spid="_x0000_s1417" type="#_x0000_t202" style="position:absolute;left:0;text-align:left;margin-left:130.3pt;margin-top:.35pt;width:18.55pt;height:12.55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" filled="f" stroked="f">
                <v:textbox inset="0,0,0,0">
                  <w:txbxContent>
                    <w:p w:rsidR="007461FA" w:rsidRDefault="007461FA" w:rsidP="00BC6BD4">
                      <w:pPr>
                        <w:rPr>
                          <w:sz w:val="18"/>
                          <w:szCs w:val="18"/>
                        </w:rPr>
                      </w:pPr>
                      <w:r>
                        <w:rPr>
                          <w:sz w:val="18"/>
                          <w:szCs w:val="18"/>
                        </w:rPr>
                        <w:t>3 м</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4208" behindDoc="0" locked="0" layoutInCell="1" allowOverlap="1" wp14:anchorId="15954B8A" wp14:editId="1B7FA1E3">
                <wp:simplePos x="0" y="0"/>
                <wp:positionH relativeFrom="column">
                  <wp:posOffset>2201256</wp:posOffset>
                </wp:positionH>
                <wp:positionV relativeFrom="paragraph">
                  <wp:posOffset>3810</wp:posOffset>
                </wp:positionV>
                <wp:extent cx="377190" cy="148590"/>
                <wp:effectExtent l="0" t="0" r="3810" b="381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14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1,7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54B8A" id="Text Box 90" o:spid="_x0000_s1418" type="#_x0000_t202" style="position:absolute;left:0;text-align:left;margin-left:173.35pt;margin-top:.3pt;width:29.7pt;height:11.7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" filled="f" stroked="f">
                <v:textbox inset="0,0,0,0">
                  <w:txbxContent>
                    <w:p w:rsidR="007461FA" w:rsidRDefault="007461FA" w:rsidP="00BC6BD4">
                      <w:pPr>
                        <w:rPr>
                          <w:sz w:val="18"/>
                          <w:szCs w:val="18"/>
                        </w:rPr>
                      </w:pPr>
                      <w:r>
                        <w:rPr>
                          <w:sz w:val="18"/>
                          <w:szCs w:val="18"/>
                        </w:rPr>
                        <w:t>1,75 м</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3184" behindDoc="0" locked="0" layoutInCell="1" allowOverlap="1" wp14:anchorId="0A723BA6" wp14:editId="5B6717A6">
                <wp:simplePos x="0" y="0"/>
                <wp:positionH relativeFrom="column">
                  <wp:posOffset>3358515</wp:posOffset>
                </wp:positionH>
                <wp:positionV relativeFrom="paragraph">
                  <wp:posOffset>344805</wp:posOffset>
                </wp:positionV>
                <wp:extent cx="2084705" cy="301625"/>
                <wp:effectExtent l="0" t="0" r="10795" b="3175"/>
                <wp:wrapNone/>
                <wp:docPr id="1996" name="Text Box 19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470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723BA6" id="Text Box 1996" o:spid="_x0000_s1419" type="#_x0000_t202" style="position:absolute;left:0;text-align:left;margin-left:264.45pt;margin-top:27.15pt;width:164.15pt;height:23.7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AsqswIAALg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" filled="f" stroked="f">
                <v:textbox inset="0,0,0,0">
                  <w:txbxContent>
                    <w:p w:rsidR="007461FA" w:rsidRDefault="007461FA" w:rsidP="00BC6BD4">
                      <w:pPr>
                        <w:spacing w:line="200" w:lineRule="exact"/>
                        <w:rPr>
                          <w:sz w:val="18"/>
                          <w:szCs w:val="18"/>
                        </w:rPr>
                      </w:pPr>
                      <w:r>
                        <w:rPr>
                          <w:sz w:val="18"/>
                          <w:szCs w:val="18"/>
                        </w:rPr>
                        <w:t>Обзор, обеспечиваемый</w:t>
                      </w:r>
                      <w:r>
                        <w:rPr>
                          <w:sz w:val="18"/>
                          <w:szCs w:val="18"/>
                        </w:rPr>
                        <w:br/>
                        <w:t>существующим зеркалом класса V</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2160" behindDoc="0" locked="0" layoutInCell="1" allowOverlap="1" wp14:anchorId="1D031050" wp14:editId="1995967F">
                <wp:simplePos x="0" y="0"/>
                <wp:positionH relativeFrom="column">
                  <wp:posOffset>3369310</wp:posOffset>
                </wp:positionH>
                <wp:positionV relativeFrom="paragraph">
                  <wp:posOffset>58189</wp:posOffset>
                </wp:positionV>
                <wp:extent cx="2087245" cy="161925"/>
                <wp:effectExtent l="0" t="0" r="8255" b="9525"/>
                <wp:wrapNone/>
                <wp:docPr id="1995" name="Text Box 1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724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Требуемый увеличенный обз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031050" id="Text Box 1995" o:spid="_x0000_s1420" type="#_x0000_t202" style="position:absolute;left:0;text-align:left;margin-left:265.3pt;margin-top:4.6pt;width:164.35pt;height:12.75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Z4BswIAALg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" filled="f" stroked="f">
                <v:textbox inset="0,0,0,0">
                  <w:txbxContent>
                    <w:p w:rsidR="007461FA" w:rsidRDefault="007461FA" w:rsidP="00BC6BD4">
                      <w:pPr>
                        <w:rPr>
                          <w:sz w:val="18"/>
                          <w:szCs w:val="18"/>
                        </w:rPr>
                      </w:pPr>
                      <w:r>
                        <w:rPr>
                          <w:sz w:val="18"/>
                          <w:szCs w:val="18"/>
                        </w:rPr>
                        <w:t>Требуемый увеличенный обзор</w:t>
                      </w:r>
                    </w:p>
                  </w:txbxContent>
                </v:textbox>
              </v:shape>
            </w:pict>
          </mc:Fallback>
        </mc:AlternateContent>
      </w:r>
      <w:r w:rsidR="00BC6BD4">
        <w:rPr>
          <w:noProof/>
          <w:spacing w:val="0"/>
          <w:w w:val="100"/>
          <w:kern w:val="0"/>
          <w:sz w:val="24"/>
          <w:szCs w:val="24"/>
          <w:lang w:val="en-GB" w:eastAsia="en-GB"/>
        </w:rPr>
        <mc:AlternateContent>
          <mc:Choice Requires="wps">
            <w:drawing>
              <wp:anchor distT="0" distB="0" distL="114300" distR="114300" simplePos="0" relativeHeight="251931136" behindDoc="0" locked="0" layoutInCell="1" allowOverlap="1" wp14:anchorId="1ABB39EA" wp14:editId="1BA98D31">
                <wp:simplePos x="0" y="0"/>
                <wp:positionH relativeFrom="column">
                  <wp:posOffset>2947266</wp:posOffset>
                </wp:positionH>
                <wp:positionV relativeFrom="paragraph">
                  <wp:posOffset>1962150</wp:posOffset>
                </wp:positionV>
                <wp:extent cx="1615440" cy="161290"/>
                <wp:effectExtent l="0" t="0" r="3810" b="10160"/>
                <wp:wrapNone/>
                <wp:docPr id="1994" name="Text Box 1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5440"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rPr>
                                <w:sz w:val="18"/>
                                <w:szCs w:val="18"/>
                              </w:rPr>
                            </w:pPr>
                            <w:r>
                              <w:rPr>
                                <w:sz w:val="18"/>
                                <w:szCs w:val="18"/>
                              </w:rPr>
                              <w:t>Окулярные точки води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BB39EA" id="Text Box 1994" o:spid="_x0000_s1421" type="#_x0000_t202" style="position:absolute;left:0;text-align:left;margin-left:232.05pt;margin-top:154.5pt;width:127.2pt;height:12.7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" filled="f" stroked="f">
                <v:textbox inset="0,0,0,0">
                  <w:txbxContent>
                    <w:p w:rsidR="007461FA" w:rsidRDefault="007461FA" w:rsidP="00BC6BD4">
                      <w:pPr>
                        <w:rPr>
                          <w:sz w:val="18"/>
                          <w:szCs w:val="18"/>
                        </w:rPr>
                      </w:pPr>
                      <w:r>
                        <w:rPr>
                          <w:sz w:val="18"/>
                          <w:szCs w:val="18"/>
                        </w:rPr>
                        <w:t>Окулярные точки водителя</w:t>
                      </w:r>
                    </w:p>
                  </w:txbxContent>
                </v:textbox>
              </v:shape>
            </w:pict>
          </mc:Fallback>
        </mc:AlternateContent>
      </w:r>
      <w:r w:rsidR="00BC6BD4">
        <w:rPr>
          <w:noProof/>
          <w:lang w:val="en-GB" w:eastAsia="en-GB"/>
        </w:rPr>
        <w:drawing>
          <wp:inline distT="0" distB="0" distL="0" distR="0" wp14:anchorId="529A59B5" wp14:editId="0670447B">
            <wp:extent cx="4886325" cy="4467225"/>
            <wp:effectExtent l="0" t="0" r="9525" b="9525"/>
            <wp:docPr id="1974" name="Рисунок 62" descr="рис"/>
            <wp:cNvGraphicFramePr/>
            <a:graphic xmlns:a="http://schemas.openxmlformats.org/drawingml/2006/main">
              <a:graphicData uri="http://schemas.openxmlformats.org/drawingml/2006/picture">
                <pic:pic xmlns:pic="http://schemas.openxmlformats.org/drawingml/2006/picture">
                  <pic:nvPicPr>
                    <pic:cNvPr id="62" name="Рисунок 62" descr="рис"/>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86325" cy="4467225"/>
                    </a:xfrm>
                    <a:prstGeom prst="rect">
                      <a:avLst/>
                    </a:prstGeom>
                    <a:noFill/>
                    <a:ln>
                      <a:noFill/>
                    </a:ln>
                  </pic:spPr>
                </pic:pic>
              </a:graphicData>
            </a:graphic>
          </wp:inline>
        </w:drawing>
      </w:r>
    </w:p>
    <w:p w:rsidR="00BC6BD4" w:rsidRPr="00BC6BD4" w:rsidRDefault="00BC6BD4" w:rsidP="00B32913">
      <w:pPr>
        <w:pStyle w:val="SingleTxtGR"/>
        <w:ind w:left="2268" w:hanging="1134"/>
      </w:pPr>
      <w:r w:rsidRPr="00BC6BD4">
        <w:t>15.2.4.6</w:t>
      </w:r>
      <w:r w:rsidRPr="00BC6BD4">
        <w:tab/>
        <w:t>Устройство переднего обзора класса VI</w:t>
      </w:r>
    </w:p>
    <w:p w:rsidR="00BC6BD4" w:rsidRPr="00BC6BD4" w:rsidRDefault="00BC6BD4" w:rsidP="00B32913">
      <w:pPr>
        <w:pStyle w:val="SingleTxtGR"/>
        <w:ind w:left="2268" w:hanging="1134"/>
      </w:pPr>
      <w:r w:rsidRPr="00BC6BD4">
        <w:t>15.2.4.6.1</w:t>
      </w:r>
      <w:r w:rsidRPr="00BC6BD4">
        <w:tab/>
        <w:t>Поле обзора должно быть таким, чтобы водитель мог видеть по крайней мере часть ровной горизонтальной дороги, ограниченную:</w:t>
      </w:r>
    </w:p>
    <w:p w:rsidR="00BC6BD4" w:rsidRPr="00BC6BD4" w:rsidRDefault="00BC6BD4" w:rsidP="008A62DC">
      <w:pPr>
        <w:pStyle w:val="SingleTxtGR"/>
        <w:ind w:left="2835" w:hanging="1701"/>
      </w:pPr>
      <w:r w:rsidRPr="00BC6BD4">
        <w:tab/>
      </w:r>
      <w:r w:rsidR="008A62DC">
        <w:tab/>
      </w:r>
      <w:r w:rsidRPr="00BC6BD4">
        <w:t>a)</w:t>
      </w:r>
      <w:r w:rsidRPr="00BC6BD4">
        <w:tab/>
        <w:t xml:space="preserve">поперечной вертикальной плоскостью, проходящей через крайнюю точку передней части транспортного средства; </w:t>
      </w:r>
    </w:p>
    <w:p w:rsidR="00BC6BD4" w:rsidRPr="00BC6BD4" w:rsidRDefault="00BC6BD4" w:rsidP="008A62DC">
      <w:pPr>
        <w:pStyle w:val="SingleTxtGR"/>
        <w:ind w:left="2835" w:hanging="1701"/>
      </w:pPr>
      <w:r w:rsidRPr="00BC6BD4">
        <w:tab/>
      </w:r>
      <w:r w:rsidR="008A62DC">
        <w:tab/>
      </w:r>
      <w:r w:rsidRPr="00BC6BD4">
        <w:t>b)</w:t>
      </w:r>
      <w:r w:rsidRPr="00BC6BD4">
        <w:tab/>
        <w:t>поперечной вертикальной плоскостью, проходящей на расстоянии 2 000 мм перед пл</w:t>
      </w:r>
      <w:r w:rsidR="008A62DC">
        <w:t>оскостью, указанной в подпункте </w:t>
      </w:r>
      <w:r w:rsidRPr="00BC6BD4">
        <w:t>а);</w:t>
      </w:r>
    </w:p>
    <w:p w:rsidR="00BC6BD4" w:rsidRPr="00BC6BD4" w:rsidRDefault="00BC6BD4" w:rsidP="008A62DC">
      <w:pPr>
        <w:pStyle w:val="SingleTxtGR"/>
        <w:ind w:left="2835" w:hanging="1701"/>
      </w:pPr>
      <w:r w:rsidRPr="00BC6BD4">
        <w:tab/>
      </w:r>
      <w:r w:rsidR="008A62DC">
        <w:tab/>
      </w:r>
      <w:r w:rsidRPr="00BC6BD4">
        <w:t>c)</w:t>
      </w:r>
      <w:r w:rsidRPr="00BC6BD4">
        <w:tab/>
        <w:t>продольной вертикальной плоскостью, параллельной продольной вертикальной средней плоскости, проходящей через крайнюю боковую точку транспортного средства со стороны водителя; и</w:t>
      </w:r>
    </w:p>
    <w:p w:rsidR="00BC6BD4" w:rsidRPr="00BC6BD4" w:rsidRDefault="00BC6BD4" w:rsidP="008A62DC">
      <w:pPr>
        <w:pStyle w:val="SingleTxtGR"/>
        <w:ind w:left="2835" w:hanging="1701"/>
      </w:pPr>
      <w:r w:rsidRPr="00BC6BD4">
        <w:br w:type="page"/>
      </w:r>
      <w:r w:rsidRPr="00BC6BD4">
        <w:tab/>
      </w:r>
      <w:r w:rsidR="008A62DC">
        <w:tab/>
      </w:r>
      <w:r w:rsidRPr="00BC6BD4">
        <w:t>d)</w:t>
      </w:r>
      <w:r w:rsidRPr="00BC6BD4">
        <w:tab/>
        <w:t>продольной вертикальной плоскостью, параллельной продольной вертикальной средней плоскости, находящейся на расстоянии 2 000 мм за пределами крайней боковой точки транспортного средства со стороны, противоположной водителю.</w:t>
      </w:r>
    </w:p>
    <w:p w:rsidR="00BC6BD4" w:rsidRPr="00BC6BD4" w:rsidRDefault="00BC6BD4" w:rsidP="00B32913">
      <w:pPr>
        <w:pStyle w:val="SingleTxtGR"/>
        <w:ind w:left="2268" w:hanging="1134"/>
      </w:pPr>
      <w:r w:rsidRPr="00BC6BD4">
        <w:tab/>
      </w:r>
      <w:r w:rsidRPr="00BC6BD4">
        <w:tab/>
        <w:t>Фронтальная часть этого поля обзора со стороны, противоположной водителю, может быть закр</w:t>
      </w:r>
      <w:r w:rsidR="008A62DC">
        <w:t>углена до радиуса 2 000 мм (см. </w:t>
      </w:r>
      <w:r w:rsidRPr="00BC6BD4">
        <w:t>рис. 9).</w:t>
      </w:r>
    </w:p>
    <w:p w:rsidR="00BC6BD4" w:rsidRPr="00BC6BD4" w:rsidRDefault="00BC6BD4" w:rsidP="00B32913">
      <w:pPr>
        <w:pStyle w:val="SingleTxtGR"/>
        <w:ind w:left="2268" w:hanging="1134"/>
      </w:pPr>
      <w:r w:rsidRPr="00BC6BD4">
        <w:tab/>
      </w:r>
      <w:r w:rsidRPr="00BC6BD4">
        <w:tab/>
        <w:t xml:space="preserve">Предписания в отношении данного поля обзора см. </w:t>
      </w:r>
      <w:r w:rsidR="003E69B0">
        <w:t>также в пункте </w:t>
      </w:r>
      <w:r w:rsidRPr="00BC6BD4">
        <w:t>15.2.4.9.2 ниже.</w:t>
      </w:r>
    </w:p>
    <w:p w:rsidR="00BC6BD4" w:rsidRPr="00BC6BD4" w:rsidRDefault="00BC6BD4" w:rsidP="00B32913">
      <w:pPr>
        <w:pStyle w:val="SingleTxtGR"/>
        <w:ind w:left="2268" w:hanging="1134"/>
      </w:pPr>
      <w:r w:rsidRPr="00BC6BD4">
        <w:tab/>
      </w:r>
      <w:r w:rsidRPr="00BC6BD4">
        <w:tab/>
        <w:t xml:space="preserve">Положения, касающиеся устройств переднего обзора класса VI, </w:t>
      </w:r>
      <w:r w:rsidRPr="00BC6BD4">
        <w:br/>
        <w:t>являются обязательными для транспортных средств категорий</w:t>
      </w:r>
      <w:r w:rsidR="008A62DC">
        <w:t> </w:t>
      </w:r>
      <w:r w:rsidRPr="00BC6BD4">
        <w:t>N</w:t>
      </w:r>
      <w:r w:rsidRPr="00BC6BD4">
        <w:rPr>
          <w:vertAlign w:val="subscript"/>
        </w:rPr>
        <w:t>2</w:t>
      </w:r>
      <w:r w:rsidR="007F7E74" w:rsidRPr="007F7E74">
        <w:t> </w:t>
      </w:r>
      <w:r w:rsidRPr="00BC6BD4">
        <w:t>&gt;</w:t>
      </w:r>
      <w:r w:rsidR="007F7E74">
        <w:t> </w:t>
      </w:r>
      <w:r w:rsidRPr="00BC6BD4">
        <w:t>7,5 т и N</w:t>
      </w:r>
      <w:r w:rsidRPr="00BC6BD4">
        <w:rPr>
          <w:vertAlign w:val="subscript"/>
        </w:rPr>
        <w:t>3</w:t>
      </w:r>
      <w:r w:rsidRPr="00BC6BD4">
        <w:t xml:space="preserve"> с передним расположением органов управления (определенных в пункте 12.5 настоящих Правил).</w:t>
      </w:r>
    </w:p>
    <w:p w:rsidR="00BC6BD4" w:rsidRPr="00BC6BD4" w:rsidRDefault="00BC6BD4" w:rsidP="00B32913">
      <w:pPr>
        <w:pStyle w:val="SingleTxtGR"/>
        <w:ind w:left="2268" w:hanging="1134"/>
      </w:pPr>
      <w:r w:rsidRPr="00BC6BD4">
        <w:tab/>
      </w:r>
      <w:r w:rsidRPr="00BC6BD4">
        <w:tab/>
        <w:t>Если транспортные средства этих категорий не соответствуют требованиям при использовании данного устройства переднего обзора, то должна применяться вспомогательная система обзора. В случае использования вспомогательной системы обзора это устройство должно позволять обнаруживать объект высотой 50 см и диаметром 30 см в зоне, определенной на рис. 9.</w:t>
      </w:r>
    </w:p>
    <w:p w:rsidR="00BC6BD4" w:rsidRDefault="00BC6BD4" w:rsidP="008A62DC">
      <w:pPr>
        <w:pStyle w:val="SingleTxtGR"/>
        <w:jc w:val="left"/>
      </w:pPr>
      <w:r w:rsidRPr="00BC6BD4">
        <w:t>Рис. 9</w:t>
      </w:r>
      <w:r w:rsidRPr="00BC6BD4">
        <w:br/>
      </w:r>
      <w:r w:rsidRPr="00BC6BD4">
        <w:rPr>
          <w:b/>
          <w:bCs/>
        </w:rPr>
        <w:t>Поле обзора устройства переднего обзора класса VI</w:t>
      </w:r>
    </w:p>
    <w:p w:rsidR="00BC6BD4" w:rsidRDefault="00BC6BD4" w:rsidP="003E69B0">
      <w:pPr>
        <w:pStyle w:val="SingleTxt"/>
        <w:tabs>
          <w:tab w:val="clear" w:pos="2218"/>
          <w:tab w:val="left" w:pos="2430"/>
        </w:tabs>
        <w:spacing w:after="0" w:line="240" w:lineRule="auto"/>
        <w:ind w:left="1264" w:right="1264" w:hanging="130"/>
      </w:pPr>
      <w:r>
        <w:rPr>
          <w:rFonts w:eastAsia="Times New Roman"/>
          <w:szCs w:val="20"/>
        </w:rPr>
        <w:object w:dxaOrig="7956" w:dyaOrig="2820">
          <v:shape id="_x0000_i1028" type="#_x0000_t75" style="width:397.8pt;height:141pt" o:ole="" fillcolor="window">
            <v:imagedata r:id="rId51" o:title=""/>
          </v:shape>
          <o:OLEObject Type="Embed" ProgID="Word.Picture.8" ShapeID="_x0000_i1028" DrawAspect="Content" ObjectID="_1545492407" r:id="rId52"/>
        </w:object>
      </w:r>
    </w:p>
    <w:p w:rsidR="00BC6BD4" w:rsidRPr="00BC6BD4" w:rsidRDefault="00BC6BD4" w:rsidP="00B32913">
      <w:pPr>
        <w:pStyle w:val="SingleTxtGR"/>
        <w:ind w:left="2268" w:hanging="1134"/>
      </w:pPr>
      <w:r w:rsidRPr="00BC6BD4">
        <w:t>15.2.4.6.2</w:t>
      </w:r>
      <w:r w:rsidRPr="00BC6BD4">
        <w:tab/>
        <w:t>Однако если водитель может видеть − с учетом помех, создаваемых передними стойками, − прямую линию, находящуюся на расстоянии 300 мм спереди от транспортного средства на высоте 1 200 мм над уровнем грунта и расположенную между продольной вертикальной плоскостью, параллельной продольной вертикальной средней плоскости, проходящей через крайнюю боковую точку транспортного средства со стороны водителя, и продольной вертикальной плоскостью, параллельной продольной вертикальной средней плоскости, находящейся на расстоянии 900 мм за крайней боковой точкой транспортного средства со стороны, противоположной водителю, то устройства непрямого обзора класса VI не обязательно.</w:t>
      </w:r>
    </w:p>
    <w:p w:rsidR="00BC6BD4" w:rsidRPr="00BC6BD4" w:rsidRDefault="00BC6BD4" w:rsidP="00B32913">
      <w:pPr>
        <w:pStyle w:val="SingleTxtGR"/>
        <w:ind w:left="2268" w:hanging="1134"/>
      </w:pPr>
      <w:r w:rsidRPr="00BC6BD4">
        <w:t>15.2.4.6.3</w:t>
      </w:r>
      <w:r w:rsidRPr="00BC6BD4">
        <w:tab/>
        <w:t>Для целей пунктов 15.2.4.6.1 и 15.2.4.6.2 выше при определении передней части транспортного средства не должны приниматься во внимание элементы, стационарно прикрепленные к транспортному средству и расположенные как над точками визуализации водителя, так и перед поперечной вертикальной плоскостью, проходящей через край переднего бампера транспортного средства.</w:t>
      </w:r>
    </w:p>
    <w:p w:rsidR="00BC6BD4" w:rsidRPr="00BC6BD4" w:rsidRDefault="00BC6BD4" w:rsidP="00B32913">
      <w:pPr>
        <w:pStyle w:val="SingleTxtGR"/>
        <w:ind w:left="2268" w:hanging="1134"/>
      </w:pPr>
      <w:r w:rsidRPr="00BC6BD4">
        <w:t>15.2.4.7</w:t>
      </w:r>
      <w:r w:rsidRPr="00BC6BD4">
        <w:tab/>
        <w:t>Основное зеркало заднего вида класса VII</w:t>
      </w:r>
    </w:p>
    <w:p w:rsidR="00BC6BD4" w:rsidRPr="00BC6BD4" w:rsidRDefault="00BC6BD4" w:rsidP="00B32913">
      <w:pPr>
        <w:pStyle w:val="SingleTxtGR"/>
        <w:ind w:left="2268" w:hanging="1134"/>
      </w:pPr>
      <w:r w:rsidRPr="00BC6BD4">
        <w:t>15.2.4.7.1</w:t>
      </w:r>
      <w:r w:rsidRPr="00BC6BD4">
        <w:tab/>
        <w:t>Основное зеркало заднего вида со стороны водителя</w:t>
      </w:r>
    </w:p>
    <w:p w:rsidR="00BC6BD4" w:rsidRPr="00BC6BD4" w:rsidRDefault="00BC6BD4" w:rsidP="00B32913">
      <w:pPr>
        <w:pStyle w:val="SingleTxtGR"/>
        <w:ind w:left="2268" w:hanging="1134"/>
      </w:pPr>
      <w:r w:rsidRPr="00BC6BD4">
        <w:tab/>
      </w:r>
      <w:r w:rsidRPr="00BC6BD4">
        <w:tab/>
        <w:t>Поле обзора должно быть таким, чтобы водитель мог видеть, по крайней мере, часть ровной и го</w:t>
      </w:r>
      <w:r w:rsidR="00C423EB">
        <w:t>ризонтальной дороги шириной 2,5 </w:t>
      </w:r>
      <w:r w:rsidRPr="00BC6BD4">
        <w:t>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водителя от горизонта до расстояния 10 м позади окулярных точек водителя (см. рис. 10).</w:t>
      </w:r>
    </w:p>
    <w:p w:rsidR="00BC6BD4" w:rsidRPr="00BC6BD4" w:rsidRDefault="00BC6BD4" w:rsidP="00B32913">
      <w:pPr>
        <w:pStyle w:val="SingleTxtGR"/>
        <w:ind w:left="2268" w:hanging="1134"/>
      </w:pPr>
      <w:r w:rsidRPr="00BC6BD4">
        <w:t>15.2.4.7.2</w:t>
      </w:r>
      <w:r w:rsidRPr="00BC6BD4">
        <w:tab/>
        <w:t>Основное зеркало заднего вида со стороны пассажира</w:t>
      </w:r>
    </w:p>
    <w:p w:rsidR="00BC6BD4" w:rsidRPr="00BC6BD4" w:rsidRDefault="00BC6BD4" w:rsidP="00B32913">
      <w:pPr>
        <w:pStyle w:val="SingleTxtGR"/>
        <w:ind w:left="2268" w:hanging="1134"/>
      </w:pPr>
      <w:r w:rsidRPr="00BC6BD4">
        <w:tab/>
      </w:r>
      <w:r w:rsidRPr="00BC6BD4">
        <w:tab/>
        <w:t xml:space="preserve">Поле обзора должно быть таким, чтобы водитель мог видеть, по крайней мере, часть ровной и </w:t>
      </w:r>
      <w:r w:rsidR="00C423EB">
        <w:t>горизонтальной дороги шириной 4 </w:t>
      </w:r>
      <w:r w:rsidRPr="00BC6BD4">
        <w:t>м, ограниченную плоскостью, параллельной средней продольной вертикальной плоскости и проходящей через крайнюю точку транспортного средства со стороны пассажира от горизонта до расстояния 20 м позади окулярных точек водителя (см. рис. 10).</w:t>
      </w:r>
    </w:p>
    <w:p w:rsidR="00BC6BD4" w:rsidRPr="00BC6BD4" w:rsidRDefault="00BC6BD4" w:rsidP="00C423EB">
      <w:pPr>
        <w:pStyle w:val="SingleTxtGR"/>
        <w:jc w:val="left"/>
        <w:rPr>
          <w:b/>
          <w:bCs/>
        </w:rPr>
      </w:pPr>
      <w:r w:rsidRPr="00BC6BD4">
        <w:br w:type="page"/>
        <w:t>Рис. 10</w:t>
      </w:r>
      <w:r w:rsidRPr="00BC6BD4">
        <w:br/>
      </w:r>
      <w:r w:rsidRPr="00BC6BD4">
        <w:rPr>
          <w:b/>
          <w:bCs/>
        </w:rPr>
        <w:t>Поле обзора устройств класса VII</w:t>
      </w:r>
    </w:p>
    <w:p w:rsidR="00BC6BD4" w:rsidRDefault="00BC6BD4" w:rsidP="00BC6BD4">
      <w:pPr>
        <w:pStyle w:val="SingleTxtGR"/>
        <w:tabs>
          <w:tab w:val="clear" w:pos="1701"/>
          <w:tab w:val="clear" w:pos="2268"/>
          <w:tab w:val="clear" w:pos="2835"/>
          <w:tab w:val="clear" w:pos="3402"/>
          <w:tab w:val="left" w:pos="2552"/>
          <w:tab w:val="left" w:pos="3119"/>
          <w:tab w:val="left" w:pos="3742"/>
        </w:tabs>
      </w:pPr>
      <w:r>
        <w:rPr>
          <w:noProof/>
          <w:w w:val="100"/>
          <w:lang w:val="en-GB" w:eastAsia="en-GB"/>
        </w:rPr>
        <mc:AlternateContent>
          <mc:Choice Requires="wps">
            <w:drawing>
              <wp:anchor distT="0" distB="0" distL="114300" distR="114300" simplePos="0" relativeHeight="251952640" behindDoc="0" locked="0" layoutInCell="1" allowOverlap="1" wp14:anchorId="49D62882" wp14:editId="37DCDE91">
                <wp:simplePos x="0" y="0"/>
                <wp:positionH relativeFrom="column">
                  <wp:posOffset>2599055</wp:posOffset>
                </wp:positionH>
                <wp:positionV relativeFrom="paragraph">
                  <wp:posOffset>3936365</wp:posOffset>
                </wp:positionV>
                <wp:extent cx="167640" cy="138430"/>
                <wp:effectExtent l="0" t="0" r="381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40" w:lineRule="auto"/>
                              <w:rPr>
                                <w:sz w:val="14"/>
                                <w:szCs w:val="14"/>
                              </w:rPr>
                            </w:pPr>
                            <w:r>
                              <w:rPr>
                                <w:sz w:val="14"/>
                                <w:szCs w:val="14"/>
                                <w:lang w:val="en-US"/>
                              </w:rPr>
                              <w:t xml:space="preserve">4 </w:t>
                            </w:r>
                            <w:r>
                              <w:rPr>
                                <w:sz w:val="14"/>
                                <w:szCs w:val="14"/>
                              </w:rPr>
                              <w:t>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D62882" id="Text Box 88" o:spid="_x0000_s1422" type="#_x0000_t202" style="position:absolute;left:0;text-align:left;margin-left:204.65pt;margin-top:309.95pt;width:13.2pt;height:10.9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" stroked="f">
                <v:textbox inset="0,0,0,0">
                  <w:txbxContent>
                    <w:p w:rsidR="007461FA" w:rsidRDefault="007461FA" w:rsidP="00BC6BD4">
                      <w:pPr>
                        <w:spacing w:line="240" w:lineRule="auto"/>
                        <w:rPr>
                          <w:sz w:val="14"/>
                          <w:szCs w:val="14"/>
                        </w:rPr>
                      </w:pPr>
                      <w:r>
                        <w:rPr>
                          <w:sz w:val="14"/>
                          <w:szCs w:val="14"/>
                          <w:lang w:val="en-US"/>
                        </w:rPr>
                        <w:t xml:space="preserve">4 </w:t>
                      </w:r>
                      <w:r>
                        <w:rPr>
                          <w:sz w:val="14"/>
                          <w:szCs w:val="14"/>
                        </w:rPr>
                        <w:t>м</w:t>
                      </w:r>
                    </w:p>
                  </w:txbxContent>
                </v:textbox>
              </v:shape>
            </w:pict>
          </mc:Fallback>
        </mc:AlternateContent>
      </w:r>
      <w:r>
        <w:rPr>
          <w:noProof/>
          <w:w w:val="100"/>
          <w:lang w:val="en-GB" w:eastAsia="en-GB"/>
        </w:rPr>
        <mc:AlternateContent>
          <mc:Choice Requires="wps">
            <w:drawing>
              <wp:anchor distT="0" distB="0" distL="114300" distR="114300" simplePos="0" relativeHeight="251953664" behindDoc="0" locked="0" layoutInCell="1" allowOverlap="1" wp14:anchorId="2F532443" wp14:editId="23A2F209">
                <wp:simplePos x="0" y="0"/>
                <wp:positionH relativeFrom="column">
                  <wp:posOffset>3450590</wp:posOffset>
                </wp:positionH>
                <wp:positionV relativeFrom="paragraph">
                  <wp:posOffset>4608195</wp:posOffset>
                </wp:positionV>
                <wp:extent cx="180340" cy="124460"/>
                <wp:effectExtent l="0" t="0" r="0" b="889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340" cy="12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40" w:lineRule="auto"/>
                              <w:rPr>
                                <w:sz w:val="12"/>
                                <w:szCs w:val="12"/>
                              </w:rPr>
                            </w:pPr>
                            <w:r>
                              <w:rPr>
                                <w:sz w:val="12"/>
                                <w:szCs w:val="12"/>
                              </w:rPr>
                              <w:t>2,5 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32443" id="Text Box 87" o:spid="_x0000_s1423" type="#_x0000_t202" style="position:absolute;left:0;text-align:left;margin-left:271.7pt;margin-top:362.85pt;width:14.2pt;height:9.8pt;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" stroked="f">
                <v:textbox inset="0,0,0,0">
                  <w:txbxContent>
                    <w:p w:rsidR="007461FA" w:rsidRDefault="007461FA" w:rsidP="00BC6BD4">
                      <w:pPr>
                        <w:spacing w:line="240" w:lineRule="auto"/>
                        <w:rPr>
                          <w:sz w:val="12"/>
                          <w:szCs w:val="12"/>
                        </w:rPr>
                      </w:pPr>
                      <w:r>
                        <w:rPr>
                          <w:sz w:val="12"/>
                          <w:szCs w:val="12"/>
                        </w:rPr>
                        <w:t>2,5 м</w:t>
                      </w:r>
                    </w:p>
                  </w:txbxContent>
                </v:textbox>
              </v:shape>
            </w:pict>
          </mc:Fallback>
        </mc:AlternateContent>
      </w:r>
      <w:r>
        <w:rPr>
          <w:noProof/>
          <w:w w:val="100"/>
          <w:lang w:val="en-GB" w:eastAsia="en-GB"/>
        </w:rPr>
        <mc:AlternateContent>
          <mc:Choice Requires="wps">
            <w:drawing>
              <wp:anchor distT="0" distB="0" distL="114300" distR="114300" simplePos="0" relativeHeight="251946496" behindDoc="0" locked="0" layoutInCell="1" allowOverlap="1" wp14:anchorId="3D2C18FD" wp14:editId="5FC773F4">
                <wp:simplePos x="0" y="0"/>
                <wp:positionH relativeFrom="column">
                  <wp:posOffset>2488565</wp:posOffset>
                </wp:positionH>
                <wp:positionV relativeFrom="paragraph">
                  <wp:posOffset>6201410</wp:posOffset>
                </wp:positionV>
                <wp:extent cx="478155" cy="834390"/>
                <wp:effectExtent l="0" t="0" r="0" b="381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834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16" w:lineRule="auto"/>
                              <w:ind w:left="57"/>
                              <w:rPr>
                                <w:sz w:val="16"/>
                                <w:szCs w:val="16"/>
                              </w:rPr>
                            </w:pPr>
                            <w:r>
                              <w:rPr>
                                <w:sz w:val="16"/>
                                <w:szCs w:val="16"/>
                              </w:rPr>
                              <w:t>Правостороннее внешнее зеркало заднего вид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2C18FD" id="Text Box 65" o:spid="_x0000_s1424" type="#_x0000_t202" style="position:absolute;left:0;text-align:left;margin-left:195.95pt;margin-top:488.3pt;width:37.65pt;height:65.7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" stroked="f">
                <v:textbox style="layout-flow:vertical;mso-layout-flow-alt:bottom-to-top" inset="0,0,0,0">
                  <w:txbxContent>
                    <w:p w:rsidR="007461FA" w:rsidRDefault="007461FA" w:rsidP="00BC6BD4">
                      <w:pPr>
                        <w:spacing w:line="216" w:lineRule="auto"/>
                        <w:ind w:left="57"/>
                        <w:rPr>
                          <w:sz w:val="16"/>
                          <w:szCs w:val="16"/>
                        </w:rPr>
                      </w:pPr>
                      <w:r>
                        <w:rPr>
                          <w:sz w:val="16"/>
                          <w:szCs w:val="16"/>
                        </w:rPr>
                        <w:t>Правостороннее внешнее зеркало заднего вида</w:t>
                      </w:r>
                    </w:p>
                  </w:txbxContent>
                </v:textbox>
              </v:shape>
            </w:pict>
          </mc:Fallback>
        </mc:AlternateContent>
      </w:r>
      <w:r>
        <w:rPr>
          <w:noProof/>
          <w:w w:val="100"/>
          <w:lang w:val="en-GB" w:eastAsia="en-GB"/>
        </w:rPr>
        <mc:AlternateContent>
          <mc:Choice Requires="wps">
            <w:drawing>
              <wp:anchor distT="0" distB="0" distL="114300" distR="114300" simplePos="0" relativeHeight="251951616" behindDoc="0" locked="0" layoutInCell="1" allowOverlap="1" wp14:anchorId="01B853E0" wp14:editId="177671FF">
                <wp:simplePos x="0" y="0"/>
                <wp:positionH relativeFrom="column">
                  <wp:posOffset>3769360</wp:posOffset>
                </wp:positionH>
                <wp:positionV relativeFrom="paragraph">
                  <wp:posOffset>5079365</wp:posOffset>
                </wp:positionV>
                <wp:extent cx="118745" cy="186055"/>
                <wp:effectExtent l="0" t="0" r="0" b="4445"/>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745" cy="186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40" w:lineRule="auto"/>
                              <w:rPr>
                                <w:sz w:val="14"/>
                                <w:szCs w:val="14"/>
                              </w:rPr>
                            </w:pPr>
                            <w:r>
                              <w:rPr>
                                <w:sz w:val="14"/>
                                <w:szCs w:val="14"/>
                              </w:rPr>
                              <w:t>10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853E0" id="Text Box 85" o:spid="_x0000_s1425" type="#_x0000_t202" style="position:absolute;left:0;text-align:left;margin-left:296.8pt;margin-top:399.95pt;width:9.35pt;height:14.6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" stroked="f">
                <v:textbox style="layout-flow:vertical;mso-layout-flow-alt:bottom-to-top" inset="0,0,0,0">
                  <w:txbxContent>
                    <w:p w:rsidR="007461FA" w:rsidRDefault="007461FA" w:rsidP="00BC6BD4">
                      <w:pPr>
                        <w:spacing w:line="240" w:lineRule="auto"/>
                        <w:rPr>
                          <w:sz w:val="14"/>
                          <w:szCs w:val="14"/>
                        </w:rPr>
                      </w:pPr>
                      <w:r>
                        <w:rPr>
                          <w:sz w:val="14"/>
                          <w:szCs w:val="14"/>
                        </w:rPr>
                        <w:t>10 м</w:t>
                      </w:r>
                    </w:p>
                  </w:txbxContent>
                </v:textbox>
              </v:shape>
            </w:pict>
          </mc:Fallback>
        </mc:AlternateContent>
      </w:r>
      <w:r>
        <w:rPr>
          <w:noProof/>
          <w:w w:val="100"/>
          <w:lang w:val="en-GB" w:eastAsia="en-GB"/>
        </w:rPr>
        <mc:AlternateContent>
          <mc:Choice Requires="wps">
            <w:drawing>
              <wp:anchor distT="0" distB="0" distL="114300" distR="114300" simplePos="0" relativeHeight="251950592" behindDoc="0" locked="0" layoutInCell="1" allowOverlap="1" wp14:anchorId="36001144" wp14:editId="3BA32F13">
                <wp:simplePos x="0" y="0"/>
                <wp:positionH relativeFrom="column">
                  <wp:posOffset>2216150</wp:posOffset>
                </wp:positionH>
                <wp:positionV relativeFrom="paragraph">
                  <wp:posOffset>4641215</wp:posOffset>
                </wp:positionV>
                <wp:extent cx="102235" cy="187325"/>
                <wp:effectExtent l="0" t="0" r="0" b="3175"/>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40" w:lineRule="auto"/>
                              <w:rPr>
                                <w:sz w:val="14"/>
                                <w:szCs w:val="14"/>
                              </w:rPr>
                            </w:pPr>
                            <w:r>
                              <w:rPr>
                                <w:sz w:val="14"/>
                                <w:szCs w:val="14"/>
                              </w:rPr>
                              <w:t>20 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01144" id="Text Box 84" o:spid="_x0000_s1426" type="#_x0000_t202" style="position:absolute;left:0;text-align:left;margin-left:174.5pt;margin-top:365.45pt;width:8.05pt;height:14.75pt;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" stroked="f">
                <v:textbox style="layout-flow:vertical;mso-layout-flow-alt:bottom-to-top" inset="0,0,0,0">
                  <w:txbxContent>
                    <w:p w:rsidR="007461FA" w:rsidRDefault="007461FA" w:rsidP="00BC6BD4">
                      <w:pPr>
                        <w:spacing w:line="240" w:lineRule="auto"/>
                        <w:rPr>
                          <w:sz w:val="14"/>
                          <w:szCs w:val="14"/>
                        </w:rPr>
                      </w:pPr>
                      <w:r>
                        <w:rPr>
                          <w:sz w:val="14"/>
                          <w:szCs w:val="14"/>
                        </w:rPr>
                        <w:t>20 м</w:t>
                      </w:r>
                    </w:p>
                  </w:txbxContent>
                </v:textbox>
              </v:shape>
            </w:pict>
          </mc:Fallback>
        </mc:AlternateContent>
      </w:r>
      <w:r>
        <w:rPr>
          <w:noProof/>
          <w:w w:val="100"/>
          <w:lang w:val="en-GB" w:eastAsia="en-GB"/>
        </w:rPr>
        <mc:AlternateContent>
          <mc:Choice Requires="wps">
            <w:drawing>
              <wp:anchor distT="0" distB="0" distL="114300" distR="114300" simplePos="0" relativeHeight="251949568" behindDoc="0" locked="0" layoutInCell="1" allowOverlap="1" wp14:anchorId="7E51CFC7" wp14:editId="239D0A5E">
                <wp:simplePos x="0" y="0"/>
                <wp:positionH relativeFrom="column">
                  <wp:posOffset>1933575</wp:posOffset>
                </wp:positionH>
                <wp:positionV relativeFrom="paragraph">
                  <wp:posOffset>1428115</wp:posOffset>
                </wp:positionV>
                <wp:extent cx="390525" cy="2182495"/>
                <wp:effectExtent l="0" t="0" r="9525" b="8255"/>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182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180" w:lineRule="exact"/>
                              <w:jc w:val="center"/>
                              <w:rPr>
                                <w:sz w:val="18"/>
                                <w:szCs w:val="18"/>
                              </w:rPr>
                            </w:pPr>
                            <w:r>
                              <w:rPr>
                                <w:sz w:val="18"/>
                                <w:szCs w:val="18"/>
                              </w:rPr>
                              <w:t>Основные внешние зеркала заднего вида</w:t>
                            </w:r>
                          </w:p>
                          <w:p w:rsidR="007461FA" w:rsidRDefault="007461FA" w:rsidP="00BC6BD4">
                            <w:pPr>
                              <w:spacing w:line="180" w:lineRule="exact"/>
                              <w:jc w:val="center"/>
                              <w:rPr>
                                <w:sz w:val="18"/>
                                <w:szCs w:val="18"/>
                              </w:rPr>
                            </w:pPr>
                            <w:r>
                              <w:rPr>
                                <w:sz w:val="18"/>
                                <w:szCs w:val="18"/>
                              </w:rPr>
                              <w:t xml:space="preserve">Транспортное средство движется </w:t>
                            </w:r>
                            <w:r>
                              <w:rPr>
                                <w:sz w:val="18"/>
                                <w:szCs w:val="18"/>
                              </w:rPr>
                              <w:br/>
                              <w:t>по правой стороне дорог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51CFC7" id="Text Box 83" o:spid="_x0000_s1427" type="#_x0000_t202" style="position:absolute;left:0;text-align:left;margin-left:152.25pt;margin-top:112.45pt;width:30.75pt;height:171.8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" stroked="f">
                <v:textbox style="layout-flow:vertical;mso-layout-flow-alt:bottom-to-top" inset="0,0,0,0">
                  <w:txbxContent>
                    <w:p w:rsidR="007461FA" w:rsidRDefault="007461FA" w:rsidP="00BC6BD4">
                      <w:pPr>
                        <w:spacing w:line="180" w:lineRule="exact"/>
                        <w:jc w:val="center"/>
                        <w:rPr>
                          <w:sz w:val="18"/>
                          <w:szCs w:val="18"/>
                        </w:rPr>
                      </w:pPr>
                      <w:r>
                        <w:rPr>
                          <w:sz w:val="18"/>
                          <w:szCs w:val="18"/>
                        </w:rPr>
                        <w:t>Основные внешние зеркала заднего вида</w:t>
                      </w:r>
                    </w:p>
                    <w:p w:rsidR="007461FA" w:rsidRDefault="007461FA" w:rsidP="00BC6BD4">
                      <w:pPr>
                        <w:spacing w:line="180" w:lineRule="exact"/>
                        <w:jc w:val="center"/>
                        <w:rPr>
                          <w:sz w:val="18"/>
                          <w:szCs w:val="18"/>
                        </w:rPr>
                      </w:pPr>
                      <w:r>
                        <w:rPr>
                          <w:sz w:val="18"/>
                          <w:szCs w:val="18"/>
                        </w:rPr>
                        <w:t xml:space="preserve">Транспортное средство движется </w:t>
                      </w:r>
                      <w:r>
                        <w:rPr>
                          <w:sz w:val="18"/>
                          <w:szCs w:val="18"/>
                        </w:rPr>
                        <w:br/>
                        <w:t>по правой стороне дороги</w:t>
                      </w:r>
                    </w:p>
                  </w:txbxContent>
                </v:textbox>
              </v:shape>
            </w:pict>
          </mc:Fallback>
        </mc:AlternateContent>
      </w:r>
      <w:r>
        <w:rPr>
          <w:noProof/>
          <w:w w:val="100"/>
          <w:lang w:val="en-GB" w:eastAsia="en-GB"/>
        </w:rPr>
        <mc:AlternateContent>
          <mc:Choice Requires="wps">
            <w:drawing>
              <wp:anchor distT="0" distB="0" distL="114300" distR="114300" simplePos="0" relativeHeight="251947520" behindDoc="0" locked="0" layoutInCell="1" allowOverlap="1" wp14:anchorId="5AA38267" wp14:editId="4DCE837B">
                <wp:simplePos x="0" y="0"/>
                <wp:positionH relativeFrom="column">
                  <wp:posOffset>3456940</wp:posOffset>
                </wp:positionH>
                <wp:positionV relativeFrom="paragraph">
                  <wp:posOffset>6128385</wp:posOffset>
                </wp:positionV>
                <wp:extent cx="418465" cy="882650"/>
                <wp:effectExtent l="0" t="0" r="635"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65" cy="882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before="120" w:line="216" w:lineRule="auto"/>
                              <w:ind w:left="57"/>
                              <w:rPr>
                                <w:sz w:val="16"/>
                                <w:szCs w:val="16"/>
                              </w:rPr>
                            </w:pPr>
                            <w:r>
                              <w:rPr>
                                <w:sz w:val="16"/>
                                <w:szCs w:val="16"/>
                              </w:rPr>
                              <w:t>Левостороннее внешнее зеркало заднего вид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A38267" id="Text Box 82" o:spid="_x0000_s1428" type="#_x0000_t202" style="position:absolute;left:0;text-align:left;margin-left:272.2pt;margin-top:482.55pt;width:32.95pt;height:69.5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" stroked="f">
                <v:textbox style="layout-flow:vertical;mso-layout-flow-alt:bottom-to-top" inset="0,0,0,0">
                  <w:txbxContent>
                    <w:p w:rsidR="007461FA" w:rsidRDefault="007461FA" w:rsidP="00BC6BD4">
                      <w:pPr>
                        <w:spacing w:before="120" w:line="216" w:lineRule="auto"/>
                        <w:ind w:left="57"/>
                        <w:rPr>
                          <w:sz w:val="16"/>
                          <w:szCs w:val="16"/>
                        </w:rPr>
                      </w:pPr>
                      <w:r>
                        <w:rPr>
                          <w:sz w:val="16"/>
                          <w:szCs w:val="16"/>
                        </w:rPr>
                        <w:t>Левостороннее внешнее зеркало заднего вида</w:t>
                      </w:r>
                    </w:p>
                  </w:txbxContent>
                </v:textbox>
              </v:shape>
            </w:pict>
          </mc:Fallback>
        </mc:AlternateContent>
      </w:r>
      <w:r>
        <w:rPr>
          <w:noProof/>
          <w:w w:val="100"/>
          <w:lang w:val="en-GB" w:eastAsia="en-GB"/>
        </w:rPr>
        <mc:AlternateContent>
          <mc:Choice Requires="wps">
            <w:drawing>
              <wp:anchor distT="0" distB="0" distL="114300" distR="114300" simplePos="0" relativeHeight="251948544" behindDoc="0" locked="0" layoutInCell="1" allowOverlap="1" wp14:anchorId="0696EC44" wp14:editId="66F2935D">
                <wp:simplePos x="0" y="0"/>
                <wp:positionH relativeFrom="column">
                  <wp:posOffset>4088765</wp:posOffset>
                </wp:positionH>
                <wp:positionV relativeFrom="paragraph">
                  <wp:posOffset>5949315</wp:posOffset>
                </wp:positionV>
                <wp:extent cx="382270" cy="93472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93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spacing w:line="216" w:lineRule="auto"/>
                              <w:ind w:left="284"/>
                              <w:rPr>
                                <w:sz w:val="16"/>
                                <w:szCs w:val="16"/>
                              </w:rPr>
                            </w:pPr>
                            <w:r>
                              <w:rPr>
                                <w:sz w:val="16"/>
                                <w:szCs w:val="16"/>
                              </w:rPr>
                              <w:t xml:space="preserve">Окулярные </w:t>
                            </w:r>
                            <w:r>
                              <w:rPr>
                                <w:sz w:val="16"/>
                                <w:szCs w:val="16"/>
                                <w:lang w:val="en-US"/>
                              </w:rPr>
                              <w:br/>
                            </w:r>
                            <w:r>
                              <w:rPr>
                                <w:sz w:val="16"/>
                                <w:szCs w:val="16"/>
                              </w:rPr>
                              <w:t>точки водителя</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96EC44" id="Text Box 81" o:spid="_x0000_s1429" type="#_x0000_t202" style="position:absolute;left:0;text-align:left;margin-left:321.95pt;margin-top:468.45pt;width:30.1pt;height:73.6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" stroked="f">
                <v:textbox style="layout-flow:vertical;mso-layout-flow-alt:bottom-to-top" inset="0,0,0,0">
                  <w:txbxContent>
                    <w:p w:rsidR="007461FA" w:rsidRDefault="007461FA" w:rsidP="00BC6BD4">
                      <w:pPr>
                        <w:spacing w:line="216" w:lineRule="auto"/>
                        <w:ind w:left="284"/>
                        <w:rPr>
                          <w:sz w:val="16"/>
                          <w:szCs w:val="16"/>
                        </w:rPr>
                      </w:pPr>
                      <w:r>
                        <w:rPr>
                          <w:sz w:val="16"/>
                          <w:szCs w:val="16"/>
                        </w:rPr>
                        <w:t xml:space="preserve">Окулярные </w:t>
                      </w:r>
                      <w:r>
                        <w:rPr>
                          <w:sz w:val="16"/>
                          <w:szCs w:val="16"/>
                          <w:lang w:val="en-US"/>
                        </w:rPr>
                        <w:br/>
                      </w:r>
                      <w:r>
                        <w:rPr>
                          <w:sz w:val="16"/>
                          <w:szCs w:val="16"/>
                        </w:rPr>
                        <w:t>точки водителя</w:t>
                      </w:r>
                    </w:p>
                  </w:txbxContent>
                </v:textbox>
              </v:shape>
            </w:pict>
          </mc:Fallback>
        </mc:AlternateContent>
      </w:r>
      <w:r>
        <w:rPr>
          <w:noProof/>
          <w:w w:val="100"/>
          <w:lang w:val="en-GB" w:eastAsia="en-GB"/>
        </w:rPr>
        <mc:AlternateContent>
          <mc:Choice Requires="wps">
            <w:drawing>
              <wp:anchor distT="0" distB="0" distL="114300" distR="114300" simplePos="0" relativeHeight="251945472" behindDoc="0" locked="0" layoutInCell="1" allowOverlap="1" wp14:anchorId="030C4C80" wp14:editId="09DF8BB1">
                <wp:simplePos x="0" y="0"/>
                <wp:positionH relativeFrom="column">
                  <wp:posOffset>3450590</wp:posOffset>
                </wp:positionH>
                <wp:positionV relativeFrom="paragraph">
                  <wp:posOffset>1344295</wp:posOffset>
                </wp:positionV>
                <wp:extent cx="216535" cy="1694815"/>
                <wp:effectExtent l="0" t="0" r="0" b="635"/>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1694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jc w:val="center"/>
                              <w:rPr>
                                <w:sz w:val="18"/>
                                <w:szCs w:val="18"/>
                              </w:rPr>
                            </w:pPr>
                            <w:r>
                              <w:rPr>
                                <w:sz w:val="18"/>
                                <w:szCs w:val="18"/>
                              </w:rPr>
                              <w:t>Поле обзора на уровне грунт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C4C80" id="Text Box 79" o:spid="_x0000_s1430" type="#_x0000_t202" style="position:absolute;left:0;text-align:left;margin-left:271.7pt;margin-top:105.85pt;width:17.05pt;height:133.4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" stroked="f">
                <v:textbox style="layout-flow:vertical;mso-layout-flow-alt:bottom-to-top" inset="0,0,0,0">
                  <w:txbxContent>
                    <w:p w:rsidR="007461FA" w:rsidRDefault="007461FA" w:rsidP="00BC6BD4">
                      <w:pPr>
                        <w:jc w:val="center"/>
                        <w:rPr>
                          <w:sz w:val="18"/>
                          <w:szCs w:val="18"/>
                        </w:rPr>
                      </w:pPr>
                      <w:r>
                        <w:rPr>
                          <w:sz w:val="18"/>
                          <w:szCs w:val="18"/>
                        </w:rPr>
                        <w:t>Поле обзора на уровне грунта</w:t>
                      </w:r>
                    </w:p>
                  </w:txbxContent>
                </v:textbox>
              </v:shape>
            </w:pict>
          </mc:Fallback>
        </mc:AlternateContent>
      </w:r>
      <w:r>
        <w:rPr>
          <w:noProof/>
          <w:w w:val="100"/>
          <w:lang w:val="en-GB" w:eastAsia="en-GB"/>
        </w:rPr>
        <mc:AlternateContent>
          <mc:Choice Requires="wps">
            <w:drawing>
              <wp:anchor distT="0" distB="0" distL="114300" distR="114300" simplePos="0" relativeHeight="251944448" behindDoc="0" locked="0" layoutInCell="1" allowOverlap="1" wp14:anchorId="5FFEB9D4" wp14:editId="4A2BD126">
                <wp:simplePos x="0" y="0"/>
                <wp:positionH relativeFrom="column">
                  <wp:posOffset>2594610</wp:posOffset>
                </wp:positionH>
                <wp:positionV relativeFrom="paragraph">
                  <wp:posOffset>911860</wp:posOffset>
                </wp:positionV>
                <wp:extent cx="205740" cy="1670050"/>
                <wp:effectExtent l="0" t="0" r="3810" b="635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67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BC6BD4">
                            <w:pPr>
                              <w:jc w:val="center"/>
                              <w:rPr>
                                <w:sz w:val="18"/>
                                <w:szCs w:val="18"/>
                              </w:rPr>
                            </w:pPr>
                            <w:r>
                              <w:rPr>
                                <w:sz w:val="18"/>
                                <w:szCs w:val="18"/>
                              </w:rPr>
                              <w:t>Поле обзора на уровне грунт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FEB9D4" id="Text Box 66" o:spid="_x0000_s1431" type="#_x0000_t202" style="position:absolute;left:0;text-align:left;margin-left:204.3pt;margin-top:71.8pt;width:16.2pt;height:131.5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" stroked="f">
                <v:textbox style="layout-flow:vertical;mso-layout-flow-alt:bottom-to-top" inset="0,0,0,0">
                  <w:txbxContent>
                    <w:p w:rsidR="007461FA" w:rsidRDefault="007461FA" w:rsidP="00BC6BD4">
                      <w:pPr>
                        <w:jc w:val="center"/>
                        <w:rPr>
                          <w:sz w:val="18"/>
                          <w:szCs w:val="18"/>
                        </w:rPr>
                      </w:pPr>
                      <w:r>
                        <w:rPr>
                          <w:sz w:val="18"/>
                          <w:szCs w:val="18"/>
                        </w:rPr>
                        <w:t>Поле обзора на уровне грунта</w:t>
                      </w:r>
                    </w:p>
                  </w:txbxContent>
                </v:textbox>
              </v:shape>
            </w:pict>
          </mc:Fallback>
        </mc:AlternateContent>
      </w:r>
      <w:r>
        <w:rPr>
          <w:noProof/>
          <w:lang w:val="en-GB" w:eastAsia="en-GB"/>
        </w:rPr>
        <w:drawing>
          <wp:inline distT="0" distB="0" distL="0" distR="0" wp14:anchorId="0E0372E1" wp14:editId="355ACD93">
            <wp:extent cx="4655185" cy="7003415"/>
            <wp:effectExtent l="0" t="0" r="0" b="698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53">
                      <a:extLst>
                        <a:ext uri="{28A0092B-C50C-407E-A947-70E740481C1C}">
                          <a14:useLocalDpi xmlns:a14="http://schemas.microsoft.com/office/drawing/2010/main" val="0"/>
                        </a:ext>
                      </a:extLst>
                    </a:blip>
                    <a:srcRect l="-1112" t="110" b="4655"/>
                    <a:stretch>
                      <a:fillRect/>
                    </a:stretch>
                  </pic:blipFill>
                  <pic:spPr bwMode="auto">
                    <a:xfrm>
                      <a:off x="0" y="0"/>
                      <a:ext cx="4655185" cy="7003415"/>
                    </a:xfrm>
                    <a:prstGeom prst="rect">
                      <a:avLst/>
                    </a:prstGeom>
                    <a:noFill/>
                    <a:ln>
                      <a:noFill/>
                    </a:ln>
                  </pic:spPr>
                </pic:pic>
              </a:graphicData>
            </a:graphic>
          </wp:inline>
        </w:drawing>
      </w:r>
    </w:p>
    <w:p w:rsidR="00BC6BD4" w:rsidRDefault="00BC6BD4" w:rsidP="00BC6BD4">
      <w:pPr>
        <w:pStyle w:val="SingleTxtGR"/>
      </w:pPr>
      <w:r>
        <w:br w:type="page"/>
      </w:r>
    </w:p>
    <w:p w:rsidR="00B32913" w:rsidRPr="00B32913" w:rsidRDefault="00B32913" w:rsidP="00B32913">
      <w:pPr>
        <w:pStyle w:val="SingleTxtGR"/>
        <w:ind w:left="2268" w:hanging="1134"/>
      </w:pPr>
      <w:r w:rsidRPr="00B32913">
        <w:t>15.2.4.8</w:t>
      </w:r>
      <w:r w:rsidRPr="00B32913">
        <w:tab/>
        <w:t>В случае зеркал, состоящих из нескольких отражающих поверхностей, которые либо имеют различную кривизну, либо создают угол друг с другом, по крайней мере одна из этих отражающих поверхностей должна обеспечивать поле</w:t>
      </w:r>
      <w:r w:rsidR="00C423EB">
        <w:t xml:space="preserve"> обзора и иметь габариты (пункт </w:t>
      </w:r>
      <w:r w:rsidRPr="00B32913">
        <w:t>6.1.2.1.2.2 настоящих Правил), указанные для того класса, к которому эти зеркала относятся.</w:t>
      </w:r>
    </w:p>
    <w:p w:rsidR="00B32913" w:rsidRPr="00B32913" w:rsidRDefault="00B32913" w:rsidP="00B32913">
      <w:pPr>
        <w:pStyle w:val="SingleTxtGR"/>
        <w:ind w:left="2268" w:hanging="1134"/>
      </w:pPr>
      <w:r w:rsidRPr="00B32913">
        <w:t>15.2.4.9</w:t>
      </w:r>
      <w:r w:rsidRPr="00B32913">
        <w:tab/>
        <w:t>Помехи</w:t>
      </w:r>
    </w:p>
    <w:p w:rsidR="00B32913" w:rsidRPr="00B32913" w:rsidRDefault="00B32913" w:rsidP="00B32913">
      <w:pPr>
        <w:pStyle w:val="SingleTxtGR"/>
        <w:ind w:left="2268" w:hanging="1134"/>
      </w:pPr>
      <w:r w:rsidRPr="00B32913">
        <w:t>15.2.4.9.1</w:t>
      </w:r>
      <w:r w:rsidRPr="00B32913">
        <w:tab/>
        <w:t>Устройство заднего обзора класса I</w:t>
      </w:r>
    </w:p>
    <w:p w:rsidR="00B32913" w:rsidRPr="00B32913" w:rsidRDefault="00B32913" w:rsidP="00B32913">
      <w:pPr>
        <w:pStyle w:val="SingleTxtGR"/>
        <w:ind w:left="2268" w:hanging="1134"/>
      </w:pPr>
      <w:r w:rsidRPr="00B32913">
        <w:tab/>
      </w:r>
      <w:r w:rsidRPr="00B32913">
        <w:tab/>
        <w:t>Допускается уменьшение поля обзора, вызванное наличием таких устройств, как солнцезащитные козырьки, стеклоочистители, обогревающие элементы и сигнал торможения категории S3, если все эти устройства в совокупности не закрывают предписываемого обзора более чем на 15%. При расчетах не учитываются подголовники либо такие рамы или элементы кузова, как стойки оконного проема задних двухстворчатых дверей и задняя оконная рама. Соблюдение данного требования проверяют по их проекции на вертикальную плоскость, перпендикулярную продольной центральной плоскости транспортного средства. При определении степени загораживания обзора солнцезащитные козырьки должны быть сложены.</w:t>
      </w:r>
    </w:p>
    <w:p w:rsidR="00B32913" w:rsidRPr="00B32913" w:rsidRDefault="00B32913" w:rsidP="00B32913">
      <w:pPr>
        <w:pStyle w:val="SingleTxtGR"/>
        <w:ind w:left="2268" w:hanging="1134"/>
      </w:pPr>
      <w:r w:rsidRPr="00B32913">
        <w:t>15.2.4.9.2</w:t>
      </w:r>
      <w:r w:rsidRPr="00B32913">
        <w:tab/>
        <w:t>Устройства непрямого обзора классов II, III, IV, V и VI и зеркала класса VII</w:t>
      </w:r>
    </w:p>
    <w:p w:rsidR="00B32913" w:rsidRPr="00B32913" w:rsidRDefault="00B32913" w:rsidP="00B32913">
      <w:pPr>
        <w:pStyle w:val="SingleTxtGR"/>
        <w:ind w:left="2268" w:hanging="1134"/>
      </w:pPr>
      <w:r w:rsidRPr="00B32913">
        <w:tab/>
      </w:r>
      <w:r w:rsidRPr="00B32913">
        <w:tab/>
        <w:t>В указанных выше полях обзора не должны приниматься во внимание помехи, создаваемые кузовом и его элементами, такими как другие устройства непрямого обзора в кабине, ручки дверей, габаритные огни, указатели поворота и передний и задний бамперы, а также помехи, создаваемые элементами системы очистки светоотражающих поверхностей, если в совокупности эти помехи не превышают 10% предписанного поля обзора. В случае транспортного средства, предназначенного и сконструированного для специальных целей, когда − в силу его специального оснащения − обеспечить соблюдение данного требования не представляется возможным, помехи, создаваемые элементами такого специального оснащения, могут превышать 10% предписанного поля обзора зеркала класса VI, но не более того, что необходимо для выполнения этой специальной функции.</w:t>
      </w:r>
    </w:p>
    <w:p w:rsidR="00B32913" w:rsidRPr="00B32913" w:rsidRDefault="00B32913" w:rsidP="00B32913">
      <w:pPr>
        <w:pStyle w:val="SingleTxtGR"/>
        <w:ind w:left="2268" w:hanging="1134"/>
      </w:pPr>
      <w:r w:rsidRPr="00B32913">
        <w:t>15.2.4.10</w:t>
      </w:r>
      <w:r w:rsidRPr="00B32913">
        <w:tab/>
        <w:t>Процедура испытания</w:t>
      </w:r>
    </w:p>
    <w:p w:rsidR="00B32913" w:rsidRPr="00B32913" w:rsidRDefault="00B32913" w:rsidP="00B32913">
      <w:pPr>
        <w:pStyle w:val="SingleTxtGR"/>
        <w:ind w:left="2268" w:hanging="1134"/>
      </w:pPr>
      <w:r w:rsidRPr="00B32913">
        <w:tab/>
      </w:r>
      <w:r w:rsidRPr="00B32913">
        <w:tab/>
        <w:t>Поле обзора определяют путем помещения в окулярных точках мощных источников света и изучения характера отражения света на вертикальном контрольном экране. Могут использоваться также другие эквивалентные методы.</w:t>
      </w:r>
    </w:p>
    <w:p w:rsidR="00B32913" w:rsidRPr="00B32913" w:rsidRDefault="00B32913" w:rsidP="00C423EB">
      <w:pPr>
        <w:pStyle w:val="HChGR"/>
      </w:pPr>
      <w:r w:rsidRPr="00B32913">
        <w:tab/>
      </w:r>
      <w:r w:rsidRPr="00B32913">
        <w:tab/>
        <w:t>16.</w:t>
      </w:r>
      <w:r w:rsidRPr="00B32913">
        <w:tab/>
      </w:r>
      <w:r w:rsidRPr="00B32913">
        <w:tab/>
      </w:r>
      <w:r w:rsidRPr="00B32913">
        <w:rPr>
          <w:bCs/>
        </w:rPr>
        <w:t>Требования</w:t>
      </w:r>
      <w:r w:rsidRPr="00B32913">
        <w:t xml:space="preserve"> к устройствам непрямого обзора, </w:t>
      </w:r>
      <w:r w:rsidRPr="00B32913">
        <w:br/>
      </w:r>
      <w:r w:rsidRPr="00B32913">
        <w:tab/>
      </w:r>
      <w:r w:rsidRPr="00B32913">
        <w:tab/>
        <w:t>не являющимся зеркалами</w:t>
      </w:r>
    </w:p>
    <w:p w:rsidR="00B32913" w:rsidRPr="00B32913" w:rsidRDefault="00B32913" w:rsidP="00B32913">
      <w:pPr>
        <w:pStyle w:val="SingleTxtGR"/>
        <w:ind w:left="2268" w:hanging="1134"/>
      </w:pPr>
      <w:r w:rsidRPr="00B32913">
        <w:t>16.1</w:t>
      </w:r>
      <w:r w:rsidRPr="00B32913">
        <w:tab/>
      </w:r>
      <w:r w:rsidRPr="00B32913">
        <w:tab/>
        <w:t>Устройства «видеокамера/монитор» класса I−IV (см. приложе-</w:t>
      </w:r>
      <w:r w:rsidR="00C423EB">
        <w:br/>
      </w:r>
      <w:r w:rsidRPr="00B32913">
        <w:t>ние 12)</w:t>
      </w:r>
    </w:p>
    <w:p w:rsidR="00B32913" w:rsidRPr="00B32913" w:rsidRDefault="00B32913" w:rsidP="00B32913">
      <w:pPr>
        <w:pStyle w:val="SingleTxtGR"/>
        <w:ind w:left="2268" w:hanging="1134"/>
      </w:pPr>
      <w:r w:rsidRPr="00B32913">
        <w:tab/>
      </w:r>
      <w:r w:rsidRPr="00B32913">
        <w:tab/>
        <w:t>Если настоящими Правилами не предписано иное, определения и символы, используемые в пункте 16.1, соответствуют главам 3 и 4 стандарта ISO 16505:2015.</w:t>
      </w:r>
    </w:p>
    <w:p w:rsidR="00B32913" w:rsidRPr="00B32913" w:rsidRDefault="00B32913" w:rsidP="00B32913">
      <w:pPr>
        <w:pStyle w:val="SingleTxtGR"/>
        <w:ind w:left="2268" w:hanging="1134"/>
      </w:pPr>
      <w:r w:rsidRPr="00B32913">
        <w:tab/>
      </w:r>
      <w:r w:rsidRPr="00B32913">
        <w:tab/>
        <w:t>Если настоящими Правилами не предписано иное, выполнение требований, приведенных в пункте 16.1, по возможности проверяют в соответствии с процедурами испытаний, приведенными в главе 7 стандарта ISO16505:2015.</w:t>
      </w:r>
    </w:p>
    <w:p w:rsidR="00B32913" w:rsidRPr="00B32913" w:rsidRDefault="00B32913" w:rsidP="00B32913">
      <w:pPr>
        <w:pStyle w:val="SingleTxtGR"/>
        <w:ind w:left="2268" w:hanging="1134"/>
      </w:pPr>
      <w:r w:rsidRPr="00B32913">
        <w:t>16.1.1</w:t>
      </w:r>
      <w:r w:rsidRPr="00B32913">
        <w:tab/>
      </w:r>
      <w:r w:rsidR="00C423EB">
        <w:tab/>
      </w:r>
      <w:r w:rsidRPr="00B32913">
        <w:t>Предполагаемое использование, включение и выключение</w:t>
      </w:r>
    </w:p>
    <w:p w:rsidR="00B32913" w:rsidRPr="00B32913" w:rsidRDefault="00B32913" w:rsidP="00B32913">
      <w:pPr>
        <w:pStyle w:val="SingleTxtGR"/>
        <w:ind w:left="2268" w:hanging="1134"/>
      </w:pPr>
      <w:r w:rsidRPr="00B32913">
        <w:tab/>
      </w:r>
      <w:r w:rsidRPr="00B32913">
        <w:tab/>
        <w:t xml:space="preserve">Предполагаемое использование указывают в руководстве по эксплуатации. Порядок включения и выключения СВМ классов II и III должен обеспечивать безопасную эксплуатацию транспортного средства. </w:t>
      </w:r>
    </w:p>
    <w:p w:rsidR="00B32913" w:rsidRPr="00B32913" w:rsidRDefault="00B32913" w:rsidP="00B32913">
      <w:pPr>
        <w:pStyle w:val="SingleTxtGR"/>
        <w:ind w:left="2268" w:hanging="1134"/>
      </w:pPr>
      <w:r w:rsidRPr="00B32913">
        <w:tab/>
      </w:r>
      <w:r w:rsidRPr="00B32913">
        <w:tab/>
        <w:t>СВМ включается при открытии транспортного средства (например, при разблокировании дверей, открытии передней двери или иным способом по выбору изготовителя).</w:t>
      </w:r>
    </w:p>
    <w:p w:rsidR="00B32913" w:rsidRPr="00B32913" w:rsidRDefault="00B32913" w:rsidP="00B32913">
      <w:pPr>
        <w:pStyle w:val="SingleTxtGR"/>
        <w:ind w:left="2268" w:hanging="1134"/>
      </w:pPr>
      <w:r w:rsidRPr="00B32913">
        <w:tab/>
      </w:r>
      <w:r w:rsidRPr="00B32913">
        <w:tab/>
        <w:t>В дополнение к требованиям, указанным в пункт 15.2.1.1.2, после каждого выключения двигателя система остается в рабочем состоянии в течение периода продолжительностью не менее T1 = 120 секунд. По истечении периода Т1 и в течение, по крайней мере,</w:t>
      </w:r>
      <w:r w:rsidRPr="00B32913">
        <w:br/>
        <w:t>T2 = (420 – Т1) секунд должна быть предусмотрена возможность повторного включения системы, с тем чтобы предписываемое поле обзора становилось доступным в течение 1 секунды путем открытия любой запертой передней двери автоматически и, если есть такая возможность, вручную водителем. По истечении периода T2 должна быть предусмотрена возможность повторного включения системы в течение 7 секунд (например, в момент открытия любой передней двери).</w:t>
      </w:r>
    </w:p>
    <w:p w:rsidR="00B32913" w:rsidRPr="00B32913" w:rsidRDefault="00B32913" w:rsidP="00B32913">
      <w:pPr>
        <w:pStyle w:val="SingleTxtGR"/>
        <w:ind w:left="2268" w:hanging="1134"/>
      </w:pPr>
      <w:r w:rsidRPr="00B32913">
        <w:tab/>
      </w:r>
      <w:r w:rsidRPr="00B32913">
        <w:tab/>
        <w:t xml:space="preserve">Независимо от положений, указанных выше, любая иная концепция включения или выключения системы должна быть подтверждена к удовлетворению технической службы с учетом концепции безопасности в соответствии с положениями пункта 2 приложения 12. </w:t>
      </w:r>
    </w:p>
    <w:p w:rsidR="00B32913" w:rsidRPr="00B32913" w:rsidRDefault="00B32913" w:rsidP="00B32913">
      <w:pPr>
        <w:pStyle w:val="SingleTxtGR"/>
        <w:ind w:left="2268" w:hanging="1134"/>
      </w:pPr>
      <w:r w:rsidRPr="00B32913">
        <w:t>16.1.1.1</w:t>
      </w:r>
      <w:r w:rsidRPr="00B32913">
        <w:tab/>
        <w:t xml:space="preserve">Вид по умолчанию </w:t>
      </w:r>
    </w:p>
    <w:p w:rsidR="00B32913" w:rsidRPr="00B32913" w:rsidRDefault="00B32913" w:rsidP="00B32913">
      <w:pPr>
        <w:pStyle w:val="SingleTxtGR"/>
        <w:ind w:left="2268" w:hanging="1134"/>
      </w:pPr>
      <w:r w:rsidRPr="00B32913">
        <w:tab/>
      </w:r>
      <w:r w:rsidRPr="00B32913">
        <w:tab/>
        <w:t>В режиме «вид по умолчанию» поле обзора СВМ должно, как минимум, соответствовать опре</w:t>
      </w:r>
      <w:r w:rsidR="00C423EB">
        <w:t>делению, содержащемуся в пункте </w:t>
      </w:r>
      <w:r w:rsidRPr="00B32913">
        <w:t>15.2.4, и удовлетворять минимальным требованиям в отношении увеличения и разрешения, как они определены в пункте 16.1.3.</w:t>
      </w:r>
    </w:p>
    <w:p w:rsidR="00B32913" w:rsidRPr="00B32913" w:rsidRDefault="00B32913" w:rsidP="00B32913">
      <w:pPr>
        <w:pStyle w:val="SingleTxtGR"/>
        <w:ind w:left="2268" w:hanging="1134"/>
      </w:pPr>
      <w:r w:rsidRPr="00B32913">
        <w:tab/>
      </w:r>
      <w:r w:rsidRPr="00B32913">
        <w:tab/>
        <w:t>В случае двойной функциональной системы зеркала и СВМ класса</w:t>
      </w:r>
      <w:r w:rsidR="00C423EB">
        <w:t> </w:t>
      </w:r>
      <w:r w:rsidRPr="00B32913">
        <w:t xml:space="preserve">I режим работы СВМ устанавливается водителем. Устройство включения и выключения устанавливается непосредственно на двойной функциональной системе зеркала и СВМ. </w:t>
      </w:r>
    </w:p>
    <w:p w:rsidR="00B32913" w:rsidRPr="00B32913" w:rsidRDefault="00B32913" w:rsidP="00B32913">
      <w:pPr>
        <w:pStyle w:val="SingleTxtGR"/>
        <w:ind w:left="2268" w:hanging="1134"/>
      </w:pPr>
      <w:r w:rsidRPr="00B32913">
        <w:t>16.1.1.2</w:t>
      </w:r>
      <w:r w:rsidRPr="00B32913">
        <w:tab/>
        <w:t xml:space="preserve">Регулировка яркости и контрастности </w:t>
      </w:r>
    </w:p>
    <w:p w:rsidR="00B32913" w:rsidRPr="00B32913" w:rsidRDefault="00B32913" w:rsidP="00B32913">
      <w:pPr>
        <w:pStyle w:val="SingleTxtGR"/>
        <w:ind w:left="2268" w:hanging="1134"/>
      </w:pPr>
      <w:r w:rsidRPr="00B32913">
        <w:tab/>
      </w:r>
      <w:r w:rsidRPr="00B32913">
        <w:tab/>
        <w:t>Если предусмотрена ручная настройка, то в руководстве по эксплуатации должна содержаться информация о том, как изменить яркость/контрастность.</w:t>
      </w:r>
    </w:p>
    <w:p w:rsidR="00B32913" w:rsidRPr="00B32913" w:rsidRDefault="00B32913" w:rsidP="003E69B0">
      <w:pPr>
        <w:pStyle w:val="SingleTxtGR"/>
        <w:keepNext/>
        <w:ind w:left="2268" w:hanging="1134"/>
      </w:pPr>
      <w:r w:rsidRPr="00B32913">
        <w:t>16.1.1.3</w:t>
      </w:r>
      <w:r w:rsidRPr="00B32913">
        <w:tab/>
        <w:t>Требования к наложению изображения в пределах минимального требуемого поля зрения</w:t>
      </w:r>
    </w:p>
    <w:p w:rsidR="00B32913" w:rsidRPr="00B32913" w:rsidRDefault="00B32913" w:rsidP="003E69B0">
      <w:pPr>
        <w:pStyle w:val="SingleTxtGR"/>
        <w:keepNext/>
        <w:ind w:left="2268" w:hanging="1134"/>
      </w:pPr>
      <w:r w:rsidRPr="00B32913">
        <w:tab/>
      </w:r>
      <w:r w:rsidRPr="00B32913">
        <w:tab/>
        <w:t xml:space="preserve">Наложения изображения отображают только связанную с вождением визуальную информацию в направлении, противоположном направлению движения. </w:t>
      </w:r>
    </w:p>
    <w:p w:rsidR="00B32913" w:rsidRPr="00B32913" w:rsidRDefault="00B32913" w:rsidP="00B32913">
      <w:pPr>
        <w:pStyle w:val="SingleTxtGR"/>
        <w:ind w:left="2268" w:hanging="1134"/>
      </w:pPr>
      <w:r w:rsidRPr="00B32913">
        <w:tab/>
      </w:r>
      <w:r w:rsidRPr="00B32913">
        <w:tab/>
        <w:t>Допускаются только временные наложения изображения.</w:t>
      </w:r>
    </w:p>
    <w:p w:rsidR="00B32913" w:rsidRPr="00B32913" w:rsidRDefault="00B32913" w:rsidP="00B32913">
      <w:pPr>
        <w:pStyle w:val="SingleTxtGR"/>
        <w:ind w:left="2268" w:hanging="1134"/>
      </w:pPr>
      <w:r w:rsidRPr="00B32913">
        <w:tab/>
      </w:r>
      <w:r w:rsidRPr="00B32913">
        <w:tab/>
        <w:t>Все наложения изображения считаются препятствующими управлению транспортным средством независимо от их прозрачности.</w:t>
      </w:r>
    </w:p>
    <w:p w:rsidR="00B32913" w:rsidRPr="00B32913" w:rsidRDefault="00B32913" w:rsidP="00B32913">
      <w:pPr>
        <w:pStyle w:val="SingleTxtGR"/>
        <w:ind w:left="2268" w:hanging="1134"/>
      </w:pPr>
      <w:r w:rsidRPr="00B32913">
        <w:tab/>
      </w:r>
      <w:r w:rsidRPr="00B32913">
        <w:tab/>
        <w:t>Наложение изображения не должно превышать 2,5% от необходимого поля обзора отображаемой поверхности соответствующего класса.</w:t>
      </w:r>
    </w:p>
    <w:p w:rsidR="00B32913" w:rsidRPr="00B32913" w:rsidRDefault="00B32913" w:rsidP="00B32913">
      <w:pPr>
        <w:pStyle w:val="SingleTxtGR"/>
        <w:ind w:left="2268" w:hanging="1134"/>
      </w:pPr>
      <w:r w:rsidRPr="00B32913">
        <w:tab/>
      </w:r>
      <w:r w:rsidRPr="00B32913">
        <w:tab/>
        <w:t>Общая площадь всех препятствующих управлению транспортным средством наложений одновременно не должна превышать показателей, предусмотренных в пункте 15.2.4.9.1 или пункте 15.2.4.9.2.</w:t>
      </w:r>
    </w:p>
    <w:p w:rsidR="00B32913" w:rsidRPr="00B32913" w:rsidRDefault="00B32913" w:rsidP="00B32913">
      <w:pPr>
        <w:pStyle w:val="SingleTxtGR"/>
        <w:ind w:left="2268" w:hanging="1134"/>
      </w:pPr>
      <w:r w:rsidRPr="00B32913">
        <w:tab/>
      </w:r>
      <w:r w:rsidRPr="00B32913">
        <w:tab/>
        <w:t>Площадь поверхности наложений изображения и всех других препятствующих управлению транспортным средством изображений определяют (например, на скриншотах) для наихудшего(их) случая(ев).</w:t>
      </w:r>
    </w:p>
    <w:p w:rsidR="00B32913" w:rsidRPr="00B32913" w:rsidRDefault="00B32913" w:rsidP="00B32913">
      <w:pPr>
        <w:pStyle w:val="SingleTxtGR"/>
        <w:ind w:left="2268" w:hanging="1134"/>
      </w:pPr>
      <w:r w:rsidRPr="00B32913">
        <w:t>16.1.2</w:t>
      </w:r>
      <w:r w:rsidRPr="00B32913">
        <w:tab/>
      </w:r>
      <w:bookmarkStart w:id="13" w:name="_TOC_250032"/>
      <w:r w:rsidR="00C423EB">
        <w:tab/>
      </w:r>
      <w:r w:rsidRPr="00B32913">
        <w:t>Операционная готовность (эксплуатационная готовность системы)</w:t>
      </w:r>
      <w:bookmarkEnd w:id="13"/>
    </w:p>
    <w:p w:rsidR="00B32913" w:rsidRPr="00B32913" w:rsidRDefault="00B32913" w:rsidP="00B32913">
      <w:pPr>
        <w:pStyle w:val="SingleTxtGR"/>
        <w:ind w:left="2268" w:hanging="1134"/>
      </w:pPr>
      <w:r w:rsidRPr="00B32913">
        <w:tab/>
      </w:r>
      <w:r w:rsidRPr="00B32913">
        <w:tab/>
        <w:t>Водитель должен иметь возможность видеть, что система находится в нерабочем состоянии (например, в случае отказа СВМ – в том числе в виде предупреждающего сигнала, отображаемой информации, отсутствия индикатора состояния). Информация для водителя должна быть разъяснена в руководстве по эксплуатации.</w:t>
      </w:r>
    </w:p>
    <w:p w:rsidR="00B32913" w:rsidRPr="00B32913" w:rsidRDefault="00B32913" w:rsidP="00B32913">
      <w:pPr>
        <w:pStyle w:val="SingleTxtGR"/>
        <w:ind w:left="2268" w:hanging="1134"/>
      </w:pPr>
      <w:r w:rsidRPr="00B32913">
        <w:t>16.1.3</w:t>
      </w:r>
      <w:r w:rsidRPr="00B32913">
        <w:tab/>
      </w:r>
      <w:r w:rsidR="00C423EB">
        <w:tab/>
      </w:r>
      <w:r w:rsidRPr="00B32913">
        <w:t>Увеличение и разрешение</w:t>
      </w:r>
    </w:p>
    <w:p w:rsidR="00B32913" w:rsidRPr="00B32913" w:rsidRDefault="00B32913" w:rsidP="00B32913">
      <w:pPr>
        <w:pStyle w:val="SingleTxtGR"/>
        <w:ind w:left="2268" w:hanging="1134"/>
      </w:pPr>
      <w:r w:rsidRPr="00B32913">
        <w:t>16.1.3.1</w:t>
      </w:r>
      <w:r w:rsidRPr="00B32913">
        <w:tab/>
        <w:t>Коэффициент увеличения</w:t>
      </w:r>
    </w:p>
    <w:p w:rsidR="00B32913" w:rsidRPr="00B32913" w:rsidRDefault="00B32913" w:rsidP="00B32913">
      <w:pPr>
        <w:pStyle w:val="SingleTxtGR"/>
        <w:ind w:left="2268" w:hanging="1134"/>
      </w:pPr>
      <w:r w:rsidRPr="00B32913">
        <w:tab/>
      </w:r>
      <w:r w:rsidRPr="00B32913">
        <w:tab/>
        <w:t xml:space="preserve">Минимальный и средний коэффициенты увеличения СВМ, как в горизонтальном, так и в вертикальном направлении, не должны быть ниже минимального среднего коэффициента увеличения, указанного ниже. </w:t>
      </w:r>
    </w:p>
    <w:p w:rsidR="00B32913" w:rsidRPr="00B32913" w:rsidRDefault="00B32913" w:rsidP="00B32913">
      <w:pPr>
        <w:pStyle w:val="SingleTxtGR"/>
        <w:ind w:left="2268" w:hanging="1134"/>
      </w:pPr>
      <w:r w:rsidRPr="00B32913">
        <w:tab/>
      </w:r>
      <w:r w:rsidRPr="00B32913">
        <w:tab/>
        <w:t>Минимальный коэффициент увеличения должен составлять не менее:</w:t>
      </w:r>
    </w:p>
    <w:p w:rsidR="00B32913" w:rsidRPr="00B32913" w:rsidRDefault="00B32913" w:rsidP="00B32913">
      <w:pPr>
        <w:pStyle w:val="SingleTxtGR"/>
        <w:ind w:left="2268" w:hanging="1134"/>
      </w:pPr>
      <w:r w:rsidRPr="00B32913">
        <w:tab/>
      </w:r>
      <w:r w:rsidR="00C423EB">
        <w:tab/>
      </w:r>
      <w:r w:rsidRPr="00B32913">
        <w:t>a)</w:t>
      </w:r>
      <w:r w:rsidRPr="00B32913">
        <w:tab/>
        <w:t>для класса I: 0,31;</w:t>
      </w:r>
    </w:p>
    <w:p w:rsidR="00B32913" w:rsidRPr="00B32913" w:rsidRDefault="00B32913" w:rsidP="00B32913">
      <w:pPr>
        <w:pStyle w:val="SingleTxtGR"/>
        <w:ind w:left="2268" w:hanging="1134"/>
      </w:pPr>
      <w:r w:rsidRPr="00B32913">
        <w:tab/>
      </w:r>
      <w:r w:rsidR="00C423EB">
        <w:tab/>
      </w:r>
      <w:r w:rsidRPr="00B32913">
        <w:t>b)</w:t>
      </w:r>
      <w:r w:rsidRPr="00B32913">
        <w:tab/>
        <w:t>для класса II (сторона водителя): 0,26;</w:t>
      </w:r>
    </w:p>
    <w:p w:rsidR="00B32913" w:rsidRPr="00B32913" w:rsidRDefault="00C423EB" w:rsidP="00B32913">
      <w:pPr>
        <w:pStyle w:val="SingleTxtGR"/>
        <w:ind w:left="2268" w:hanging="1134"/>
      </w:pPr>
      <w:r>
        <w:tab/>
      </w:r>
      <w:r w:rsidR="00B32913" w:rsidRPr="00B32913">
        <w:tab/>
        <w:t>с)</w:t>
      </w:r>
      <w:r w:rsidR="00B32913" w:rsidRPr="00B32913">
        <w:tab/>
        <w:t>для класса III (сторона водителя): 0,29;</w:t>
      </w:r>
    </w:p>
    <w:p w:rsidR="00B32913" w:rsidRPr="00B32913" w:rsidRDefault="00B32913" w:rsidP="00B32913">
      <w:pPr>
        <w:pStyle w:val="SingleTxtGR"/>
        <w:ind w:left="2268" w:hanging="1134"/>
      </w:pPr>
      <w:r w:rsidRPr="00B32913">
        <w:tab/>
      </w:r>
      <w:r w:rsidR="00C423EB">
        <w:tab/>
      </w:r>
      <w:r w:rsidRPr="00B32913">
        <w:t>d)</w:t>
      </w:r>
      <w:r w:rsidRPr="00B32913">
        <w:tab/>
        <w:t>для класса IV (сторона водителя): 0,054;</w:t>
      </w:r>
    </w:p>
    <w:p w:rsidR="00B32913" w:rsidRPr="00B32913" w:rsidRDefault="00B32913" w:rsidP="00B32913">
      <w:pPr>
        <w:pStyle w:val="SingleTxtGR"/>
        <w:ind w:left="2268" w:hanging="1134"/>
      </w:pPr>
      <w:r w:rsidRPr="00B32913">
        <w:tab/>
      </w:r>
      <w:r w:rsidR="00C423EB">
        <w:tab/>
      </w:r>
      <w:r w:rsidRPr="00B32913">
        <w:t>e)</w:t>
      </w:r>
      <w:r w:rsidRPr="00B32913">
        <w:tab/>
        <w:t>для класса II (сторона пассажира): 0,13;</w:t>
      </w:r>
    </w:p>
    <w:p w:rsidR="00B32913" w:rsidRPr="00B32913" w:rsidRDefault="00B32913" w:rsidP="00B32913">
      <w:pPr>
        <w:pStyle w:val="SingleTxtGR"/>
        <w:ind w:left="2268" w:hanging="1134"/>
      </w:pPr>
      <w:r w:rsidRPr="00B32913">
        <w:tab/>
      </w:r>
      <w:r w:rsidR="00C423EB">
        <w:tab/>
      </w:r>
      <w:r w:rsidRPr="00B32913">
        <w:t>f)</w:t>
      </w:r>
      <w:r w:rsidRPr="00B32913">
        <w:tab/>
        <w:t>для класса III (сторона пассажира): 0,19;</w:t>
      </w:r>
    </w:p>
    <w:p w:rsidR="00B32913" w:rsidRPr="00B32913" w:rsidRDefault="00B32913" w:rsidP="00B32913">
      <w:pPr>
        <w:pStyle w:val="SingleTxtGR"/>
        <w:ind w:left="2268" w:hanging="1134"/>
      </w:pPr>
      <w:r w:rsidRPr="00B32913">
        <w:tab/>
      </w:r>
      <w:r w:rsidR="00C423EB">
        <w:tab/>
      </w:r>
      <w:r w:rsidRPr="00B32913">
        <w:t>g)</w:t>
      </w:r>
      <w:r w:rsidRPr="00B32913">
        <w:tab/>
        <w:t>для класса IV (сторона пассажира): 0,016.</w:t>
      </w:r>
    </w:p>
    <w:p w:rsidR="00B32913" w:rsidRPr="00B32913" w:rsidRDefault="00B32913" w:rsidP="00B32913">
      <w:pPr>
        <w:pStyle w:val="SingleTxtGR"/>
        <w:ind w:left="2268" w:hanging="1134"/>
      </w:pPr>
      <w:r w:rsidRPr="00B32913">
        <w:tab/>
      </w:r>
      <w:r w:rsidR="00C423EB">
        <w:tab/>
      </w:r>
      <w:r w:rsidRPr="00B32913">
        <w:t>Средний коэффициент увеличения должен составлять не менее:</w:t>
      </w:r>
    </w:p>
    <w:p w:rsidR="00B32913" w:rsidRPr="00B32913" w:rsidRDefault="00B32913" w:rsidP="00B32913">
      <w:pPr>
        <w:pStyle w:val="SingleTxtGR"/>
        <w:ind w:left="2268" w:hanging="1134"/>
      </w:pPr>
      <w:r w:rsidRPr="00B32913">
        <w:tab/>
      </w:r>
      <w:r w:rsidR="00C423EB">
        <w:tab/>
      </w:r>
      <w:r w:rsidRPr="00B32913">
        <w:t>h)</w:t>
      </w:r>
      <w:r w:rsidRPr="00B32913">
        <w:tab/>
        <w:t>для класса I: 0,33;</w:t>
      </w:r>
    </w:p>
    <w:p w:rsidR="00B32913" w:rsidRPr="00B32913" w:rsidRDefault="00B32913" w:rsidP="00B32913">
      <w:pPr>
        <w:pStyle w:val="SingleTxtGR"/>
        <w:ind w:left="2268" w:hanging="1134"/>
      </w:pPr>
      <w:r w:rsidRPr="00B32913">
        <w:tab/>
      </w:r>
      <w:r w:rsidR="00C423EB">
        <w:tab/>
      </w:r>
      <w:r w:rsidRPr="00B32913">
        <w:t>i)</w:t>
      </w:r>
      <w:r w:rsidRPr="00B32913">
        <w:tab/>
        <w:t>для класса II (сторона водителя): 0,31;</w:t>
      </w:r>
    </w:p>
    <w:p w:rsidR="00B32913" w:rsidRPr="00B32913" w:rsidRDefault="00B32913" w:rsidP="00B32913">
      <w:pPr>
        <w:pStyle w:val="SingleTxtGR"/>
        <w:ind w:left="2268" w:hanging="1134"/>
      </w:pPr>
      <w:r w:rsidRPr="00B32913">
        <w:tab/>
      </w:r>
      <w:r w:rsidR="00C423EB">
        <w:tab/>
      </w:r>
      <w:r w:rsidRPr="00B32913">
        <w:t>j)</w:t>
      </w:r>
      <w:r w:rsidRPr="00B32913">
        <w:tab/>
        <w:t>для класса III (сторона водителя): 0,31;</w:t>
      </w:r>
    </w:p>
    <w:p w:rsidR="00B32913" w:rsidRPr="00B32913" w:rsidRDefault="00B32913" w:rsidP="00B32913">
      <w:pPr>
        <w:pStyle w:val="SingleTxtGR"/>
        <w:ind w:left="2268" w:hanging="1134"/>
      </w:pPr>
      <w:r w:rsidRPr="00B32913">
        <w:tab/>
      </w:r>
      <w:r w:rsidR="00C423EB">
        <w:tab/>
      </w:r>
      <w:r w:rsidRPr="00B32913">
        <w:t>k)</w:t>
      </w:r>
      <w:r w:rsidRPr="00B32913">
        <w:tab/>
        <w:t>для класса IV (сторона водителя): 0,091;</w:t>
      </w:r>
    </w:p>
    <w:p w:rsidR="00B32913" w:rsidRPr="00B32913" w:rsidRDefault="00B32913" w:rsidP="00B32913">
      <w:pPr>
        <w:pStyle w:val="SingleTxtGR"/>
        <w:ind w:left="2268" w:hanging="1134"/>
      </w:pPr>
      <w:r w:rsidRPr="00B32913">
        <w:tab/>
      </w:r>
      <w:r w:rsidR="00C423EB">
        <w:tab/>
      </w:r>
      <w:r w:rsidRPr="00B32913">
        <w:t>l)</w:t>
      </w:r>
      <w:r w:rsidRPr="00B32913">
        <w:tab/>
        <w:t>для класса II (сторона пассажира): 0,16;</w:t>
      </w:r>
    </w:p>
    <w:p w:rsidR="00B32913" w:rsidRPr="00B32913" w:rsidRDefault="00B32913" w:rsidP="00B32913">
      <w:pPr>
        <w:pStyle w:val="SingleTxtGR"/>
        <w:ind w:left="2268" w:hanging="1134"/>
      </w:pPr>
      <w:r w:rsidRPr="00B32913">
        <w:tab/>
      </w:r>
      <w:r w:rsidR="00C423EB">
        <w:tab/>
      </w:r>
      <w:r w:rsidRPr="00B32913">
        <w:t>m)</w:t>
      </w:r>
      <w:r w:rsidRPr="00B32913">
        <w:tab/>
        <w:t>для класса III (сторона пассажира): 0,20;</w:t>
      </w:r>
    </w:p>
    <w:p w:rsidR="00B32913" w:rsidRPr="00B32913" w:rsidRDefault="00B32913" w:rsidP="00B32913">
      <w:pPr>
        <w:pStyle w:val="SingleTxtGR"/>
        <w:ind w:left="2268" w:hanging="1134"/>
      </w:pPr>
      <w:r w:rsidRPr="00B32913">
        <w:tab/>
      </w:r>
      <w:r w:rsidR="00C423EB">
        <w:tab/>
      </w:r>
      <w:r w:rsidRPr="00B32913">
        <w:t>n)</w:t>
      </w:r>
      <w:r w:rsidRPr="00B32913">
        <w:tab/>
        <w:t>для класса IV (сторона пассажира): 0,046.</w:t>
      </w:r>
    </w:p>
    <w:p w:rsidR="00B32913" w:rsidRPr="00B32913" w:rsidRDefault="00B32913" w:rsidP="00B32913">
      <w:pPr>
        <w:pStyle w:val="SingleTxtGR"/>
        <w:ind w:left="2268" w:hanging="1134"/>
      </w:pPr>
      <w:r w:rsidRPr="00B32913">
        <w:t>16.1.3.2</w:t>
      </w:r>
      <w:r w:rsidRPr="00B32913">
        <w:tab/>
        <w:t>Разрешающая способность (MTF)</w:t>
      </w:r>
    </w:p>
    <w:p w:rsidR="00B32913" w:rsidRPr="00B32913" w:rsidRDefault="00B32913" w:rsidP="00B32913">
      <w:pPr>
        <w:pStyle w:val="SingleTxtGR"/>
        <w:ind w:left="2268" w:hanging="1134"/>
      </w:pPr>
      <w:r w:rsidRPr="00B32913">
        <w:tab/>
      </w:r>
      <w:r w:rsidRPr="00B32913">
        <w:tab/>
        <w:t>Разрешающая способность (MTF) означает минимальные различимые детали, наблюдаемые в изображении, что отражается параметром MTF10. Для простоты соответствующее требование определено исходя из соотношения 1:1.</w:t>
      </w:r>
    </w:p>
    <w:p w:rsidR="00B32913" w:rsidRPr="00B32913" w:rsidRDefault="00B32913" w:rsidP="00B32913">
      <w:pPr>
        <w:pStyle w:val="SingleTxtGR"/>
        <w:ind w:left="2268" w:hanging="1134"/>
      </w:pPr>
      <w:r w:rsidRPr="00B32913">
        <w:tab/>
      </w:r>
      <w:r w:rsidRPr="00B32913">
        <w:tab/>
        <w:t>Разрешение MTF10 в центре определенного монитором поля должно удовлетворять следующим требованиям:</w:t>
      </w:r>
    </w:p>
    <w:p w:rsidR="00C423EB" w:rsidRDefault="00B32913" w:rsidP="00C423EB">
      <w:pPr>
        <w:pStyle w:val="SingleTxtGR"/>
        <w:ind w:left="2268" w:hanging="1134"/>
        <w:jc w:val="right"/>
      </w:pPr>
      <w:r w:rsidRPr="00B32913">
        <w:rPr>
          <w:bCs/>
          <w:noProof/>
          <w:lang w:val="en-GB" w:eastAsia="en-GB"/>
        </w:rPr>
        <w:drawing>
          <wp:inline distT="0" distB="0" distL="0" distR="0" wp14:anchorId="58D0526A" wp14:editId="4AF6A37E">
            <wp:extent cx="2050415" cy="235585"/>
            <wp:effectExtent l="0" t="0" r="6985"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50415" cy="235585"/>
                    </a:xfrm>
                    <a:prstGeom prst="rect">
                      <a:avLst/>
                    </a:prstGeom>
                    <a:noFill/>
                    <a:ln>
                      <a:noFill/>
                    </a:ln>
                  </pic:spPr>
                </pic:pic>
              </a:graphicData>
            </a:graphic>
          </wp:inline>
        </w:drawing>
      </w:r>
      <w:r w:rsidRPr="007F7E74">
        <w:rPr>
          <w:bCs/>
          <w:sz w:val="32"/>
          <w:szCs w:val="32"/>
          <w:vertAlign w:val="superscript"/>
        </w:rPr>
        <w:t>в горизонтальном направлении,</w:t>
      </w:r>
      <m:oMath>
        <m:r>
          <m:rPr>
            <m:sty m:val="p"/>
          </m:rPr>
          <w:rPr>
            <w:rFonts w:ascii="Cambria Math" w:hAnsi="Cambria Math"/>
          </w:rPr>
          <m:t xml:space="preserve"> </m:t>
        </m:r>
      </m:oMath>
    </w:p>
    <w:p w:rsidR="00C423EB" w:rsidRDefault="00B32913" w:rsidP="003E69B0">
      <w:pPr>
        <w:pStyle w:val="SingleTxtGR"/>
        <w:ind w:left="2268" w:firstLine="142"/>
        <w:jc w:val="left"/>
        <w:rPr>
          <w:bCs/>
        </w:rPr>
      </w:pPr>
      <w:r w:rsidRPr="00B32913">
        <w:rPr>
          <w:bCs/>
          <w:noProof/>
          <w:lang w:val="en-GB" w:eastAsia="en-GB"/>
        </w:rPr>
        <w:drawing>
          <wp:inline distT="0" distB="0" distL="0" distR="0" wp14:anchorId="65AD0EE5" wp14:editId="3B215C01">
            <wp:extent cx="2057400" cy="235585"/>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57400" cy="235585"/>
                    </a:xfrm>
                    <a:prstGeom prst="rect">
                      <a:avLst/>
                    </a:prstGeom>
                    <a:noFill/>
                    <a:ln>
                      <a:noFill/>
                    </a:ln>
                  </pic:spPr>
                </pic:pic>
              </a:graphicData>
            </a:graphic>
          </wp:inline>
        </w:drawing>
      </w:r>
      <w:r w:rsidRPr="007F7E74">
        <w:rPr>
          <w:bCs/>
          <w:sz w:val="32"/>
          <w:szCs w:val="32"/>
          <w:vertAlign w:val="superscript"/>
        </w:rPr>
        <w:t>в вертикальном направлении,</w:t>
      </w:r>
      <w:r w:rsidRPr="00B32913">
        <w:rPr>
          <w:bCs/>
        </w:rPr>
        <w:t xml:space="preserve"> </w:t>
      </w:r>
    </w:p>
    <w:p w:rsidR="00B32913" w:rsidRPr="00B32913" w:rsidRDefault="00B32913" w:rsidP="00C423EB">
      <w:pPr>
        <w:pStyle w:val="SingleTxtGR"/>
        <w:ind w:left="2268" w:hanging="1134"/>
        <w:jc w:val="left"/>
        <w:rPr>
          <w:bCs/>
        </w:rPr>
      </w:pPr>
      <w:r w:rsidRPr="00B32913">
        <w:rPr>
          <w:bCs/>
        </w:rPr>
        <w:tab/>
      </w:r>
      <w:r w:rsidR="00C423EB">
        <w:rPr>
          <w:bCs/>
        </w:rPr>
        <w:tab/>
      </w:r>
      <w:r w:rsidRPr="00B32913">
        <w:rPr>
          <w:bCs/>
        </w:rPr>
        <w:t xml:space="preserve">Разрешение MTF10 в </w:t>
      </w:r>
      <w:r w:rsidRPr="00B32913">
        <w:t>угловых</w:t>
      </w:r>
      <w:r w:rsidRPr="00B32913">
        <w:rPr>
          <w:bCs/>
        </w:rPr>
        <w:t xml:space="preserve"> точках </w:t>
      </w:r>
      <w:r w:rsidRPr="00B32913">
        <w:t>измерения</w:t>
      </w:r>
      <w:r w:rsidRPr="00B32913">
        <w:rPr>
          <w:bCs/>
        </w:rPr>
        <w:t xml:space="preserve">, </w:t>
      </w:r>
      <w:r w:rsidRPr="00B32913">
        <w:t>как</w:t>
      </w:r>
      <w:r w:rsidRPr="00B32913">
        <w:rPr>
          <w:bCs/>
        </w:rPr>
        <w:t xml:space="preserve"> показано на рисунке ниже, должно отвечать следующим требованиям:</w:t>
      </w:r>
    </w:p>
    <w:p w:rsidR="00C423EB" w:rsidRDefault="00B32913" w:rsidP="00C423EB">
      <w:pPr>
        <w:pStyle w:val="SingleTxtGR"/>
        <w:ind w:left="2268" w:hanging="1134"/>
        <w:jc w:val="right"/>
      </w:pPr>
      <w:r w:rsidRPr="00B32913">
        <w:tab/>
      </w:r>
      <w:r w:rsidRPr="00B32913">
        <w:rPr>
          <w:noProof/>
          <w:lang w:val="en-GB" w:eastAsia="en-GB"/>
        </w:rPr>
        <w:drawing>
          <wp:inline distT="0" distB="0" distL="0" distR="0" wp14:anchorId="34B45A33" wp14:editId="05F51E3D">
            <wp:extent cx="2154555" cy="228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54555" cy="228600"/>
                    </a:xfrm>
                    <a:prstGeom prst="rect">
                      <a:avLst/>
                    </a:prstGeom>
                    <a:noFill/>
                    <a:ln>
                      <a:noFill/>
                    </a:ln>
                  </pic:spPr>
                </pic:pic>
              </a:graphicData>
            </a:graphic>
          </wp:inline>
        </w:drawing>
      </w:r>
      <w:r w:rsidRPr="00B32913">
        <w:t xml:space="preserve"> </w:t>
      </w:r>
      <w:r w:rsidRPr="007F7E74">
        <w:rPr>
          <w:sz w:val="32"/>
          <w:szCs w:val="32"/>
          <w:vertAlign w:val="superscript"/>
        </w:rPr>
        <w:t xml:space="preserve">в </w:t>
      </w:r>
      <w:r w:rsidRPr="007F7E74">
        <w:rPr>
          <w:bCs/>
          <w:sz w:val="32"/>
          <w:szCs w:val="32"/>
          <w:vertAlign w:val="superscript"/>
        </w:rPr>
        <w:t>горизонтальном</w:t>
      </w:r>
      <w:r w:rsidRPr="007F7E74">
        <w:rPr>
          <w:sz w:val="32"/>
          <w:szCs w:val="32"/>
          <w:vertAlign w:val="superscript"/>
        </w:rPr>
        <w:t xml:space="preserve"> направлении,</w:t>
      </w:r>
      <w:r w:rsidRPr="00B32913">
        <w:t xml:space="preserve"> </w:t>
      </w:r>
    </w:p>
    <w:p w:rsidR="00C423EB" w:rsidRPr="007F7E74" w:rsidRDefault="00B32913" w:rsidP="007F7E74">
      <w:pPr>
        <w:spacing w:line="240" w:lineRule="auto"/>
        <w:ind w:left="2268" w:right="1217" w:hanging="141"/>
        <w:jc w:val="center"/>
        <w:rPr>
          <w:sz w:val="32"/>
          <w:szCs w:val="32"/>
          <w:vertAlign w:val="superscript"/>
        </w:rPr>
      </w:pPr>
      <w:r w:rsidRPr="00B32913">
        <w:rPr>
          <w:noProof/>
          <w:lang w:val="en-GB" w:eastAsia="en-GB"/>
        </w:rPr>
        <w:drawing>
          <wp:inline distT="0" distB="0" distL="0" distR="0" wp14:anchorId="40510D70" wp14:editId="007D5829">
            <wp:extent cx="2126615" cy="228600"/>
            <wp:effectExtent l="0" t="0" r="698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26615" cy="228600"/>
                    </a:xfrm>
                    <a:prstGeom prst="rect">
                      <a:avLst/>
                    </a:prstGeom>
                    <a:noFill/>
                    <a:ln>
                      <a:noFill/>
                    </a:ln>
                  </pic:spPr>
                </pic:pic>
              </a:graphicData>
            </a:graphic>
          </wp:inline>
        </w:drawing>
      </w:r>
      <w:r w:rsidRPr="007F7E74">
        <w:rPr>
          <w:sz w:val="32"/>
          <w:szCs w:val="32"/>
          <w:vertAlign w:val="superscript"/>
        </w:rPr>
        <w:t>в вертикальном направле</w:t>
      </w:r>
      <w:r w:rsidR="005B43DB">
        <w:rPr>
          <w:sz w:val="32"/>
          <w:szCs w:val="32"/>
          <w:vertAlign w:val="superscript"/>
        </w:rPr>
        <w:t>нии.</w:t>
      </w:r>
    </w:p>
    <w:p w:rsidR="00B32913" w:rsidRDefault="00B32913" w:rsidP="00C423EB">
      <w:pPr>
        <w:spacing w:line="240" w:lineRule="auto"/>
        <w:ind w:left="2268" w:right="1217" w:hanging="1134"/>
        <w:jc w:val="right"/>
        <w:rPr>
          <w:bCs/>
          <w:sz w:val="10"/>
        </w:rPr>
      </w:pPr>
    </w:p>
    <w:p w:rsidR="00B32913" w:rsidRPr="00AC463F" w:rsidRDefault="00B32913" w:rsidP="00B32913">
      <w:pPr>
        <w:pStyle w:val="SingleTxt"/>
        <w:tabs>
          <w:tab w:val="clear" w:pos="2218"/>
          <w:tab w:val="left" w:pos="2430"/>
        </w:tabs>
        <w:spacing w:line="240" w:lineRule="auto"/>
        <w:ind w:left="2433" w:hanging="1166"/>
        <w:rPr>
          <w:sz w:val="10"/>
        </w:rPr>
      </w:pPr>
      <w:r w:rsidRPr="00FE3C70">
        <w:rPr>
          <w:noProof/>
          <w:lang w:val="en-GB" w:eastAsia="en-GB"/>
        </w:rPr>
        <mc:AlternateContent>
          <mc:Choice Requires="wps">
            <w:drawing>
              <wp:anchor distT="0" distB="0" distL="114300" distR="114300" simplePos="0" relativeHeight="251957760" behindDoc="0" locked="0" layoutInCell="1" allowOverlap="1" wp14:anchorId="485FD7B1" wp14:editId="1FE27A05">
                <wp:simplePos x="0" y="0"/>
                <wp:positionH relativeFrom="column">
                  <wp:posOffset>709930</wp:posOffset>
                </wp:positionH>
                <wp:positionV relativeFrom="paragraph">
                  <wp:posOffset>339090</wp:posOffset>
                </wp:positionV>
                <wp:extent cx="290830" cy="2247900"/>
                <wp:effectExtent l="0" t="0" r="0" b="0"/>
                <wp:wrapNone/>
                <wp:docPr id="2015" name="Text Box 2015"/>
                <wp:cNvGraphicFramePr/>
                <a:graphic xmlns:a="http://schemas.openxmlformats.org/drawingml/2006/main">
                  <a:graphicData uri="http://schemas.microsoft.com/office/word/2010/wordprocessingShape">
                    <wps:wsp>
                      <wps:cNvSpPr txBox="1"/>
                      <wps:spPr>
                        <a:xfrm>
                          <a:off x="0" y="0"/>
                          <a:ext cx="290830" cy="2247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7174B2" w:rsidRDefault="007461FA" w:rsidP="00B32913">
                            <w:pPr>
                              <w:jc w:val="center"/>
                              <w:rPr>
                                <w:sz w:val="18"/>
                                <w:szCs w:val="18"/>
                              </w:rPr>
                            </w:pPr>
                            <w:r w:rsidRPr="007174B2">
                              <w:rPr>
                                <w:sz w:val="18"/>
                                <w:szCs w:val="18"/>
                              </w:rPr>
                              <w:t xml:space="preserve">Предусмотренный монитором </w:t>
                            </w:r>
                            <w:r w:rsidRPr="007174B2">
                              <w:rPr>
                                <w:sz w:val="18"/>
                                <w:szCs w:val="18"/>
                              </w:rPr>
                              <w:br/>
                              <w:t>вертикальный размер</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5FD7B1" id="Text Box 2015" o:spid="_x0000_s1432" type="#_x0000_t202" style="position:absolute;left:0;text-align:left;margin-left:55.9pt;margin-top:26.7pt;width:22.9pt;height:177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" fillcolor="white [3201]" stroked="f" strokeweight=".5pt">
                <v:textbox style="layout-flow:vertical;mso-layout-flow-alt:bottom-to-top" inset="0,0,0,0">
                  <w:txbxContent>
                    <w:p w:rsidR="007461FA" w:rsidRPr="007174B2" w:rsidRDefault="007461FA" w:rsidP="00B32913">
                      <w:pPr>
                        <w:jc w:val="center"/>
                        <w:rPr>
                          <w:sz w:val="18"/>
                          <w:szCs w:val="18"/>
                        </w:rPr>
                      </w:pPr>
                      <w:r w:rsidRPr="007174B2">
                        <w:rPr>
                          <w:sz w:val="18"/>
                          <w:szCs w:val="18"/>
                        </w:rPr>
                        <w:t xml:space="preserve">Предусмотренный монитором </w:t>
                      </w:r>
                      <w:r w:rsidRPr="007174B2">
                        <w:rPr>
                          <w:sz w:val="18"/>
                          <w:szCs w:val="18"/>
                        </w:rPr>
                        <w:br/>
                        <w:t>вертикальный размер</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955712" behindDoc="0" locked="0" layoutInCell="1" allowOverlap="1" wp14:anchorId="4E6FC7B0" wp14:editId="314C9BC8">
                <wp:simplePos x="0" y="0"/>
                <wp:positionH relativeFrom="column">
                  <wp:posOffset>1704340</wp:posOffset>
                </wp:positionH>
                <wp:positionV relativeFrom="paragraph">
                  <wp:posOffset>2659380</wp:posOffset>
                </wp:positionV>
                <wp:extent cx="3124200" cy="222250"/>
                <wp:effectExtent l="0" t="0" r="0" b="6350"/>
                <wp:wrapNone/>
                <wp:docPr id="2014" name="Text Box 2014"/>
                <wp:cNvGraphicFramePr/>
                <a:graphic xmlns:a="http://schemas.openxmlformats.org/drawingml/2006/main">
                  <a:graphicData uri="http://schemas.microsoft.com/office/word/2010/wordprocessingShape">
                    <wps:wsp>
                      <wps:cNvSpPr txBox="1"/>
                      <wps:spPr>
                        <a:xfrm>
                          <a:off x="0" y="0"/>
                          <a:ext cx="3124200" cy="222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Pr="007174B2" w:rsidRDefault="007461FA" w:rsidP="00B32913">
                            <w:pPr>
                              <w:rPr>
                                <w:sz w:val="18"/>
                                <w:szCs w:val="18"/>
                              </w:rPr>
                            </w:pPr>
                            <w:r w:rsidRPr="007174B2">
                              <w:rPr>
                                <w:sz w:val="18"/>
                                <w:szCs w:val="18"/>
                              </w:rPr>
                              <w:t>Предусмотренный монитором горизонтальный раз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E6FC7B0" id="Text Box 2014" o:spid="_x0000_s1433" type="#_x0000_t202" style="position:absolute;left:0;text-align:left;margin-left:134.2pt;margin-top:209.4pt;width:246pt;height:17.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" fillcolor="white [3201]" stroked="f" strokeweight=".5pt">
                <v:textbox inset="0,0,0,0">
                  <w:txbxContent>
                    <w:p w:rsidR="007461FA" w:rsidRPr="007174B2" w:rsidRDefault="007461FA" w:rsidP="00B32913">
                      <w:pPr>
                        <w:rPr>
                          <w:sz w:val="18"/>
                          <w:szCs w:val="18"/>
                        </w:rPr>
                      </w:pPr>
                      <w:r w:rsidRPr="007174B2">
                        <w:rPr>
                          <w:sz w:val="18"/>
                          <w:szCs w:val="18"/>
                        </w:rPr>
                        <w:t>Предусмотренный монитором горизонтальный размер</w:t>
                      </w:r>
                    </w:p>
                  </w:txbxContent>
                </v:textbox>
              </v:shape>
            </w:pict>
          </mc:Fallback>
        </mc:AlternateContent>
      </w:r>
      <w:r>
        <w:rPr>
          <w:noProof/>
          <w:lang w:val="en-GB" w:eastAsia="en-GB"/>
        </w:rPr>
        <w:drawing>
          <wp:inline distT="0" distB="0" distL="0" distR="0" wp14:anchorId="63011043" wp14:editId="3AD9B48E">
            <wp:extent cx="4562475" cy="3076575"/>
            <wp:effectExtent l="0" t="0" r="9525" b="9525"/>
            <wp:docPr id="2013" name="Рисунок 55"/>
            <wp:cNvGraphicFramePr/>
            <a:graphic xmlns:a="http://schemas.openxmlformats.org/drawingml/2006/main">
              <a:graphicData uri="http://schemas.openxmlformats.org/drawingml/2006/picture">
                <pic:pic xmlns:pic="http://schemas.openxmlformats.org/drawingml/2006/picture">
                  <pic:nvPicPr>
                    <pic:cNvPr id="55" name="Рисунок 55"/>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62475" cy="3076575"/>
                    </a:xfrm>
                    <a:prstGeom prst="rect">
                      <a:avLst/>
                    </a:prstGeom>
                    <a:noFill/>
                    <a:ln>
                      <a:noFill/>
                    </a:ln>
                  </pic:spPr>
                </pic:pic>
              </a:graphicData>
            </a:graphic>
          </wp:inline>
        </w:drawing>
      </w:r>
    </w:p>
    <w:p w:rsidR="00B32913" w:rsidRPr="00B32913" w:rsidRDefault="00B32913" w:rsidP="003E69B0">
      <w:pPr>
        <w:pStyle w:val="SingleTxtGR"/>
        <w:keepNext/>
        <w:ind w:left="2268" w:hanging="1134"/>
      </w:pPr>
      <w:r w:rsidRPr="00B32913">
        <w:t>16.1.4</w:t>
      </w:r>
      <w:r w:rsidRPr="00B32913">
        <w:tab/>
      </w:r>
      <w:r w:rsidR="00C423EB">
        <w:tab/>
      </w:r>
      <w:r w:rsidRPr="00B32913">
        <w:t>Соотношение увеличения</w:t>
      </w:r>
    </w:p>
    <w:p w:rsidR="00B32913" w:rsidRPr="00B32913" w:rsidRDefault="00B32913" w:rsidP="003E69B0">
      <w:pPr>
        <w:pStyle w:val="SingleTxtGR"/>
        <w:keepNext/>
        <w:ind w:left="2268" w:hanging="1134"/>
      </w:pPr>
      <w:r w:rsidRPr="00B32913">
        <w:tab/>
      </w:r>
      <w:r w:rsidRPr="00B32913">
        <w:tab/>
        <w:t>В требуемом поле зрения разница между средним коэффициентом увеличения для горизонтального и вертикального направлений СВМ должны удовлетворять следующим уравнениям в зависимости от индивидуальных классов зеркал.</w:t>
      </w:r>
    </w:p>
    <w:p w:rsidR="00B32913" w:rsidRPr="00B32913" w:rsidRDefault="00B32913" w:rsidP="00B32913">
      <w:pPr>
        <w:pStyle w:val="SingleTxtGR"/>
        <w:ind w:left="2268" w:hanging="1134"/>
      </w:pPr>
      <w:r w:rsidRPr="00B32913">
        <w:tab/>
      </w:r>
      <w:r w:rsidRPr="00B32913">
        <w:tab/>
        <w:t>Для устройств класса I приемлемый диапазон составляет:</w:t>
      </w:r>
    </w:p>
    <w:p w:rsidR="00B32913" w:rsidRPr="00B32913" w:rsidRDefault="00B32913" w:rsidP="00C423EB">
      <w:pPr>
        <w:pStyle w:val="SingleTxtGR"/>
        <w:ind w:left="2268" w:hanging="1134"/>
        <w:jc w:val="center"/>
        <w:rPr>
          <w:bCs/>
        </w:rPr>
      </w:pPr>
      <m:oMath>
        <m:r>
          <m:rPr>
            <m:sty m:val="p"/>
          </m:rPr>
          <w:rPr>
            <w:rFonts w:ascii="Cambria Math" w:hAnsi="Cambria Math"/>
          </w:rPr>
          <m:t>-0,34≤1-</m:t>
        </m:r>
        <m:f>
          <m:fPr>
            <m:ctrlPr>
              <w:rPr>
                <w:rFonts w:ascii="Cambria Math" w:hAnsi="Cambria Math"/>
                <w:bCs/>
              </w:rPr>
            </m:ctrlPr>
          </m:fPr>
          <m:num>
            <m:sSub>
              <m:sSubPr>
                <m:ctrlPr>
                  <w:rPr>
                    <w:rFonts w:ascii="Cambria Math" w:hAnsi="Cambria Math"/>
                    <w:bCs/>
                    <w:i/>
                  </w:rPr>
                </m:ctrlPr>
              </m:sSubPr>
              <m:e>
                <m:r>
                  <w:rPr>
                    <w:rFonts w:ascii="Cambria Math" w:hAnsi="Cambria Math"/>
                  </w:rPr>
                  <m:t>M</m:t>
                </m:r>
              </m:e>
              <m:sub>
                <m:r>
                  <w:rPr>
                    <w:rFonts w:ascii="Cambria Math" w:hAnsi="Cambria Math"/>
                  </w:rPr>
                  <m:t xml:space="preserve">system/hor/avg </m:t>
                </m:r>
              </m:sub>
            </m:sSub>
          </m:num>
          <m:den>
            <m:sSub>
              <m:sSubPr>
                <m:ctrlPr>
                  <w:rPr>
                    <w:rFonts w:ascii="Cambria Math" w:hAnsi="Cambria Math"/>
                    <w:bCs/>
                    <w:i/>
                  </w:rPr>
                </m:ctrlPr>
              </m:sSubPr>
              <m:e>
                <m:r>
                  <w:rPr>
                    <w:rFonts w:ascii="Cambria Math" w:hAnsi="Cambria Math"/>
                  </w:rPr>
                  <m:t>M</m:t>
                </m:r>
              </m:e>
              <m:sub>
                <m:r>
                  <w:rPr>
                    <w:rFonts w:ascii="Cambria Math" w:hAnsi="Cambria Math"/>
                  </w:rPr>
                  <m:t>system/ver/avg</m:t>
                </m:r>
              </m:sub>
            </m:sSub>
          </m:den>
        </m:f>
        <m:r>
          <m:rPr>
            <m:sty m:val="p"/>
          </m:rPr>
          <w:rPr>
            <w:rFonts w:ascii="Cambria Math" w:hAnsi="Cambria Math"/>
          </w:rPr>
          <m:t>≤ 0,</m:t>
        </m:r>
      </m:oMath>
      <w:r w:rsidRPr="00B32913">
        <w:rPr>
          <w:bCs/>
        </w:rPr>
        <w:t>25</w:t>
      </w:r>
      <w:r w:rsidR="00737FAD">
        <w:rPr>
          <w:bCs/>
        </w:rPr>
        <w:t>.</w:t>
      </w:r>
    </w:p>
    <w:p w:rsidR="00B32913" w:rsidRPr="00B32913" w:rsidRDefault="00B32913" w:rsidP="00B32913">
      <w:pPr>
        <w:pStyle w:val="SingleTxtGR"/>
        <w:ind w:left="2268" w:hanging="1134"/>
      </w:pPr>
      <w:r w:rsidRPr="00B32913">
        <w:tab/>
      </w:r>
      <w:r w:rsidRPr="00B32913">
        <w:tab/>
        <w:t>Для устройств класса II приемлемый диапазон составляет:</w:t>
      </w:r>
    </w:p>
    <w:p w:rsidR="00B32913" w:rsidRPr="00B32913" w:rsidRDefault="00737FAD" w:rsidP="00C423EB">
      <w:pPr>
        <w:pStyle w:val="SingleTxtGR"/>
        <w:ind w:left="2268" w:hanging="1134"/>
        <w:jc w:val="center"/>
        <w:rPr>
          <w:bCs/>
        </w:rPr>
      </w:pPr>
      <w:r>
        <w:rPr>
          <w:noProof/>
          <w:w w:val="100"/>
          <w:lang w:val="en-GB" w:eastAsia="en-GB"/>
        </w:rPr>
        <mc:AlternateContent>
          <mc:Choice Requires="wps">
            <w:drawing>
              <wp:anchor distT="0" distB="0" distL="114300" distR="114300" simplePos="0" relativeHeight="252015104" behindDoc="0" locked="0" layoutInCell="1" allowOverlap="1" wp14:anchorId="2EDF6AFB" wp14:editId="4C17F1C1">
                <wp:simplePos x="0" y="0"/>
                <wp:positionH relativeFrom="column">
                  <wp:posOffset>3867150</wp:posOffset>
                </wp:positionH>
                <wp:positionV relativeFrom="paragraph">
                  <wp:posOffset>102870</wp:posOffset>
                </wp:positionV>
                <wp:extent cx="160020" cy="228600"/>
                <wp:effectExtent l="0" t="0" r="0" b="0"/>
                <wp:wrapNone/>
                <wp:docPr id="31" name="Поле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37FA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EDF6AFB" id="Поле 31" o:spid="_x0000_s1434" type="#_x0000_t202" style="position:absolute;left:0;text-align:left;margin-left:304.5pt;margin-top:8.1pt;width:12.6pt;height:18pt;z-index:25201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" stroked="f">
                <v:stroke joinstyle="round"/>
                <v:path arrowok="t"/>
                <v:textbox style="mso-fit-shape-to-text:t" inset="0,0,0,0">
                  <w:txbxContent>
                    <w:p w:rsidR="007461FA" w:rsidRDefault="007461FA" w:rsidP="00737FAD">
                      <w:r>
                        <w:t>.</w:t>
                      </w:r>
                    </w:p>
                  </w:txbxContent>
                </v:textbox>
              </v:shape>
            </w:pict>
          </mc:Fallback>
        </mc:AlternateContent>
      </w:r>
      <w:r w:rsidR="00B32913" w:rsidRPr="00B32913">
        <w:rPr>
          <w:bCs/>
          <w:noProof/>
          <w:lang w:val="en-GB" w:eastAsia="en-GB"/>
        </w:rPr>
        <w:drawing>
          <wp:inline distT="0" distB="0" distL="0" distR="0" wp14:anchorId="2D2FEB8D" wp14:editId="226C46A8">
            <wp:extent cx="1690254" cy="422564"/>
            <wp:effectExtent l="0" t="0" r="571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90465" cy="422617"/>
                    </a:xfrm>
                    <a:prstGeom prst="rect">
                      <a:avLst/>
                    </a:prstGeom>
                    <a:noFill/>
                    <a:ln>
                      <a:noFill/>
                    </a:ln>
                  </pic:spPr>
                </pic:pic>
              </a:graphicData>
            </a:graphic>
          </wp:inline>
        </w:drawing>
      </w:r>
    </w:p>
    <w:p w:rsidR="00B32913" w:rsidRPr="00B32913" w:rsidRDefault="00B32913" w:rsidP="00B32913">
      <w:pPr>
        <w:pStyle w:val="SingleTxtGR"/>
        <w:ind w:left="2268" w:hanging="1134"/>
      </w:pPr>
      <w:r w:rsidRPr="00B32913">
        <w:tab/>
      </w:r>
      <w:r w:rsidRPr="00B32913">
        <w:tab/>
        <w:t>Для устройств класса III приемлемый диапазон составляет:</w:t>
      </w:r>
    </w:p>
    <w:p w:rsidR="00B32913" w:rsidRPr="00B32913" w:rsidRDefault="00737FAD" w:rsidP="00C423EB">
      <w:pPr>
        <w:pStyle w:val="SingleTxtGR"/>
        <w:ind w:left="2268" w:hanging="1134"/>
        <w:jc w:val="center"/>
        <w:rPr>
          <w:bCs/>
        </w:rPr>
      </w:pPr>
      <w:r>
        <w:rPr>
          <w:noProof/>
          <w:w w:val="100"/>
          <w:lang w:val="en-GB" w:eastAsia="en-GB"/>
        </w:rPr>
        <mc:AlternateContent>
          <mc:Choice Requires="wps">
            <w:drawing>
              <wp:anchor distT="0" distB="0" distL="114300" distR="114300" simplePos="0" relativeHeight="252013056" behindDoc="0" locked="0" layoutInCell="1" allowOverlap="1" wp14:anchorId="5C5FD82A" wp14:editId="63F4A3FD">
                <wp:simplePos x="0" y="0"/>
                <wp:positionH relativeFrom="column">
                  <wp:posOffset>3905250</wp:posOffset>
                </wp:positionH>
                <wp:positionV relativeFrom="paragraph">
                  <wp:posOffset>108585</wp:posOffset>
                </wp:positionV>
                <wp:extent cx="160020" cy="228600"/>
                <wp:effectExtent l="0" t="0" r="0" b="0"/>
                <wp:wrapNone/>
                <wp:docPr id="28"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37FA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C5FD82A" id="_x0000_s1435" type="#_x0000_t202" style="position:absolute;left:0;text-align:left;margin-left:307.5pt;margin-top:8.55pt;width:12.6pt;height:18pt;z-index:25201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" stroked="f">
                <v:stroke joinstyle="round"/>
                <v:path arrowok="t"/>
                <v:textbox style="mso-fit-shape-to-text:t" inset="0,0,0,0">
                  <w:txbxContent>
                    <w:p w:rsidR="007461FA" w:rsidRDefault="007461FA" w:rsidP="00737FAD">
                      <w:r>
                        <w:t>.</w:t>
                      </w:r>
                    </w:p>
                  </w:txbxContent>
                </v:textbox>
              </v:shape>
            </w:pict>
          </mc:Fallback>
        </mc:AlternateContent>
      </w:r>
      <w:r w:rsidR="00B32913" w:rsidRPr="00B32913">
        <w:rPr>
          <w:bCs/>
          <w:noProof/>
          <w:lang w:val="en-GB" w:eastAsia="en-GB"/>
        </w:rPr>
        <w:drawing>
          <wp:inline distT="0" distB="0" distL="0" distR="0" wp14:anchorId="3B440DDB" wp14:editId="3CD46872">
            <wp:extent cx="1731818" cy="429491"/>
            <wp:effectExtent l="0" t="0" r="1905" b="889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32034" cy="429545"/>
                    </a:xfrm>
                    <a:prstGeom prst="rect">
                      <a:avLst/>
                    </a:prstGeom>
                    <a:noFill/>
                    <a:ln>
                      <a:noFill/>
                    </a:ln>
                  </pic:spPr>
                </pic:pic>
              </a:graphicData>
            </a:graphic>
          </wp:inline>
        </w:drawing>
      </w:r>
    </w:p>
    <w:p w:rsidR="00B32913" w:rsidRPr="00B32913" w:rsidRDefault="00B32913" w:rsidP="00B32913">
      <w:pPr>
        <w:pStyle w:val="SingleTxtGR"/>
        <w:ind w:left="2268" w:hanging="1134"/>
      </w:pPr>
      <w:r w:rsidRPr="00B32913">
        <w:tab/>
      </w:r>
      <w:r w:rsidRPr="00B32913">
        <w:tab/>
        <w:t>Для устройств класса IV никаких ограничений в отношении коэффициента увеличения не предусмотрено.</w:t>
      </w:r>
    </w:p>
    <w:p w:rsidR="00B32913" w:rsidRPr="00B32913" w:rsidRDefault="00B32913" w:rsidP="00B32913">
      <w:pPr>
        <w:pStyle w:val="SingleTxtGR"/>
        <w:ind w:left="2268" w:hanging="1134"/>
      </w:pPr>
      <w:r w:rsidRPr="00B32913">
        <w:t>16.1.5</w:t>
      </w:r>
      <w:r w:rsidRPr="00B32913">
        <w:tab/>
      </w:r>
      <w:r w:rsidR="00C423EB">
        <w:tab/>
      </w:r>
      <w:r w:rsidRPr="00B32913">
        <w:t>Монитор в транспортном средстве</w:t>
      </w:r>
    </w:p>
    <w:p w:rsidR="00B32913" w:rsidRPr="00B32913" w:rsidRDefault="00B32913" w:rsidP="00B32913">
      <w:pPr>
        <w:pStyle w:val="SingleTxtGR"/>
        <w:ind w:left="2268" w:hanging="1134"/>
      </w:pPr>
      <w:r w:rsidRPr="00B32913">
        <w:t>16.1.5.1</w:t>
      </w:r>
      <w:r w:rsidRPr="00B32913">
        <w:tab/>
        <w:t>Центр монитора(ов) не должен быть ниже плоскости, проходящей через окулярные точки водителя, как они определены в пункте 12.1, и располагаться под углом 30° ниже.</w:t>
      </w:r>
    </w:p>
    <w:p w:rsidR="00B32913" w:rsidRPr="00B32913" w:rsidRDefault="00B32913" w:rsidP="00B32913">
      <w:pPr>
        <w:pStyle w:val="SingleTxtGR"/>
        <w:ind w:left="2268" w:hanging="1134"/>
      </w:pPr>
      <w:r w:rsidRPr="00B32913">
        <w:t>16.1.5.2</w:t>
      </w:r>
      <w:r w:rsidRPr="00B32913">
        <w:tab/>
        <w:t>Расположение монитора(ов) внутри транспортного средства должно быть удобным для водителя.</w:t>
      </w:r>
    </w:p>
    <w:p w:rsidR="00B32913" w:rsidRPr="00B32913" w:rsidRDefault="00B32913" w:rsidP="00B32913">
      <w:pPr>
        <w:pStyle w:val="SingleTxtGR"/>
        <w:ind w:left="2268" w:hanging="1134"/>
      </w:pPr>
      <w:r w:rsidRPr="00B32913">
        <w:tab/>
      </w:r>
      <w:r w:rsidRPr="00B32913">
        <w:tab/>
        <w:t>Так, изображение правого бокового поля зрения должно быть представлено в правой части продольной вертикальной плоскости, проходящей через окулярную исходн</w:t>
      </w:r>
      <w:r w:rsidR="00C423EB">
        <w:t>ую точку, определенную в пункте </w:t>
      </w:r>
      <w:r w:rsidRPr="00B32913">
        <w:t>12.6. Изображение левого бокового поля обзора должно быть представлено в левой части продольной вертикальной плоскости, проходящей через окулярную исходную точку.</w:t>
      </w:r>
    </w:p>
    <w:p w:rsidR="00B32913" w:rsidRPr="00B32913" w:rsidRDefault="00B32913" w:rsidP="00B32913">
      <w:pPr>
        <w:pStyle w:val="SingleTxtGR"/>
        <w:ind w:left="2268" w:hanging="1134"/>
      </w:pPr>
      <w:r w:rsidRPr="00B32913">
        <w:tab/>
      </w:r>
      <w:r w:rsidRPr="00B32913">
        <w:tab/>
        <w:t>Если в СВМ предусмотрено более одного поля обзора на одном дисплее, то изображения, которые не являются непрерывными, должны быть четко отделены друг от друга. При условии что требуемые поля обзора различных классов устройств непрямого обзора отображаются на экране монитора(ов), не закрывая какую-либо часть требуемого поля обзора, допускается комбинированное непрерывное изображение без четкого разделения.</w:t>
      </w:r>
    </w:p>
    <w:p w:rsidR="00B32913" w:rsidRPr="00B32913" w:rsidRDefault="00B32913" w:rsidP="00B32913">
      <w:pPr>
        <w:pStyle w:val="SingleTxtGR"/>
        <w:ind w:left="2268" w:hanging="1134"/>
      </w:pPr>
      <w:r w:rsidRPr="00B32913">
        <w:t>16.1.5.3</w:t>
      </w:r>
      <w:r w:rsidRPr="00B32913">
        <w:tab/>
        <w:t>Предусмотренное монитором поле должно быть видимым без каких-либо препятствий при наблюдении с окулярной исходной точки. Может быть использовано виртуальное испытание.</w:t>
      </w:r>
    </w:p>
    <w:p w:rsidR="00B32913" w:rsidRPr="00B32913" w:rsidRDefault="00B32913" w:rsidP="00B32913">
      <w:pPr>
        <w:pStyle w:val="SingleTxtGR"/>
        <w:ind w:left="2268" w:hanging="1134"/>
      </w:pPr>
      <w:r w:rsidRPr="00B32913">
        <w:t>16.1.6</w:t>
      </w:r>
      <w:r w:rsidRPr="00B32913">
        <w:tab/>
      </w:r>
      <w:r w:rsidR="00C423EB">
        <w:tab/>
      </w:r>
      <w:r w:rsidRPr="00B32913">
        <w:t>Помехи для прямого обзора водителем, создаваемые в результате установки устройства непрямого обзора, должны быть ограничены до минимума.</w:t>
      </w:r>
    </w:p>
    <w:p w:rsidR="00B32913" w:rsidRPr="00B32913" w:rsidRDefault="00B32913" w:rsidP="003E69B0">
      <w:pPr>
        <w:pStyle w:val="SingleTxtGR"/>
        <w:keepNext/>
        <w:ind w:left="2268" w:hanging="1134"/>
      </w:pPr>
      <w:r w:rsidRPr="00B32913">
        <w:t>16.1.7</w:t>
      </w:r>
      <w:r w:rsidRPr="00B32913">
        <w:tab/>
      </w:r>
      <w:r w:rsidR="00C423EB">
        <w:tab/>
      </w:r>
      <w:r w:rsidRPr="00B32913">
        <w:t>Снижение аккомодации</w:t>
      </w:r>
    </w:p>
    <w:p w:rsidR="00B32913" w:rsidRPr="00B32913" w:rsidRDefault="00B32913" w:rsidP="003E69B0">
      <w:pPr>
        <w:pStyle w:val="SingleTxtGR"/>
        <w:keepNext/>
        <w:ind w:left="2268" w:hanging="1134"/>
      </w:pPr>
      <w:r w:rsidRPr="00B32913">
        <w:tab/>
      </w:r>
      <w:r w:rsidRPr="00B32913">
        <w:tab/>
        <w:t>Установка монитора в транспортном средстве должна отвечать потребностям предполагаемой группы пользователей. Руководство по эксплуатации должно содержать информацию о снижении аккомодации человека и рекомендации по оказанию пользователям надлежащего содействия с учетом их потребностей.</w:t>
      </w:r>
    </w:p>
    <w:p w:rsidR="00B32913" w:rsidRPr="00B32913" w:rsidRDefault="00B32913" w:rsidP="00B32913">
      <w:pPr>
        <w:pStyle w:val="SingleTxtGR"/>
        <w:ind w:left="2268" w:hanging="1134"/>
      </w:pPr>
      <w:r w:rsidRPr="00B32913">
        <w:t>16.1.8</w:t>
      </w:r>
      <w:r w:rsidRPr="00B32913">
        <w:tab/>
      </w:r>
      <w:r w:rsidR="00C423EB">
        <w:tab/>
      </w:r>
      <w:r w:rsidRPr="00B32913">
        <w:t>Безопасность электронных систем непрямого обзора</w:t>
      </w:r>
    </w:p>
    <w:p w:rsidR="00B32913" w:rsidRPr="00B32913" w:rsidRDefault="00B32913" w:rsidP="00B32913">
      <w:pPr>
        <w:pStyle w:val="SingleTxtGR"/>
        <w:ind w:left="2268" w:hanging="1134"/>
      </w:pPr>
      <w:r w:rsidRPr="00B32913">
        <w:tab/>
      </w:r>
      <w:r w:rsidRPr="00B32913">
        <w:tab/>
        <w:t>Требования, которые должны применяться в отношении аспектов безопасности электронных систем непрямого обзора, приведены в пункте 2 приложения 12.</w:t>
      </w:r>
    </w:p>
    <w:p w:rsidR="00B32913" w:rsidRPr="00B32913" w:rsidRDefault="00B32913" w:rsidP="00B32913">
      <w:pPr>
        <w:pStyle w:val="SingleTxtGR"/>
        <w:ind w:left="2268" w:hanging="1134"/>
      </w:pPr>
      <w:r w:rsidRPr="00B32913">
        <w:t>16.2</w:t>
      </w:r>
      <w:r w:rsidRPr="00B32913">
        <w:tab/>
      </w:r>
      <w:r w:rsidRPr="00B32913">
        <w:tab/>
        <w:t>Устройства «видеокамера/монитор» классов V и VI</w:t>
      </w:r>
    </w:p>
    <w:p w:rsidR="00B32913" w:rsidRPr="00B32913" w:rsidRDefault="00B32913" w:rsidP="00B32913">
      <w:pPr>
        <w:pStyle w:val="SingleTxtGR"/>
        <w:ind w:left="2268" w:hanging="1134"/>
      </w:pPr>
      <w:r w:rsidRPr="00B32913">
        <w:t>16.2.1</w:t>
      </w:r>
      <w:r w:rsidRPr="00B32913">
        <w:tab/>
      </w:r>
      <w:r w:rsidR="00C423EB">
        <w:tab/>
      </w:r>
      <w:r w:rsidRPr="00B32913">
        <w:t>Характеристики устройства непрямого обзора должны быть такими, чтобы водитель мог наблюдать критический объект в любой точке необходимого поля обзора, с учетом критического восприятия согласно процедуре, изложенной в приложении 10.</w:t>
      </w:r>
    </w:p>
    <w:p w:rsidR="00B32913" w:rsidRPr="00B32913" w:rsidRDefault="00B32913" w:rsidP="00B32913">
      <w:pPr>
        <w:pStyle w:val="SingleTxtGR"/>
        <w:ind w:left="2268" w:hanging="1134"/>
      </w:pPr>
      <w:r w:rsidRPr="00B32913">
        <w:tab/>
      </w:r>
      <w:r w:rsidRPr="00B32913">
        <w:tab/>
        <w:t>Альтернативным вариантом является определение размеров объекта на изображении согласно приложению 11.</w:t>
      </w:r>
    </w:p>
    <w:p w:rsidR="00B32913" w:rsidRPr="00B32913" w:rsidRDefault="00B32913" w:rsidP="00B32913">
      <w:pPr>
        <w:pStyle w:val="SingleTxtGR"/>
        <w:ind w:left="2268" w:hanging="1134"/>
      </w:pPr>
      <w:r w:rsidRPr="00B32913">
        <w:t>16.2.2</w:t>
      </w:r>
      <w:r w:rsidRPr="00B32913">
        <w:tab/>
      </w:r>
      <w:r w:rsidR="00C423EB">
        <w:tab/>
      </w:r>
      <w:r w:rsidRPr="00B32913">
        <w:t>Помехи для прямого обзора водителем, создаваемые в результате установки устройства непрямого обзора, должны быть ограничены до минимума.</w:t>
      </w:r>
    </w:p>
    <w:p w:rsidR="00B32913" w:rsidRPr="00B32913" w:rsidRDefault="00B32913" w:rsidP="00B32913">
      <w:pPr>
        <w:pStyle w:val="SingleTxtGR"/>
        <w:ind w:left="2268" w:hanging="1134"/>
      </w:pPr>
      <w:r w:rsidRPr="00B32913">
        <w:t>16.2.3</w:t>
      </w:r>
      <w:r w:rsidRPr="00B32913">
        <w:tab/>
      </w:r>
      <w:r w:rsidR="00C423EB">
        <w:tab/>
      </w:r>
      <w:r w:rsidRPr="00B32913">
        <w:t>Требования к установке монитора</w:t>
      </w:r>
    </w:p>
    <w:p w:rsidR="00B32913" w:rsidRPr="00B32913" w:rsidRDefault="00B32913" w:rsidP="00B32913">
      <w:pPr>
        <w:pStyle w:val="SingleTxtGR"/>
        <w:ind w:left="2268" w:hanging="1134"/>
      </w:pPr>
      <w:r w:rsidRPr="00B32913">
        <w:tab/>
      </w:r>
      <w:r w:rsidRPr="00B32913">
        <w:tab/>
        <w:t>Направление обзора по монитору должно примерно совпадать с направлением обзора по основному зеркалу.</w:t>
      </w:r>
    </w:p>
    <w:p w:rsidR="00B32913" w:rsidRPr="00B32913" w:rsidRDefault="00B32913" w:rsidP="00B32913">
      <w:pPr>
        <w:pStyle w:val="SingleTxtGR"/>
        <w:ind w:left="2268" w:hanging="1134"/>
      </w:pPr>
      <w:r w:rsidRPr="00B32913">
        <w:t>16.2.4</w:t>
      </w:r>
      <w:r w:rsidRPr="00B32913">
        <w:tab/>
      </w:r>
      <w:r w:rsidR="00C423EB">
        <w:tab/>
      </w:r>
      <w:r w:rsidRPr="00B32913">
        <w:t xml:space="preserve">Транспортные средства могут быть оборудованы дополнительными устройствами непрямого обзора. </w:t>
      </w:r>
    </w:p>
    <w:p w:rsidR="00B32913" w:rsidRPr="00B32913" w:rsidRDefault="00B32913" w:rsidP="00B32913">
      <w:pPr>
        <w:pStyle w:val="SingleTxtGR"/>
        <w:ind w:left="2268" w:hanging="1134"/>
      </w:pPr>
      <w:r w:rsidRPr="00B32913">
        <w:t>16.2.5</w:t>
      </w:r>
      <w:r w:rsidRPr="00B32913">
        <w:tab/>
      </w:r>
      <w:r w:rsidR="00C423EB">
        <w:tab/>
      </w:r>
      <w:r w:rsidRPr="00B32913">
        <w:t xml:space="preserve">Положения настоящих Правил не применяются к устройству </w:t>
      </w:r>
      <w:r w:rsidRPr="00B32913">
        <w:br/>
        <w:t>видеонаблюдения с видеокамерой−монитором–регистрирующим устройством, определенному в пункте 2.3 настоящих Правил. Наружные камеры системы видеонаблюдения должны либо устанавливаться по крайней мере на высоте 2 м над уровнем грунта, когда транспортное средство находится в груженом состоянии в соответствии со своей максимальной допустимой технической массой, либо если их нижняя кромка расположена на высоте менее 2 м над уровнем грунта, не должны выступать более чем на 50 мм за пределы общей ширины транспортного средства, измеренной без этого устройства, и должны иметь радиус закругления не менее 2,5 мм.</w:t>
      </w:r>
    </w:p>
    <w:p w:rsidR="00B32913" w:rsidRPr="00B32913" w:rsidRDefault="00B32913" w:rsidP="00C423EB">
      <w:pPr>
        <w:pStyle w:val="HChGR"/>
      </w:pPr>
      <w:r w:rsidRPr="00B32913">
        <w:tab/>
      </w:r>
      <w:r w:rsidRPr="00B32913">
        <w:tab/>
        <w:t>17.</w:t>
      </w:r>
      <w:r w:rsidRPr="00B32913">
        <w:tab/>
      </w:r>
      <w:r w:rsidRPr="00B32913">
        <w:tab/>
        <w:t xml:space="preserve">Изменение типа транспортного средства </w:t>
      </w:r>
      <w:r w:rsidRPr="00B32913">
        <w:br/>
      </w:r>
      <w:r w:rsidRPr="00B32913">
        <w:tab/>
      </w:r>
      <w:r w:rsidRPr="00B32913">
        <w:tab/>
        <w:t xml:space="preserve">и распространение официального </w:t>
      </w:r>
      <w:r w:rsidR="00C423EB">
        <w:br/>
      </w:r>
      <w:r w:rsidR="00C423EB">
        <w:tab/>
      </w:r>
      <w:r w:rsidR="00C423EB">
        <w:tab/>
      </w:r>
      <w:r w:rsidRPr="00B32913">
        <w:t>утверждения</w:t>
      </w:r>
    </w:p>
    <w:p w:rsidR="00B32913" w:rsidRPr="00B32913" w:rsidRDefault="00B32913" w:rsidP="00B32913">
      <w:pPr>
        <w:pStyle w:val="SingleTxtGR"/>
        <w:ind w:left="2268" w:hanging="1134"/>
      </w:pPr>
      <w:r w:rsidRPr="00B32913">
        <w:t>17.1</w:t>
      </w:r>
      <w:r w:rsidRPr="00B32913">
        <w:tab/>
      </w:r>
      <w:r w:rsidRPr="00B32913">
        <w:tab/>
        <w:t xml:space="preserve">Каждое изменение типа транспортного средства доводят до сведения органа, предоставляющего официальное утверждение типа, который официально утвердил данный тип транспортного средства. </w:t>
      </w:r>
      <w:r w:rsidRPr="00B32913">
        <w:br/>
        <w:t xml:space="preserve">В таком случае этот орган по официальному утверждению типа </w:t>
      </w:r>
      <w:r w:rsidRPr="00B32913">
        <w:br/>
        <w:t>либо:</w:t>
      </w:r>
    </w:p>
    <w:p w:rsidR="00B32913" w:rsidRPr="00B32913" w:rsidRDefault="00B32913" w:rsidP="00C423EB">
      <w:pPr>
        <w:pStyle w:val="SingleTxtGR"/>
        <w:ind w:left="2835" w:hanging="1701"/>
      </w:pPr>
      <w:r w:rsidRPr="00B32913">
        <w:tab/>
      </w:r>
      <w:r w:rsidR="00C423EB">
        <w:tab/>
      </w:r>
      <w:r w:rsidRPr="00B32913">
        <w:t>а)</w:t>
      </w:r>
      <w:r w:rsidRPr="00B32913">
        <w:tab/>
        <w:t xml:space="preserve">решает, в консультации с изготовителем, что новое официальное утверждение типа должно быть предоставлено, либо </w:t>
      </w:r>
    </w:p>
    <w:p w:rsidR="00B32913" w:rsidRPr="00B32913" w:rsidRDefault="00B32913" w:rsidP="00C423EB">
      <w:pPr>
        <w:pStyle w:val="SingleTxtGR"/>
        <w:ind w:left="2835" w:hanging="1701"/>
      </w:pPr>
      <w:r w:rsidRPr="00B32913">
        <w:tab/>
      </w:r>
      <w:r w:rsidR="00C423EB">
        <w:tab/>
      </w:r>
      <w:r w:rsidRPr="00B32913">
        <w:t>b)</w:t>
      </w:r>
      <w:r w:rsidRPr="00B32913">
        <w:tab/>
        <w:t>применяет процедуру, содержащуюся в пункте 17.1.1 (пересмотр), и, если это применимо, процедуру, содержащуюся в пункте 17.1.2 (распространение).</w:t>
      </w:r>
    </w:p>
    <w:p w:rsidR="00B32913" w:rsidRPr="00B32913" w:rsidRDefault="00B32913" w:rsidP="00B32913">
      <w:pPr>
        <w:pStyle w:val="SingleTxtGR"/>
        <w:ind w:left="2268" w:hanging="1134"/>
      </w:pPr>
      <w:r w:rsidRPr="00B32913">
        <w:t>17.1.1</w:t>
      </w:r>
      <w:r w:rsidRPr="00B32913">
        <w:tab/>
      </w:r>
      <w:r w:rsidR="00C423EB">
        <w:tab/>
      </w:r>
      <w:r w:rsidRPr="00B32913">
        <w:t>Пересмотр</w:t>
      </w:r>
    </w:p>
    <w:p w:rsidR="00B32913" w:rsidRPr="00B32913" w:rsidRDefault="00B32913" w:rsidP="00B32913">
      <w:pPr>
        <w:pStyle w:val="SingleTxtGR"/>
        <w:ind w:left="2268" w:hanging="1134"/>
      </w:pPr>
      <w:r w:rsidRPr="00B32913">
        <w:tab/>
      </w:r>
      <w:r w:rsidRPr="00B32913">
        <w:tab/>
        <w:t>Если сведения, зарегистрированные в информационной папке, изменились и орган по официальному утверждению типа считает, что внесенные изменения не окажут значительного неблагоприятного воздействия и что в любом случае данное транспортное средство по-прежнему удовлетворяет требованиям, изменение обозначают как «пересмотр».</w:t>
      </w:r>
    </w:p>
    <w:p w:rsidR="00B32913" w:rsidRPr="00B32913" w:rsidRDefault="00B32913" w:rsidP="00B32913">
      <w:pPr>
        <w:pStyle w:val="SingleTxtGR"/>
        <w:ind w:left="2268" w:hanging="1134"/>
      </w:pPr>
      <w:r w:rsidRPr="00B32913">
        <w:tab/>
      </w:r>
      <w:r w:rsidRPr="00B32913">
        <w:tab/>
        <w:t>В таком случае орган по официальному утверждению типа при необходимости издает пересмотренные страницы информационной папки, четко указывая на каждой пересмотренной странице характер изменения и дату переиздания. Считается</w:t>
      </w:r>
      <w:r w:rsidRPr="00B32913">
        <w:rPr>
          <w:rFonts w:hint="eastAsia"/>
        </w:rPr>
        <w:t xml:space="preserve">, </w:t>
      </w:r>
      <w:r w:rsidRPr="00B32913">
        <w:t>что сводный обновленный вариант информационной папки, сопровожденный подробным описанием изменения, отвечает данному требованию.</w:t>
      </w:r>
    </w:p>
    <w:p w:rsidR="00B32913" w:rsidRPr="00B32913" w:rsidRDefault="00B32913" w:rsidP="00B32913">
      <w:pPr>
        <w:pStyle w:val="SingleTxtGR"/>
        <w:ind w:left="2268" w:hanging="1134"/>
      </w:pPr>
      <w:r w:rsidRPr="00B32913">
        <w:t>17.1.2</w:t>
      </w:r>
      <w:r w:rsidRPr="00B32913">
        <w:tab/>
      </w:r>
      <w:r w:rsidR="00C423EB">
        <w:tab/>
      </w:r>
      <w:r w:rsidRPr="00B32913">
        <w:t>Распространение</w:t>
      </w:r>
    </w:p>
    <w:p w:rsidR="00B32913" w:rsidRPr="00B32913" w:rsidRDefault="00B32913" w:rsidP="00B32913">
      <w:pPr>
        <w:pStyle w:val="SingleTxtGR"/>
        <w:ind w:left="2268" w:hanging="1134"/>
      </w:pPr>
      <w:r w:rsidRPr="00B32913">
        <w:tab/>
      </w:r>
      <w:r w:rsidRPr="00B32913">
        <w:tab/>
        <w:t xml:space="preserve">Изменение обозначают как «распространение», если помимо изменения сведений, зарегистрированных в информационной папке, </w:t>
      </w:r>
    </w:p>
    <w:p w:rsidR="00B32913" w:rsidRPr="00B32913" w:rsidRDefault="00B32913" w:rsidP="00B32913">
      <w:pPr>
        <w:pStyle w:val="SingleTxtGR"/>
        <w:ind w:left="2268" w:hanging="1134"/>
      </w:pPr>
      <w:r w:rsidRPr="00B32913">
        <w:tab/>
      </w:r>
      <w:r w:rsidR="00C423EB">
        <w:tab/>
      </w:r>
      <w:r w:rsidRPr="00B32913">
        <w:t>а)</w:t>
      </w:r>
      <w:r w:rsidRPr="00B32913">
        <w:tab/>
        <w:t>требуются дополнительные осмотры или испытания, либо</w:t>
      </w:r>
    </w:p>
    <w:p w:rsidR="00B32913" w:rsidRPr="00B32913" w:rsidRDefault="00B32913" w:rsidP="00C423EB">
      <w:pPr>
        <w:pStyle w:val="SingleTxtGR"/>
        <w:ind w:left="2835" w:hanging="1701"/>
      </w:pPr>
      <w:r w:rsidRPr="00B32913">
        <w:tab/>
      </w:r>
      <w:r w:rsidR="00C423EB">
        <w:tab/>
      </w:r>
      <w:r w:rsidRPr="00B32913">
        <w:t>b)</w:t>
      </w:r>
      <w:r w:rsidRPr="00B32913">
        <w:tab/>
        <w:t>изменились какие-либо данные в карточке сообщения (за исключением приложений к ней), либо</w:t>
      </w:r>
    </w:p>
    <w:p w:rsidR="00B32913" w:rsidRPr="00B32913" w:rsidRDefault="00B32913" w:rsidP="00C423EB">
      <w:pPr>
        <w:pStyle w:val="SingleTxtGR"/>
        <w:ind w:left="2835" w:hanging="1701"/>
      </w:pPr>
      <w:r w:rsidRPr="00B32913">
        <w:tab/>
      </w:r>
      <w:r w:rsidR="00C423EB">
        <w:tab/>
      </w:r>
      <w:r w:rsidRPr="00B32913">
        <w:t>с)</w:t>
      </w:r>
      <w:r w:rsidRPr="00B32913">
        <w:tab/>
        <w:t>запрашивается официальное утверждение на основании более поздней серии поправок после ее вступления в силу.</w:t>
      </w:r>
    </w:p>
    <w:p w:rsidR="00B32913" w:rsidRPr="00B32913" w:rsidRDefault="00B32913" w:rsidP="00B32913">
      <w:pPr>
        <w:pStyle w:val="SingleTxtGR"/>
        <w:ind w:left="2268" w:hanging="1134"/>
      </w:pPr>
      <w:r w:rsidRPr="00B32913">
        <w:t>17.2</w:t>
      </w:r>
      <w:r w:rsidRPr="00B32913">
        <w:tab/>
      </w:r>
      <w:r w:rsidRPr="00B32913">
        <w:tab/>
        <w:t>Подтверждение официального утверждения с указанием внесенных изменений или отказ в официальном утверждении доводят до сведения Сторон Соглашения, применяющих настоящие Правила, при помощи карточки, соответствующей образцу, содержащемуся в приложении 4 к настоящим Правилам. Кроме того, соответствующим образом изменяют указатель к информационному пакету, прилагаемый к карточке сообщения, с указанием даты самого последнего пересмотра или распространения.</w:t>
      </w:r>
    </w:p>
    <w:p w:rsidR="00B32913" w:rsidRPr="00B32913" w:rsidRDefault="00B32913" w:rsidP="00B32913">
      <w:pPr>
        <w:pStyle w:val="SingleTxtGR"/>
        <w:ind w:left="2268" w:hanging="1134"/>
      </w:pPr>
      <w:r w:rsidRPr="00B32913">
        <w:t>17.3</w:t>
      </w:r>
      <w:r w:rsidRPr="00B32913">
        <w:tab/>
      </w:r>
      <w:r w:rsidRPr="00B32913">
        <w:tab/>
        <w:t>Орган по официальному утверждению типа, распространяющий официальное утверждение, присваивает порядковый номер каждой карточке сообщения, составляемой для такого распространения.</w:t>
      </w:r>
    </w:p>
    <w:p w:rsidR="00B32913" w:rsidRPr="00B32913" w:rsidRDefault="00B32913" w:rsidP="00C423EB">
      <w:pPr>
        <w:pStyle w:val="HChGR"/>
      </w:pPr>
      <w:r w:rsidRPr="00B32913">
        <w:tab/>
      </w:r>
      <w:r w:rsidRPr="00B32913">
        <w:tab/>
        <w:t>18.</w:t>
      </w:r>
      <w:r w:rsidRPr="00B32913">
        <w:tab/>
      </w:r>
      <w:r w:rsidRPr="00B32913">
        <w:tab/>
        <w:t>Соответствие производства</w:t>
      </w:r>
    </w:p>
    <w:p w:rsidR="00B32913" w:rsidRPr="00B32913" w:rsidRDefault="00B32913" w:rsidP="00B32913">
      <w:pPr>
        <w:pStyle w:val="SingleTxtGR"/>
        <w:ind w:left="2268" w:hanging="1134"/>
      </w:pPr>
      <w:r w:rsidRPr="00B32913">
        <w:t>18.1</w:t>
      </w:r>
      <w:r w:rsidRPr="00B32913">
        <w:tab/>
      </w:r>
      <w:r w:rsidRPr="00B32913">
        <w:tab/>
        <w:t>Процедура соответствия производства должна удовлетворять требованиям, изложенным в добавлении 2 к Соглашению (E/ECE/324-E/ECE/TRANS/505/Rev.2).</w:t>
      </w:r>
    </w:p>
    <w:p w:rsidR="00B32913" w:rsidRPr="00B32913" w:rsidRDefault="00B32913" w:rsidP="00B32913">
      <w:pPr>
        <w:pStyle w:val="SingleTxtGR"/>
        <w:ind w:left="2268" w:hanging="1134"/>
      </w:pPr>
      <w:r w:rsidRPr="00B32913">
        <w:t>18.2</w:t>
      </w:r>
      <w:r w:rsidRPr="00B32913">
        <w:tab/>
      </w:r>
      <w:r w:rsidRPr="00B32913">
        <w:tab/>
        <w:t>Каждое транспортное средство, официально утвержденное на основании настоящих Правил, должно быть изготовлено таким образом, чтобы оно соответствовало официально утвержденному типу, удовлетворяя требованиям, изложенным в пункте 15 выше, а также, в соответствующих случаях, в пункте 16 выше.</w:t>
      </w:r>
    </w:p>
    <w:p w:rsidR="00B32913" w:rsidRPr="00B32913" w:rsidRDefault="00B32913" w:rsidP="00C423EB">
      <w:pPr>
        <w:pStyle w:val="HChGR"/>
      </w:pPr>
      <w:r w:rsidRPr="00B32913">
        <w:tab/>
      </w:r>
      <w:r w:rsidRPr="00B32913">
        <w:tab/>
        <w:t>19.</w:t>
      </w:r>
      <w:r w:rsidRPr="00B32913">
        <w:tab/>
      </w:r>
      <w:r w:rsidRPr="00B32913">
        <w:tab/>
        <w:t xml:space="preserve">Санкции, налагаемые за несоответствие </w:t>
      </w:r>
      <w:r w:rsidRPr="00B32913">
        <w:br/>
      </w:r>
      <w:r w:rsidRPr="00B32913">
        <w:tab/>
      </w:r>
      <w:r w:rsidRPr="00B32913">
        <w:tab/>
        <w:t>производства</w:t>
      </w:r>
    </w:p>
    <w:p w:rsidR="00B32913" w:rsidRPr="00B32913" w:rsidRDefault="00B32913" w:rsidP="00B32913">
      <w:pPr>
        <w:pStyle w:val="SingleTxtGR"/>
        <w:ind w:left="2268" w:hanging="1134"/>
      </w:pPr>
      <w:r w:rsidRPr="00B32913">
        <w:t>19.1</w:t>
      </w:r>
      <w:r w:rsidRPr="00B32913">
        <w:tab/>
      </w:r>
      <w:r w:rsidRPr="00B32913">
        <w:tab/>
        <w:t>Официальное утверждение, предоставленное в отношении какого-либо типа транспортного средства на основании настоящих Правил, может быть отменено, если не соблюдаются требования пункта 18.1 выше или если это транспортное средство не выдержало проверочных испытаний, предписанных в пункте 18.2 выше.</w:t>
      </w:r>
    </w:p>
    <w:p w:rsidR="00B32913" w:rsidRPr="00B32913" w:rsidRDefault="00B32913" w:rsidP="00B32913">
      <w:pPr>
        <w:pStyle w:val="SingleTxtGR"/>
        <w:ind w:left="2268" w:hanging="1134"/>
      </w:pPr>
      <w:r w:rsidRPr="00B32913">
        <w:t>19.2</w:t>
      </w:r>
      <w:r w:rsidRPr="00B32913">
        <w:tab/>
      </w:r>
      <w:r w:rsidRPr="00B32913">
        <w:tab/>
        <w:t>Если какая-либо Сторона Соглашения, применяющая настоящие Правила, отменяет официальное утверждение, предоставленное ею ранее, то она незамедлительно уведомляет об этом другие Договаривающиеся стороны, применяющие настоящие Правила, посредством копии карточки официального утверждения, в конце которой крупным шрифтом делают отметку «ОФИЦИАЛЬНОЕ УТВЕРЖДЕНИЕ ОТМЕНЕНО» и проставляют подпись и дату.</w:t>
      </w:r>
    </w:p>
    <w:p w:rsidR="00B32913" w:rsidRPr="00B32913" w:rsidRDefault="00B32913" w:rsidP="00C423EB">
      <w:pPr>
        <w:pStyle w:val="HChGR"/>
      </w:pPr>
      <w:r w:rsidRPr="00B32913">
        <w:tab/>
      </w:r>
      <w:r w:rsidRPr="00B32913">
        <w:tab/>
        <w:t>20.</w:t>
      </w:r>
      <w:r w:rsidRPr="00B32913">
        <w:tab/>
      </w:r>
      <w:r w:rsidRPr="00B32913">
        <w:tab/>
        <w:t>Окончательное прекращение производства</w:t>
      </w:r>
    </w:p>
    <w:p w:rsidR="00B32913" w:rsidRPr="00B32913" w:rsidRDefault="00B32913" w:rsidP="00B32913">
      <w:pPr>
        <w:pStyle w:val="SingleTxtGR"/>
        <w:ind w:left="2268" w:hanging="1134"/>
      </w:pPr>
      <w:r w:rsidRPr="00B32913">
        <w:tab/>
      </w:r>
      <w:r w:rsidRPr="00B32913">
        <w:tab/>
        <w:t>Если держатель официального утверждения окончательно прекращает производство какого-либо типа транспортного средства, официально утвержденного в соответствии с настоящими Правилами, то он информирует об этом орган по официальному утверждению типа, предоставивший официальное утверждение. При получении соответствующего сообщения данный орган информирует о нем другие Стороны Соглашения, применяющие настоящие Правила, посредством копии карточки официального утверждения, в конце которой крупным шрифтом делают отметку «ПРОИЗВОДСТВО ПРЕКРАЩЕНО» и проставляют подпись и дату.</w:t>
      </w:r>
    </w:p>
    <w:p w:rsidR="00B32913" w:rsidRPr="00B32913" w:rsidRDefault="00B32913" w:rsidP="00286D67">
      <w:pPr>
        <w:pStyle w:val="HChGR"/>
      </w:pPr>
      <w:r w:rsidRPr="00B32913">
        <w:tab/>
      </w:r>
      <w:r w:rsidRPr="00B32913">
        <w:tab/>
        <w:t>21.</w:t>
      </w:r>
      <w:r w:rsidRPr="00B32913">
        <w:tab/>
      </w:r>
      <w:r w:rsidRPr="00B32913">
        <w:tab/>
        <w:t xml:space="preserve">Названия и адреса технических служб, </w:t>
      </w:r>
      <w:r w:rsidRPr="00B32913">
        <w:br/>
      </w:r>
      <w:r w:rsidRPr="00B32913">
        <w:tab/>
      </w:r>
      <w:r w:rsidRPr="00B32913">
        <w:tab/>
        <w:t xml:space="preserve">уполномоченных проводить испытания </w:t>
      </w:r>
      <w:r w:rsidRPr="00B32913">
        <w:br/>
      </w:r>
      <w:r w:rsidRPr="00B32913">
        <w:tab/>
      </w:r>
      <w:r w:rsidRPr="00B32913">
        <w:tab/>
        <w:t xml:space="preserve">на официальное утверждение, и органов </w:t>
      </w:r>
      <w:r w:rsidRPr="00B32913">
        <w:br/>
      </w:r>
      <w:r w:rsidRPr="00B32913">
        <w:tab/>
      </w:r>
      <w:r w:rsidRPr="00B32913">
        <w:tab/>
        <w:t>по официальному утверждению типа</w:t>
      </w:r>
    </w:p>
    <w:p w:rsidR="00B32913" w:rsidRPr="00B32913" w:rsidRDefault="00B32913" w:rsidP="00B32913">
      <w:pPr>
        <w:pStyle w:val="SingleTxtGR"/>
        <w:ind w:left="2268" w:hanging="1134"/>
      </w:pPr>
      <w:r w:rsidRPr="00B32913">
        <w:tab/>
      </w:r>
      <w:r w:rsidRPr="00B32913">
        <w:tab/>
        <w:t>Стороны Соглашения, применяющие настоящие Правила, сообщают в Секретариат Организации Объединенных Наций названия и адреса технических служб, уполномоченных проводить испытания на официальное утверждение, и органов по официальному утверждению типа, которые предоставляют официальные утверждения и которым должны направляться карточки официального утверждения, отказа в официальном утверждении, распространения или отмены официального утверждения, предоставленного в других странах.</w:t>
      </w:r>
    </w:p>
    <w:p w:rsidR="00B32913" w:rsidRPr="00B32913" w:rsidRDefault="00B32913" w:rsidP="00286D67">
      <w:pPr>
        <w:pStyle w:val="HChGR"/>
      </w:pPr>
      <w:r w:rsidRPr="00B32913">
        <w:tab/>
      </w:r>
      <w:r w:rsidRPr="00B32913">
        <w:tab/>
        <w:t>22.</w:t>
      </w:r>
      <w:r w:rsidRPr="00B32913">
        <w:tab/>
      </w:r>
      <w:r w:rsidRPr="00B32913">
        <w:tab/>
        <w:t>Переходные положения</w:t>
      </w:r>
    </w:p>
    <w:p w:rsidR="00B32913" w:rsidRPr="00B32913" w:rsidRDefault="00B32913" w:rsidP="00B32913">
      <w:pPr>
        <w:pStyle w:val="SingleTxtGR"/>
        <w:ind w:left="2268" w:hanging="1134"/>
      </w:pPr>
      <w:r w:rsidRPr="00B32913">
        <w:t>22.1</w:t>
      </w:r>
      <w:r w:rsidRPr="00B32913">
        <w:tab/>
      </w:r>
      <w:r w:rsidRPr="00B32913">
        <w:tab/>
        <w:t>Начиная с официальной даты вступления в силу поправок серии 03 к настоящим Правилам ни одна из Договаривающихся сторон, применяющих настоящие Правила, не отказывает в предоставлении официального утверждения на основании настоящих Правил с внесенными в них поправками серии 03.</w:t>
      </w:r>
    </w:p>
    <w:p w:rsidR="00B32913" w:rsidRPr="00B32913" w:rsidRDefault="00B32913" w:rsidP="00B32913">
      <w:pPr>
        <w:pStyle w:val="SingleTxtGR"/>
        <w:ind w:left="2268" w:hanging="1134"/>
      </w:pPr>
      <w:r w:rsidRPr="00B32913">
        <w:t>22.2</w:t>
      </w:r>
      <w:r w:rsidRPr="00B32913">
        <w:tab/>
      </w:r>
      <w:r w:rsidRPr="00B32913">
        <w:tab/>
        <w:t>По прошествии 12 месяцев со дня вступления в силу поправок серии 03 к настоящим Правилам Договаривающиеся стороны, применяющие настоящие Правила, предоставляют официальное утверждение типа устройств непрямого обзора только в том случае, если данный тип отвечает требованиям настоящих Правил с внесенными в них поправками серии 03.</w:t>
      </w:r>
    </w:p>
    <w:p w:rsidR="00B32913" w:rsidRPr="00B32913" w:rsidRDefault="00B32913" w:rsidP="00B32913">
      <w:pPr>
        <w:pStyle w:val="SingleTxtGR"/>
        <w:ind w:left="2268" w:hanging="1134"/>
      </w:pPr>
      <w:r w:rsidRPr="00B32913">
        <w:t>22.3</w:t>
      </w:r>
      <w:r w:rsidRPr="00B32913">
        <w:tab/>
      </w:r>
      <w:r w:rsidRPr="00B32913">
        <w:tab/>
        <w:t>По прошествии 18 месяцев со дня вступления в силу поправок серии 03 к настоящим Правилам Договаривающиеся стороны, применяющие настоящие Правила, предоставляют официальное утверждение типа транспортного средства в отношении установки устройств непрямого обзора только в том случае, если данный тип транспортного средства отвечает требованиям настоящих Правил с внесенными в них поправками серии 03.</w:t>
      </w:r>
    </w:p>
    <w:p w:rsidR="00B32913" w:rsidRPr="00B32913" w:rsidRDefault="00B32913" w:rsidP="00B32913">
      <w:pPr>
        <w:pStyle w:val="SingleTxtGR"/>
        <w:ind w:left="2268" w:hanging="1134"/>
      </w:pPr>
      <w:r w:rsidRPr="00B32913">
        <w:t>22.4</w:t>
      </w:r>
      <w:r w:rsidRPr="00B32913">
        <w:tab/>
      </w:r>
      <w:r w:rsidRPr="00B32913">
        <w:tab/>
        <w:t xml:space="preserve">По прошествии 24 месяцев со дня вступления в силу поправок серии 03 к настоящим Правилам Договаривающиеся стороны, применяющие настоящие Правила, могут отказывать в признании официальных утверждений типа транспортного средства в отношении установки систем непрямого обзора «видеокамера−монитор» или типа систем непрямого обзора «видеокамера−монитор», которые не были предоставлены в соответствии с поправками серии 03 к настоящим Правилам. </w:t>
      </w:r>
    </w:p>
    <w:p w:rsidR="00B32913" w:rsidRPr="00B32913" w:rsidRDefault="00B32913" w:rsidP="00B32913">
      <w:pPr>
        <w:pStyle w:val="SingleTxtGR"/>
        <w:ind w:left="2268" w:hanging="1134"/>
      </w:pPr>
      <w:r w:rsidRPr="00B32913">
        <w:t>22.5</w:t>
      </w:r>
      <w:r w:rsidRPr="00B32913">
        <w:tab/>
      </w:r>
      <w:r w:rsidRPr="00B32913">
        <w:tab/>
        <w:t>Начиная с 26 января 2010 года для</w:t>
      </w:r>
      <w:r w:rsidR="00D40ADD">
        <w:t xml:space="preserve"> транспортных средств категорий</w:t>
      </w:r>
      <w:r w:rsidR="00D40ADD">
        <w:rPr>
          <w:lang w:val="en-US"/>
        </w:rPr>
        <w:t> </w:t>
      </w:r>
      <w:r w:rsidRPr="00B32913">
        <w:t>М</w:t>
      </w:r>
      <w:r w:rsidRPr="00B32913">
        <w:rPr>
          <w:vertAlign w:val="subscript"/>
        </w:rPr>
        <w:t>1</w:t>
      </w:r>
      <w:r w:rsidRPr="00B32913">
        <w:t xml:space="preserve"> и N</w:t>
      </w:r>
      <w:r w:rsidRPr="00B32913">
        <w:rPr>
          <w:vertAlign w:val="subscript"/>
        </w:rPr>
        <w:t>1</w:t>
      </w:r>
      <w:r w:rsidRPr="00B32913">
        <w:t xml:space="preserve"> и с 26 января 2007 года для транспортных средств других категорий Договаривающиеся стороны, применяющие настоящие Правила, могут отказывать в признании официальных утверждений устройства непрямого обзора, которые не были предоставлены в соответствии с поправками серии 02 к настоящим Правилам.</w:t>
      </w:r>
    </w:p>
    <w:p w:rsidR="00B32913" w:rsidRPr="00B32913" w:rsidRDefault="00B32913" w:rsidP="00B32913">
      <w:pPr>
        <w:pStyle w:val="SingleTxtGR"/>
        <w:ind w:left="2268" w:hanging="1134"/>
      </w:pPr>
      <w:r w:rsidRPr="00B32913">
        <w:t>22.6</w:t>
      </w:r>
      <w:r w:rsidRPr="00B32913">
        <w:tab/>
      </w:r>
      <w:r w:rsidRPr="00B32913">
        <w:tab/>
        <w:t>Официальные утверждения устройств непрямого обзора классов I и III, предоставленные на основании настоящих Правил в их первоначальном варианте (серия 00) или с внесенными в них поправками серий 01 и 02 до вступления в силу поправок серии 03, остаются в силе, и Договаривающиеся стороны продолжают их признавать. Договаривающиеся стороны не отказывают в распространении официальных утверждений, предоставленных на основании первоначального варианта Правил, а также поправок серии 01 или 02.</w:t>
      </w:r>
    </w:p>
    <w:p w:rsidR="00B32913" w:rsidRPr="00B32913" w:rsidRDefault="00B32913" w:rsidP="00B32913">
      <w:pPr>
        <w:pStyle w:val="SingleTxtGR"/>
        <w:ind w:left="2268" w:hanging="1134"/>
      </w:pPr>
      <w:r w:rsidRPr="00B32913">
        <w:t>22.7</w:t>
      </w:r>
      <w:r w:rsidRPr="00B32913">
        <w:tab/>
      </w:r>
      <w:r w:rsidRPr="00B32913">
        <w:tab/>
        <w:t xml:space="preserve">Независимо от положений пункта 22.2 официальные утверждения зеркал классов II, IV, V, VI и VII, предоставленные на основании настоящих Правил с внесенными в них поправками серии 02 до вступления в силу поправок серии </w:t>
      </w:r>
      <w:r w:rsidR="00AF6946">
        <w:t>0</w:t>
      </w:r>
      <w:r w:rsidRPr="00B32913">
        <w:t>3, остаются в силе, и Договаривающиеся стороны продолжают их признавать. Договаривающиеся стороны не отказывают в распространении официальных утверждений, предоставленных на основании поправок серии 02.</w:t>
      </w:r>
    </w:p>
    <w:p w:rsidR="00B32913" w:rsidRPr="00B32913" w:rsidRDefault="00B32913" w:rsidP="00B32913">
      <w:pPr>
        <w:pStyle w:val="SingleTxtGR"/>
        <w:ind w:left="2268" w:hanging="1134"/>
      </w:pPr>
      <w:r w:rsidRPr="00B32913">
        <w:t>22.8</w:t>
      </w:r>
      <w:r w:rsidRPr="00B32913">
        <w:tab/>
      </w:r>
      <w:r w:rsidRPr="00B32913">
        <w:tab/>
        <w:t>Положения настоящих Правил не запрещают предоставлять официальное утверждение типа транспортного средства в отношении установки устройств непрямого обзора на основании настоящих Правил с внесенными в них поправками серии 03, если все или часть устройств непрямого обзора классов I или III, которые на нем установлены, имеют знак официального утверждения, предписанный настоящими Правилами в их</w:t>
      </w:r>
      <w:r w:rsidR="00286D67">
        <w:t xml:space="preserve"> первоначальном варианте (серия </w:t>
      </w:r>
      <w:r w:rsidRPr="00B32913">
        <w:t>00) или с поправками серий 01 или 02.</w:t>
      </w:r>
    </w:p>
    <w:p w:rsidR="00B32913" w:rsidRPr="00B32913" w:rsidRDefault="00B32913" w:rsidP="00B32913">
      <w:pPr>
        <w:pStyle w:val="SingleTxtGR"/>
        <w:ind w:left="2268" w:hanging="1134"/>
      </w:pPr>
      <w:r w:rsidRPr="00B32913">
        <w:t>22.9</w:t>
      </w:r>
      <w:r w:rsidRPr="00B32913">
        <w:tab/>
      </w:r>
      <w:r w:rsidRPr="00B32913">
        <w:tab/>
        <w:t>Положения настоящих Правил не запрещают предоставлять официальное утверждение типа транспортного средства в отношении установки устройств непрямого обзора на основании настоящих Правил с внесенными в них поправками серии 03, если все или часть зеркал заднего вида классов II, IV, V, VI или VII, которые на нем установлены, имеют знак официального утверждения, предписанный поправками серии 02 к настоящим Правилам.</w:t>
      </w:r>
    </w:p>
    <w:p w:rsidR="00B32913" w:rsidRPr="00B32913" w:rsidRDefault="00B32913" w:rsidP="00B32913">
      <w:pPr>
        <w:pStyle w:val="SingleTxtGR"/>
        <w:ind w:left="2268" w:hanging="1134"/>
      </w:pPr>
      <w:r w:rsidRPr="00B32913">
        <w:t>22.10</w:t>
      </w:r>
      <w:r w:rsidRPr="00B32913">
        <w:tab/>
      </w:r>
      <w:r w:rsidR="00286D67">
        <w:tab/>
      </w:r>
      <w:r w:rsidRPr="00B32913">
        <w:t>Независимо от положений пунктов 22.2, 22.4 и 22.5 выше, для целей сменных частей Договаривающиеся стороны, применяющие настоящие Правила, продолжают предоставлять официальные утверждения в соответствии с поправками серии 02 к настоящим Правилам в отношении устройств непрямого обзора, предназначенных для использования на типах транспортных средств, которые были официально утвержд</w:t>
      </w:r>
      <w:r w:rsidR="00D40ADD">
        <w:t>ены до даты, указанной в пункте</w:t>
      </w:r>
      <w:r w:rsidR="00D40ADD">
        <w:rPr>
          <w:lang w:val="en-US"/>
        </w:rPr>
        <w:t> </w:t>
      </w:r>
      <w:r w:rsidRPr="00B32913">
        <w:t>22.2 выше, на основании поправок серии 02 к Правилам № 46 и в соответствующих случаях на основании последующих распространений этих официальных утверждений.</w:t>
      </w:r>
    </w:p>
    <w:p w:rsidR="00B32913" w:rsidRPr="00B32913" w:rsidRDefault="00B32913" w:rsidP="00B32913">
      <w:pPr>
        <w:pStyle w:val="SingleTxtGR"/>
        <w:ind w:left="2268" w:hanging="1134"/>
      </w:pPr>
      <w:r w:rsidRPr="00B32913">
        <w:t>22.11</w:t>
      </w:r>
      <w:r w:rsidRPr="00B32913">
        <w:tab/>
      </w:r>
      <w:r w:rsidR="00286D67">
        <w:tab/>
      </w:r>
      <w:r w:rsidRPr="00B32913">
        <w:t>Начиная с даты официального в</w:t>
      </w:r>
      <w:r w:rsidR="00D40ADD">
        <w:t>ступления в силу поправок серии</w:t>
      </w:r>
      <w:r w:rsidR="00D40ADD">
        <w:rPr>
          <w:lang w:val="en-US"/>
        </w:rPr>
        <w:t> </w:t>
      </w:r>
      <w:r w:rsidRPr="00B32913">
        <w:t>04 к настоящим Правилам ни одна из Договаривающихся сторон, применяющих настоящие Правила, не отказывает в предоставлении официального утверждения на основании настоящих Правил с внесенными в них поправками серии 04.</w:t>
      </w:r>
    </w:p>
    <w:p w:rsidR="00B32913" w:rsidRPr="00B32913" w:rsidRDefault="00B32913" w:rsidP="00B32913">
      <w:pPr>
        <w:pStyle w:val="SingleTxtGR"/>
        <w:ind w:left="2268" w:hanging="1134"/>
      </w:pPr>
      <w:r w:rsidRPr="00B32913">
        <w:t>22.12</w:t>
      </w:r>
      <w:r w:rsidRPr="00B32913">
        <w:tab/>
      </w:r>
      <w:r w:rsidR="00286D67">
        <w:tab/>
      </w:r>
      <w:r w:rsidRPr="00B32913">
        <w:t>Начиная с 30 июня 2014 года Договаривающиеся стороны, применяющие настоящие Правила, предоставляют официальные утверждения типа устройства непрямого обзора только в том случае, если тип устройства соответствует требованиям настоящих Правил с внесенными в них поправками серии 04.</w:t>
      </w:r>
    </w:p>
    <w:p w:rsidR="00B32913" w:rsidRPr="00B32913" w:rsidRDefault="00B32913" w:rsidP="00B32913">
      <w:pPr>
        <w:pStyle w:val="SingleTxtGR"/>
        <w:ind w:left="2268" w:hanging="1134"/>
      </w:pPr>
      <w:r w:rsidRPr="00B32913">
        <w:t>22.13</w:t>
      </w:r>
      <w:r w:rsidRPr="00B32913">
        <w:tab/>
      </w:r>
      <w:r w:rsidR="00286D67">
        <w:tab/>
      </w:r>
      <w:r w:rsidRPr="00B32913">
        <w:t>Начиная с 30 июня 2014 года Договаривающиеся стороны, применяющие настоящие Правила, предоставляют официальные утверждения типа транспортного средства в отношении установки устройств непрямого обзора только в том случае, если тип транспортного средства соответствует предписаниям настоящих Правил с внесенными в них поправками серии 04.</w:t>
      </w:r>
    </w:p>
    <w:p w:rsidR="00B32913" w:rsidRPr="00B32913" w:rsidRDefault="00B32913" w:rsidP="00B32913">
      <w:pPr>
        <w:pStyle w:val="SingleTxtGR"/>
        <w:ind w:left="2268" w:hanging="1134"/>
      </w:pPr>
      <w:r w:rsidRPr="00B32913">
        <w:t>22.14</w:t>
      </w:r>
      <w:r w:rsidRPr="00B32913">
        <w:tab/>
      </w:r>
      <w:r w:rsidR="00286D67">
        <w:tab/>
      </w:r>
      <w:r w:rsidRPr="00B32913">
        <w:t>Начиная с 30 июня 2015 года Договаривающиеся стороны, применяющие настоящие Правила, не обязаны признавать официальные утверждения типа транспортного средства или типа устройства непрямого обзора, которые не были предоставлены в соответствии с поправками серии 04 к настоящим Правилам.</w:t>
      </w:r>
    </w:p>
    <w:p w:rsidR="00B32913" w:rsidRPr="00B32913" w:rsidRDefault="00B32913" w:rsidP="00B32913">
      <w:pPr>
        <w:pStyle w:val="SingleTxtGR"/>
        <w:ind w:left="2268" w:hanging="1134"/>
      </w:pPr>
      <w:r w:rsidRPr="00B32913">
        <w:t>22.15</w:t>
      </w:r>
      <w:r w:rsidRPr="00B32913">
        <w:tab/>
      </w:r>
      <w:r w:rsidR="00286D67">
        <w:tab/>
      </w:r>
      <w:r w:rsidRPr="00B32913">
        <w:t>Независимо от положений пункта 22.14 выше официальные утверждения типа, предоставленные на основании предыдущих серий поправок к Правилам и не затрагиваемые поправками серии 04, остаются в силе, и Договаривающиеся стороны, применяющие настоящие Правила, продолжают их признавать.</w:t>
      </w:r>
    </w:p>
    <w:p w:rsidR="00B32913" w:rsidRPr="00B32913" w:rsidRDefault="00B32913" w:rsidP="00B32913">
      <w:pPr>
        <w:pStyle w:val="SingleTxtGR"/>
        <w:ind w:left="2268" w:hanging="1134"/>
      </w:pPr>
      <w:r w:rsidRPr="00B32913">
        <w:t>22.16</w:t>
      </w:r>
      <w:r w:rsidRPr="00B32913">
        <w:tab/>
      </w:r>
      <w:r w:rsidR="00286D67">
        <w:tab/>
      </w:r>
      <w:r w:rsidRPr="00B32913">
        <w:t>Договаривающиеся стороны, применяющие настоящие Правила, не отказывают в распространении официальных утверждений типа для существующих типов транспортных средств или устройств, не затрагиваемых поправками серии 04, которые были предоставлены в соответствии с поправками серии 02 или 03 к настоящим Правилам.</w:t>
      </w:r>
    </w:p>
    <w:p w:rsidR="00BC6BD4" w:rsidRDefault="00B32913" w:rsidP="00B32913">
      <w:pPr>
        <w:pStyle w:val="SingleTxtGR"/>
        <w:ind w:left="2268" w:hanging="1134"/>
      </w:pPr>
      <w:r w:rsidRPr="00B32913">
        <w:t>22.17</w:t>
      </w:r>
      <w:r w:rsidRPr="00B32913">
        <w:tab/>
      </w:r>
      <w:r w:rsidR="00286D67">
        <w:tab/>
      </w:r>
      <w:r w:rsidRPr="00B32913">
        <w:t>Независимо от положений пунктов 22.2, 22.4, 22.5, 22.13 и 22.15 выше для целей сменных частей Договаривающиеся стороны, применяющие настоящие Правила, продолжают предоставлять официальные утверждения в соответствии с поправками серии 01 к настоящим Правилам в отношении устройств непрямого обзора классов I−V, предназначенных для использования на транспортных средствах типов, которые были официально утверждены до 26 января 2006 года на основании поправок серии 01 к Правилам № 46, а также в соответствующих случаях предоставлять последующие распространения этих официальных утверждений.</w:t>
      </w:r>
    </w:p>
    <w:p w:rsidR="00BC6BD4" w:rsidRPr="00B32913" w:rsidRDefault="00BC6BD4" w:rsidP="008A421A">
      <w:pPr>
        <w:pStyle w:val="SingleTxtGR"/>
      </w:pPr>
    </w:p>
    <w:p w:rsidR="00BC6BD4" w:rsidRDefault="00BC6BD4" w:rsidP="008A421A">
      <w:pPr>
        <w:pStyle w:val="SingleTxtGR"/>
      </w:pPr>
    </w:p>
    <w:p w:rsidR="00BC6BD4" w:rsidRDefault="00BC6BD4" w:rsidP="008A421A">
      <w:pPr>
        <w:pStyle w:val="SingleTxtGR"/>
      </w:pPr>
    </w:p>
    <w:p w:rsidR="00BC6BD4" w:rsidRPr="00557A69" w:rsidRDefault="00BC6BD4" w:rsidP="008A421A">
      <w:pPr>
        <w:pStyle w:val="SingleTxtGR"/>
        <w:sectPr w:rsidR="00BC6BD4" w:rsidRPr="00557A69" w:rsidSect="00C127FA">
          <w:headerReference w:type="even" r:id="rId61"/>
          <w:headerReference w:type="default" r:id="rId62"/>
          <w:footerReference w:type="even" r:id="rId63"/>
          <w:footerReference w:type="default" r:id="rId64"/>
          <w:pgSz w:w="11907" w:h="16840" w:code="9"/>
          <w:pgMar w:top="1701" w:right="1134" w:bottom="2268" w:left="1134" w:header="1134" w:footer="1701" w:gutter="0"/>
          <w:cols w:space="720"/>
          <w:docGrid w:linePitch="360"/>
        </w:sectPr>
      </w:pPr>
    </w:p>
    <w:p w:rsidR="00286D67" w:rsidRPr="00286D67" w:rsidRDefault="00286D67" w:rsidP="00286D67">
      <w:pPr>
        <w:pStyle w:val="HChGR"/>
      </w:pPr>
      <w:r w:rsidRPr="00286D67">
        <w:t>Приложение 1</w:t>
      </w:r>
    </w:p>
    <w:p w:rsidR="00286D67" w:rsidRPr="00286D67" w:rsidRDefault="00286D67" w:rsidP="00286D67">
      <w:pPr>
        <w:pStyle w:val="HChGR"/>
      </w:pPr>
      <w:r w:rsidRPr="00286D67">
        <w:tab/>
      </w:r>
      <w:r w:rsidRPr="00286D67">
        <w:tab/>
        <w:t xml:space="preserve">Информационный документ для официального утверждения типа устройства непрямого обзора </w:t>
      </w:r>
    </w:p>
    <w:p w:rsidR="00286D67" w:rsidRPr="00286D67" w:rsidRDefault="00286D67" w:rsidP="00286D67">
      <w:pPr>
        <w:pStyle w:val="SingleTxtGR"/>
      </w:pPr>
      <w:r w:rsidRPr="00286D67">
        <w:t>Когда это применимо, должна представляться нижеследующая информация в трех экземплярах, включающая содержание.</w:t>
      </w:r>
    </w:p>
    <w:p w:rsidR="00286D67" w:rsidRPr="00286D67" w:rsidRDefault="00286D67" w:rsidP="00286D67">
      <w:pPr>
        <w:pStyle w:val="SingleTxtGR"/>
      </w:pPr>
      <w:r w:rsidRPr="00286D67">
        <w:t>Любые чертежи должны представляться в надлежащем масштабе и в достаточно подробном виде на листах формата А4 или в кратном ему формате.</w:t>
      </w:r>
    </w:p>
    <w:p w:rsidR="00286D67" w:rsidRPr="00286D67" w:rsidRDefault="00286D67" w:rsidP="00286D67">
      <w:pPr>
        <w:pStyle w:val="SingleTxtGR"/>
      </w:pPr>
      <w:r w:rsidRPr="00286D67">
        <w:t>Фотографии, если они имеются, должны достаточно подробно передавать соответствующие детали.</w:t>
      </w:r>
    </w:p>
    <w:p w:rsidR="00286D67" w:rsidRPr="00286D67" w:rsidRDefault="00286D67" w:rsidP="00273E6E">
      <w:pPr>
        <w:pStyle w:val="SingleTxtGR"/>
        <w:tabs>
          <w:tab w:val="right" w:leader="dot" w:pos="8505"/>
        </w:tabs>
        <w:ind w:left="1701" w:hanging="567"/>
      </w:pPr>
      <w:r w:rsidRPr="00286D67">
        <w:t>1.</w:t>
      </w:r>
      <w:r w:rsidRPr="00286D67">
        <w:tab/>
        <w:t xml:space="preserve">Модель (торговая марка изготовителя): </w:t>
      </w:r>
      <w:r w:rsidRPr="00286D67">
        <w:tab/>
      </w:r>
    </w:p>
    <w:p w:rsidR="00286D67" w:rsidRPr="00286D67" w:rsidRDefault="00286D67" w:rsidP="00273E6E">
      <w:pPr>
        <w:pStyle w:val="SingleTxtGR"/>
        <w:tabs>
          <w:tab w:val="right" w:leader="dot" w:pos="8505"/>
        </w:tabs>
        <w:ind w:left="1701" w:hanging="567"/>
      </w:pPr>
      <w:r w:rsidRPr="00286D67">
        <w:t>2.</w:t>
      </w:r>
      <w:r w:rsidRPr="00286D67">
        <w:tab/>
        <w:t xml:space="preserve">Тип и общее(ие) коммерческое(ие) описание(я): </w:t>
      </w:r>
      <w:r w:rsidRPr="00286D67">
        <w:tab/>
      </w:r>
    </w:p>
    <w:p w:rsidR="00286D67" w:rsidRPr="00286D67" w:rsidRDefault="00286D67" w:rsidP="00273E6E">
      <w:pPr>
        <w:pStyle w:val="SingleTxtGR"/>
        <w:tabs>
          <w:tab w:val="clear" w:pos="3969"/>
          <w:tab w:val="right" w:leader="dot" w:pos="8505"/>
        </w:tabs>
        <w:ind w:left="1701" w:hanging="567"/>
      </w:pPr>
      <w:r w:rsidRPr="00286D67">
        <w:t>3.</w:t>
      </w:r>
      <w:r w:rsidRPr="00286D67">
        <w:tab/>
        <w:t xml:space="preserve">Средства идентификации типа, если на устройстве имеется соответствующая маркировка: </w:t>
      </w:r>
      <w:r w:rsidRPr="00286D67">
        <w:tab/>
      </w:r>
      <w:r w:rsidR="00273E6E">
        <w:tab/>
      </w:r>
    </w:p>
    <w:p w:rsidR="00286D67" w:rsidRPr="00286D67" w:rsidRDefault="00286D67" w:rsidP="00273E6E">
      <w:pPr>
        <w:pStyle w:val="SingleTxtGR"/>
        <w:tabs>
          <w:tab w:val="clear" w:pos="3402"/>
          <w:tab w:val="clear" w:pos="3969"/>
          <w:tab w:val="right" w:leader="dot" w:pos="8505"/>
        </w:tabs>
        <w:ind w:left="1701" w:hanging="567"/>
      </w:pPr>
      <w:r w:rsidRPr="00286D67">
        <w:t>4.</w:t>
      </w:r>
      <w:r w:rsidRPr="00286D67">
        <w:tab/>
        <w:t xml:space="preserve">Категория транспортного средства, для которого предназначено данное устройство: </w:t>
      </w:r>
      <w:r w:rsidR="00273E6E">
        <w:tab/>
      </w:r>
      <w:r w:rsidR="00273E6E">
        <w:tab/>
      </w:r>
      <w:r w:rsidRPr="00286D67">
        <w:tab/>
      </w:r>
    </w:p>
    <w:p w:rsidR="00286D67" w:rsidRPr="00286D67" w:rsidRDefault="00286D67" w:rsidP="00273E6E">
      <w:pPr>
        <w:pStyle w:val="SingleTxtGR"/>
        <w:tabs>
          <w:tab w:val="right" w:leader="dot" w:pos="8505"/>
        </w:tabs>
        <w:ind w:left="1701" w:hanging="567"/>
      </w:pPr>
      <w:r w:rsidRPr="00286D67">
        <w:t>5.</w:t>
      </w:r>
      <w:r w:rsidRPr="00286D67">
        <w:tab/>
        <w:t xml:space="preserve">Наименование и адрес изготовителя: </w:t>
      </w:r>
      <w:r w:rsidRPr="00286D67">
        <w:tab/>
      </w:r>
    </w:p>
    <w:p w:rsidR="00286D67" w:rsidRPr="00286D67" w:rsidRDefault="00286D67" w:rsidP="00273E6E">
      <w:pPr>
        <w:pStyle w:val="SingleTxtGR"/>
        <w:tabs>
          <w:tab w:val="clear" w:pos="3402"/>
          <w:tab w:val="clear" w:pos="3969"/>
          <w:tab w:val="right" w:leader="dot" w:pos="8505"/>
        </w:tabs>
        <w:ind w:left="1701" w:hanging="567"/>
      </w:pPr>
      <w:r w:rsidRPr="00286D67">
        <w:t>6.</w:t>
      </w:r>
      <w:r w:rsidRPr="00286D67">
        <w:tab/>
        <w:t xml:space="preserve">Местоположение и способ проставления знака официального </w:t>
      </w:r>
      <w:r w:rsidRPr="00286D67">
        <w:br/>
        <w:t xml:space="preserve">утверждения: </w:t>
      </w:r>
      <w:r w:rsidRPr="00286D67">
        <w:tab/>
      </w:r>
    </w:p>
    <w:p w:rsidR="00286D67" w:rsidRPr="00286D67" w:rsidRDefault="00286D67" w:rsidP="00273E6E">
      <w:pPr>
        <w:pStyle w:val="SingleTxtGR"/>
        <w:tabs>
          <w:tab w:val="right" w:leader="dot" w:pos="8505"/>
        </w:tabs>
        <w:ind w:left="1701" w:hanging="567"/>
      </w:pPr>
      <w:r w:rsidRPr="00286D67">
        <w:t>6.1</w:t>
      </w:r>
      <w:r w:rsidRPr="00286D67">
        <w:tab/>
        <w:t xml:space="preserve">Иной способ идентификации знака официального утверждения: </w:t>
      </w:r>
      <w:r w:rsidRPr="00286D67">
        <w:tab/>
      </w:r>
    </w:p>
    <w:p w:rsidR="00286D67" w:rsidRPr="00286D67" w:rsidRDefault="00286D67" w:rsidP="00273E6E">
      <w:pPr>
        <w:pStyle w:val="SingleTxtGR"/>
        <w:tabs>
          <w:tab w:val="right" w:leader="dot" w:pos="8505"/>
        </w:tabs>
        <w:ind w:left="1701" w:hanging="567"/>
      </w:pPr>
      <w:r w:rsidRPr="00286D67">
        <w:t>7.</w:t>
      </w:r>
      <w:r w:rsidRPr="00286D67">
        <w:tab/>
        <w:t xml:space="preserve">Адрес(а) сборочного завода (сборочных заводов): </w:t>
      </w:r>
      <w:r w:rsidRPr="00286D67">
        <w:tab/>
      </w:r>
    </w:p>
    <w:p w:rsidR="00286D67" w:rsidRPr="00286D67" w:rsidRDefault="00286D67" w:rsidP="00273E6E">
      <w:pPr>
        <w:pStyle w:val="SingleTxtGR"/>
        <w:tabs>
          <w:tab w:val="right" w:leader="dot" w:pos="8505"/>
        </w:tabs>
        <w:ind w:left="1701" w:hanging="567"/>
      </w:pPr>
      <w:r w:rsidRPr="00286D67">
        <w:t>8.</w:t>
      </w:r>
      <w:r w:rsidRPr="00286D67">
        <w:tab/>
        <w:t xml:space="preserve">Зеркала (указать по каждому зеркалу): </w:t>
      </w:r>
      <w:r w:rsidRPr="00286D67">
        <w:tab/>
      </w:r>
    </w:p>
    <w:p w:rsidR="00286D67" w:rsidRPr="00286D67" w:rsidRDefault="00286D67" w:rsidP="00273E6E">
      <w:pPr>
        <w:pStyle w:val="SingleTxtGR"/>
        <w:tabs>
          <w:tab w:val="clear" w:pos="2835"/>
          <w:tab w:val="clear" w:pos="3402"/>
          <w:tab w:val="clear" w:pos="3969"/>
          <w:tab w:val="right" w:leader="dot" w:pos="8505"/>
        </w:tabs>
        <w:ind w:left="1701" w:hanging="567"/>
      </w:pPr>
      <w:r w:rsidRPr="00286D67">
        <w:t>8.1</w:t>
      </w:r>
      <w:r w:rsidRPr="00286D67">
        <w:tab/>
        <w:t xml:space="preserve">Вариант </w:t>
      </w:r>
      <w:r w:rsidRPr="00286D67">
        <w:tab/>
      </w:r>
    </w:p>
    <w:p w:rsidR="00286D67" w:rsidRPr="00286D67" w:rsidRDefault="00286D67" w:rsidP="00273E6E">
      <w:pPr>
        <w:pStyle w:val="SingleTxtGR"/>
        <w:tabs>
          <w:tab w:val="right" w:leader="dot" w:pos="8505"/>
        </w:tabs>
        <w:ind w:left="1701" w:hanging="567"/>
      </w:pPr>
      <w:r w:rsidRPr="00286D67">
        <w:t>8.2</w:t>
      </w:r>
      <w:r w:rsidRPr="00286D67">
        <w:tab/>
        <w:t xml:space="preserve">Чертеж(и) для идентификации зеркала: </w:t>
      </w:r>
      <w:r w:rsidRPr="00286D67">
        <w:tab/>
      </w:r>
    </w:p>
    <w:p w:rsidR="00286D67" w:rsidRPr="00286D67" w:rsidRDefault="00286D67" w:rsidP="00273E6E">
      <w:pPr>
        <w:pStyle w:val="SingleTxtGR"/>
        <w:tabs>
          <w:tab w:val="right" w:leader="dot" w:pos="8505"/>
        </w:tabs>
        <w:ind w:left="1701" w:hanging="567"/>
      </w:pPr>
      <w:r w:rsidRPr="00286D67">
        <w:t>8.3</w:t>
      </w:r>
      <w:r w:rsidRPr="00286D67">
        <w:tab/>
        <w:t xml:space="preserve">Подробное описание метода крепления: </w:t>
      </w:r>
      <w:r w:rsidRPr="00286D67">
        <w:tab/>
      </w:r>
    </w:p>
    <w:p w:rsidR="00286D67" w:rsidRPr="00286D67" w:rsidRDefault="00286D67" w:rsidP="00273E6E">
      <w:pPr>
        <w:pStyle w:val="SingleTxtGR"/>
        <w:tabs>
          <w:tab w:val="right" w:leader="dot" w:pos="8505"/>
        </w:tabs>
        <w:ind w:left="1701" w:hanging="567"/>
      </w:pPr>
      <w:r w:rsidRPr="00286D67">
        <w:t>9.</w:t>
      </w:r>
      <w:r w:rsidRPr="00286D67">
        <w:tab/>
        <w:t xml:space="preserve">Устройства непрямого обзора, не являющиеся зеркалами: </w:t>
      </w:r>
      <w:r w:rsidRPr="00286D67">
        <w:tab/>
      </w:r>
    </w:p>
    <w:p w:rsidR="00286D67" w:rsidRPr="00286D67" w:rsidRDefault="00286D67" w:rsidP="00273E6E">
      <w:pPr>
        <w:pStyle w:val="SingleTxtGR"/>
        <w:tabs>
          <w:tab w:val="right" w:leader="dot" w:pos="8505"/>
        </w:tabs>
        <w:ind w:left="1701" w:hanging="567"/>
      </w:pPr>
      <w:r w:rsidRPr="00286D67">
        <w:t>9.1</w:t>
      </w:r>
      <w:r w:rsidRPr="00286D67">
        <w:tab/>
        <w:t xml:space="preserve">Тип и характеристики (например, полное описание устройства): </w:t>
      </w:r>
      <w:r w:rsidRPr="00286D67">
        <w:tab/>
      </w:r>
    </w:p>
    <w:p w:rsidR="00286D67" w:rsidRPr="00286D67" w:rsidRDefault="00286D67" w:rsidP="00273E6E">
      <w:pPr>
        <w:pStyle w:val="SingleTxtGR"/>
        <w:tabs>
          <w:tab w:val="clear" w:pos="2835"/>
          <w:tab w:val="clear" w:pos="3402"/>
          <w:tab w:val="clear" w:pos="3969"/>
          <w:tab w:val="right" w:leader="dot" w:pos="8505"/>
        </w:tabs>
        <w:ind w:left="1701" w:hanging="567"/>
      </w:pPr>
      <w:r w:rsidRPr="00286D67">
        <w:t>9.1.1</w:t>
      </w:r>
      <w:r w:rsidRPr="00286D67">
        <w:tab/>
        <w:t>В случае систем «видеокамера-монитор» классов V и VI: класс, расстояние обнаружения [мм], контрастность, градация яркости, коррекция яркости света, визуальное воспроизведение (черно-белое/цветное), частота повторяемости изображения, характеристики яркости изображения на мониторе:</w:t>
      </w:r>
      <w:r w:rsidRPr="00286D67">
        <w:tab/>
      </w:r>
    </w:p>
    <w:p w:rsidR="00286D67" w:rsidRPr="00286D67" w:rsidRDefault="00286D67" w:rsidP="00273E6E">
      <w:pPr>
        <w:pStyle w:val="SingleTxtGR"/>
        <w:tabs>
          <w:tab w:val="right" w:leader="dot" w:pos="8505"/>
        </w:tabs>
        <w:ind w:left="1701" w:hanging="567"/>
      </w:pPr>
      <w:r w:rsidRPr="00286D67">
        <w:t>9.1.2</w:t>
      </w:r>
      <w:r w:rsidRPr="00286D67">
        <w:tab/>
        <w:t>В случае систем «видеокамера-монитор» классов I−I</w:t>
      </w:r>
      <w:r w:rsidR="00AF6946" w:rsidRPr="00286D67">
        <w:t>V</w:t>
      </w:r>
      <w:r w:rsidRPr="00286D67">
        <w:t xml:space="preserve">: класс, поле обзора, увеличение и разрешающая способность: </w:t>
      </w:r>
      <w:r w:rsidRPr="00286D67">
        <w:tab/>
      </w:r>
    </w:p>
    <w:p w:rsidR="00286D67" w:rsidRPr="00286D67" w:rsidRDefault="00286D67" w:rsidP="00737FAD">
      <w:pPr>
        <w:pStyle w:val="SingleTxtGR"/>
        <w:tabs>
          <w:tab w:val="clear" w:pos="2268"/>
          <w:tab w:val="clear" w:pos="2835"/>
          <w:tab w:val="clear" w:pos="3402"/>
          <w:tab w:val="clear" w:pos="3969"/>
          <w:tab w:val="right" w:leader="dot" w:pos="8505"/>
        </w:tabs>
        <w:ind w:left="1701" w:hanging="567"/>
      </w:pPr>
      <w:r w:rsidRPr="00286D67">
        <w:t>9.2</w:t>
      </w:r>
      <w:r w:rsidRPr="00286D67">
        <w:tab/>
        <w:t xml:space="preserve">Достаточно подробные для идентификации укомплектованного устройства чертежи, включая инструкции по установке; на чертежах должно </w:t>
      </w:r>
      <w:r w:rsidRPr="00286D67">
        <w:br/>
        <w:t xml:space="preserve">указываться место нанесения маркировки официального утверждения </w:t>
      </w:r>
      <w:r w:rsidRPr="00286D67">
        <w:br/>
        <w:t xml:space="preserve">типа: </w:t>
      </w:r>
      <w:r w:rsidRPr="00286D67">
        <w:tab/>
      </w:r>
      <w:r w:rsidR="00273E6E">
        <w:tab/>
      </w:r>
      <w:r w:rsidR="00273E6E">
        <w:tab/>
      </w:r>
    </w:p>
    <w:p w:rsidR="00273E6E" w:rsidRDefault="00273E6E" w:rsidP="00286D67">
      <w:pPr>
        <w:pStyle w:val="SingleTxtGR"/>
        <w:ind w:left="2268" w:hanging="1134"/>
        <w:rPr>
          <w:b/>
        </w:rPr>
        <w:sectPr w:rsidR="00273E6E" w:rsidSect="00C127FA">
          <w:headerReference w:type="even" r:id="rId65"/>
          <w:headerReference w:type="default" r:id="rId66"/>
          <w:footerReference w:type="even" r:id="rId67"/>
          <w:footerReference w:type="default" r:id="rId68"/>
          <w:pgSz w:w="11907" w:h="16840" w:code="9"/>
          <w:pgMar w:top="1701" w:right="1134" w:bottom="2268" w:left="1134" w:header="1134" w:footer="1701" w:gutter="0"/>
          <w:cols w:space="720"/>
          <w:docGrid w:linePitch="360"/>
        </w:sectPr>
      </w:pPr>
    </w:p>
    <w:p w:rsidR="00286D67" w:rsidRPr="003E69B0" w:rsidRDefault="00286D67" w:rsidP="003E69B0">
      <w:pPr>
        <w:pStyle w:val="HChGR"/>
      </w:pPr>
      <w:r w:rsidRPr="003E69B0">
        <w:t>Приложение 2</w:t>
      </w:r>
    </w:p>
    <w:p w:rsidR="00286D67" w:rsidRPr="003E69B0" w:rsidRDefault="00286D67" w:rsidP="003E69B0">
      <w:pPr>
        <w:pStyle w:val="HChGR"/>
      </w:pPr>
      <w:r w:rsidRPr="003E69B0">
        <w:tab/>
      </w:r>
      <w:r w:rsidRPr="003E69B0">
        <w:tab/>
        <w:t xml:space="preserve">Информационный документ для официального утверждения типа транспортного средства </w:t>
      </w:r>
      <w:r w:rsidR="00AF6946">
        <w:br/>
      </w:r>
      <w:r w:rsidRPr="003E69B0">
        <w:t>в отношении установки устройств непрямого обзора</w:t>
      </w:r>
    </w:p>
    <w:p w:rsidR="003E69B0" w:rsidRPr="003E69B0" w:rsidRDefault="003E69B0" w:rsidP="003E69B0">
      <w:pPr>
        <w:pStyle w:val="SingleTxtGR"/>
      </w:pPr>
      <w:r w:rsidRPr="003E69B0">
        <w:t>Когда это применимо, должна представляться нижеследующая информация в трех экземплярах, включающая ссылку на содержание.</w:t>
      </w:r>
    </w:p>
    <w:p w:rsidR="003E69B0" w:rsidRPr="003E69B0" w:rsidRDefault="003E69B0" w:rsidP="003E69B0">
      <w:pPr>
        <w:pStyle w:val="SingleTxtGR"/>
      </w:pPr>
      <w:r w:rsidRPr="003E69B0">
        <w:t>Любые чертежи должны представляться в надлежащем масштабе и в достаточно подробном виде на листах формата А4 или в кратном ему формате.</w:t>
      </w:r>
    </w:p>
    <w:p w:rsidR="003E69B0" w:rsidRPr="003E69B0" w:rsidRDefault="003E69B0" w:rsidP="003E69B0">
      <w:pPr>
        <w:pStyle w:val="SingleTxtGR"/>
      </w:pPr>
      <w:r w:rsidRPr="003E69B0">
        <w:t>Фотографии, если они имеются, должны достаточно подробно передавать соответствующие детали.</w:t>
      </w:r>
    </w:p>
    <w:p w:rsidR="003E69B0" w:rsidRPr="003E69B0" w:rsidRDefault="003E69B0" w:rsidP="003E69B0">
      <w:pPr>
        <w:pStyle w:val="SingleTxtGR"/>
      </w:pPr>
      <w:r w:rsidRPr="003E69B0">
        <w:t>Общие сведения</w:t>
      </w:r>
    </w:p>
    <w:p w:rsidR="003E69B0" w:rsidRPr="003E69B0" w:rsidRDefault="003E69B0" w:rsidP="008F4EB7">
      <w:pPr>
        <w:pStyle w:val="SingleTxtGR"/>
        <w:tabs>
          <w:tab w:val="clear" w:pos="1701"/>
          <w:tab w:val="right" w:leader="dot" w:pos="8505"/>
        </w:tabs>
        <w:ind w:left="2268" w:hanging="1134"/>
      </w:pPr>
      <w:r w:rsidRPr="003E69B0">
        <w:t>1.</w:t>
      </w:r>
      <w:r w:rsidRPr="003E69B0">
        <w:tab/>
        <w:t xml:space="preserve">Модель (торговая марка изготовителя): </w:t>
      </w:r>
      <w:r w:rsidRPr="003E69B0">
        <w:tab/>
      </w:r>
    </w:p>
    <w:p w:rsidR="003E69B0" w:rsidRPr="003E69B0" w:rsidRDefault="003E69B0" w:rsidP="008F4EB7">
      <w:pPr>
        <w:pStyle w:val="SingleTxtGR"/>
        <w:tabs>
          <w:tab w:val="clear" w:pos="1701"/>
          <w:tab w:val="right" w:leader="dot" w:pos="8505"/>
        </w:tabs>
        <w:ind w:left="2268" w:hanging="1134"/>
      </w:pPr>
      <w:r w:rsidRPr="003E69B0">
        <w:t>2.</w:t>
      </w:r>
      <w:r w:rsidRPr="003E69B0">
        <w:tab/>
        <w:t xml:space="preserve">Тип и общее(ие) коммерческое(ие) описание(я): </w:t>
      </w:r>
      <w:r w:rsidRPr="003E69B0">
        <w:tab/>
      </w:r>
    </w:p>
    <w:p w:rsidR="003E69B0" w:rsidRPr="003E69B0" w:rsidRDefault="003E69B0" w:rsidP="008F4EB7">
      <w:pPr>
        <w:pStyle w:val="SingleTxtGR"/>
        <w:tabs>
          <w:tab w:val="clear" w:pos="1701"/>
          <w:tab w:val="right" w:leader="dot" w:pos="8505"/>
        </w:tabs>
        <w:ind w:left="2268" w:hanging="1134"/>
      </w:pPr>
      <w:r w:rsidRPr="003E69B0">
        <w:t>3.</w:t>
      </w:r>
      <w:r w:rsidRPr="003E69B0">
        <w:tab/>
        <w:t xml:space="preserve">Способы идентификации типа, если на транспортном средстве проставлена соответствующая маркировка: </w:t>
      </w:r>
      <w:r w:rsidRPr="003E69B0">
        <w:tab/>
      </w:r>
    </w:p>
    <w:p w:rsidR="003E69B0" w:rsidRPr="003E69B0" w:rsidRDefault="003E69B0" w:rsidP="008F4EB7">
      <w:pPr>
        <w:pStyle w:val="SingleTxtGR"/>
        <w:tabs>
          <w:tab w:val="clear" w:pos="1701"/>
          <w:tab w:val="right" w:leader="dot" w:pos="8505"/>
        </w:tabs>
        <w:ind w:left="2268" w:hanging="1134"/>
      </w:pPr>
      <w:r w:rsidRPr="003E69B0">
        <w:t>4.</w:t>
      </w:r>
      <w:r w:rsidRPr="003E69B0">
        <w:tab/>
        <w:t xml:space="preserve">Местоположение этой маркировки: </w:t>
      </w:r>
      <w:r w:rsidRPr="003E69B0">
        <w:tab/>
      </w:r>
    </w:p>
    <w:p w:rsidR="003E69B0" w:rsidRPr="003E69B0" w:rsidRDefault="003E69B0" w:rsidP="008F4EB7">
      <w:pPr>
        <w:pStyle w:val="SingleTxtGR"/>
        <w:tabs>
          <w:tab w:val="clear" w:pos="1701"/>
          <w:tab w:val="right" w:leader="dot" w:pos="8505"/>
        </w:tabs>
        <w:ind w:left="2268" w:hanging="1134"/>
      </w:pPr>
      <w:r w:rsidRPr="003E69B0">
        <w:t>5.</w:t>
      </w:r>
      <w:r w:rsidRPr="003E69B0">
        <w:tab/>
        <w:t xml:space="preserve">Категория транспортного средства: </w:t>
      </w:r>
      <w:r w:rsidRPr="003E69B0">
        <w:tab/>
      </w:r>
    </w:p>
    <w:p w:rsidR="003E69B0" w:rsidRPr="003E69B0" w:rsidRDefault="003E69B0" w:rsidP="008F4EB7">
      <w:pPr>
        <w:pStyle w:val="SingleTxtGR"/>
        <w:tabs>
          <w:tab w:val="clear" w:pos="1701"/>
          <w:tab w:val="right" w:leader="dot" w:pos="8505"/>
        </w:tabs>
        <w:ind w:left="2268" w:hanging="1134"/>
      </w:pPr>
      <w:r w:rsidRPr="003E69B0">
        <w:t>6.</w:t>
      </w:r>
      <w:r w:rsidRPr="003E69B0">
        <w:tab/>
        <w:t xml:space="preserve">Наименование и адрес изготовителя: </w:t>
      </w:r>
      <w:r w:rsidRPr="003E69B0">
        <w:tab/>
      </w:r>
    </w:p>
    <w:p w:rsidR="003E69B0" w:rsidRPr="003E69B0" w:rsidRDefault="003E69B0" w:rsidP="008F4EB7">
      <w:pPr>
        <w:pStyle w:val="SingleTxtGR"/>
        <w:tabs>
          <w:tab w:val="clear" w:pos="1701"/>
          <w:tab w:val="right" w:leader="dot" w:pos="8505"/>
        </w:tabs>
        <w:ind w:left="2268" w:hanging="1134"/>
      </w:pPr>
      <w:r w:rsidRPr="003E69B0">
        <w:t>7.</w:t>
      </w:r>
      <w:r w:rsidRPr="003E69B0">
        <w:tab/>
        <w:t xml:space="preserve">Адрес(а) сборочного завода (сборочных заводов): </w:t>
      </w:r>
      <w:r w:rsidRPr="003E69B0">
        <w:tab/>
      </w:r>
    </w:p>
    <w:p w:rsidR="003E69B0" w:rsidRPr="003E69B0" w:rsidRDefault="003E69B0" w:rsidP="003E69B0">
      <w:pPr>
        <w:pStyle w:val="SingleTxtGR"/>
      </w:pPr>
      <w:r w:rsidRPr="003E69B0">
        <w:t>Общие характеристики конструкции транспортного средства</w:t>
      </w:r>
    </w:p>
    <w:p w:rsidR="003E69B0" w:rsidRPr="003E69B0" w:rsidRDefault="003E69B0" w:rsidP="008F4EB7">
      <w:pPr>
        <w:pStyle w:val="SingleTxtGR"/>
        <w:tabs>
          <w:tab w:val="clear" w:pos="1701"/>
          <w:tab w:val="right" w:leader="dot" w:pos="8505"/>
        </w:tabs>
        <w:ind w:left="2268" w:hanging="1134"/>
      </w:pPr>
      <w:r w:rsidRPr="003E69B0">
        <w:t>8.</w:t>
      </w:r>
      <w:r w:rsidRPr="003E69B0">
        <w:tab/>
        <w:t xml:space="preserve">Фотография (фотографии) и/или чертеж(и) репрезентативного транспортного средства: </w:t>
      </w:r>
      <w:r w:rsidRPr="003E69B0">
        <w:tab/>
      </w:r>
    </w:p>
    <w:p w:rsidR="003E69B0" w:rsidRPr="003E69B0" w:rsidRDefault="003E69B0" w:rsidP="008F4EB7">
      <w:pPr>
        <w:pStyle w:val="SingleTxtGR"/>
        <w:tabs>
          <w:tab w:val="clear" w:pos="1701"/>
          <w:tab w:val="right" w:leader="dot" w:pos="8505"/>
        </w:tabs>
        <w:ind w:left="2268" w:hanging="1134"/>
      </w:pPr>
      <w:r w:rsidRPr="003E69B0">
        <w:t>9.</w:t>
      </w:r>
      <w:r w:rsidRPr="003E69B0">
        <w:tab/>
        <w:t>Кабина управления (вынесенная вперед или обычная)</w:t>
      </w:r>
      <w:r w:rsidRPr="003E69B0">
        <w:rPr>
          <w:vertAlign w:val="superscript"/>
        </w:rPr>
        <w:footnoteReference w:customMarkFollows="1" w:id="4"/>
        <w:t>1</w:t>
      </w:r>
      <w:r w:rsidRPr="003E69B0">
        <w:t xml:space="preserve">: </w:t>
      </w:r>
      <w:r w:rsidRPr="003E69B0">
        <w:tab/>
      </w:r>
    </w:p>
    <w:p w:rsidR="003E69B0" w:rsidRPr="003E69B0" w:rsidRDefault="003E69B0" w:rsidP="008F4EB7">
      <w:pPr>
        <w:pStyle w:val="SingleTxtGR"/>
        <w:tabs>
          <w:tab w:val="clear" w:pos="1701"/>
          <w:tab w:val="right" w:leader="dot" w:pos="8505"/>
        </w:tabs>
        <w:ind w:left="2268" w:hanging="1134"/>
      </w:pPr>
      <w:r w:rsidRPr="003E69B0">
        <w:t>10.</w:t>
      </w:r>
      <w:r w:rsidRPr="003E69B0">
        <w:tab/>
        <w:t>Место водителя: слева/справа</w:t>
      </w:r>
      <w:r w:rsidRPr="003E69B0">
        <w:rPr>
          <w:vertAlign w:val="superscript"/>
        </w:rPr>
        <w:t>1</w:t>
      </w:r>
      <w:r w:rsidRPr="003E69B0">
        <w:t xml:space="preserve">: </w:t>
      </w:r>
      <w:r w:rsidRPr="003E69B0">
        <w:tab/>
      </w:r>
    </w:p>
    <w:p w:rsidR="003E69B0" w:rsidRPr="003E69B0" w:rsidRDefault="003E69B0" w:rsidP="008F4EB7">
      <w:pPr>
        <w:pStyle w:val="SingleTxtGR"/>
        <w:tabs>
          <w:tab w:val="clear" w:pos="1701"/>
          <w:tab w:val="right" w:leader="dot" w:pos="8505"/>
        </w:tabs>
        <w:ind w:left="2268" w:hanging="1134"/>
      </w:pPr>
      <w:r w:rsidRPr="003E69B0">
        <w:t>10.1</w:t>
      </w:r>
      <w:r w:rsidRPr="003E69B0">
        <w:tab/>
        <w:t>Транспортное средство оборудовано для эксплуатации в условиях правостороннего/левостороннего движения</w:t>
      </w:r>
      <w:r w:rsidRPr="003E69B0">
        <w:rPr>
          <w:vertAlign w:val="superscript"/>
        </w:rPr>
        <w:t xml:space="preserve">1 </w:t>
      </w:r>
      <w:r w:rsidRPr="003E69B0">
        <w:tab/>
      </w:r>
    </w:p>
    <w:p w:rsidR="003E69B0" w:rsidRPr="003E69B0" w:rsidRDefault="003E69B0" w:rsidP="008F4EB7">
      <w:pPr>
        <w:pStyle w:val="SingleTxtGR"/>
        <w:tabs>
          <w:tab w:val="clear" w:pos="1701"/>
          <w:tab w:val="right" w:leader="dot" w:pos="8505"/>
        </w:tabs>
        <w:ind w:left="2268" w:hanging="1134"/>
      </w:pPr>
      <w:r w:rsidRPr="003E69B0">
        <w:t>11.</w:t>
      </w:r>
      <w:r w:rsidRPr="003E69B0">
        <w:tab/>
        <w:t xml:space="preserve">Диапазон габаритов транспортного средства (общий): </w:t>
      </w:r>
      <w:r w:rsidRPr="003E69B0">
        <w:tab/>
      </w:r>
    </w:p>
    <w:p w:rsidR="003E69B0" w:rsidRPr="003E69B0" w:rsidRDefault="003E69B0" w:rsidP="008F4EB7">
      <w:pPr>
        <w:pStyle w:val="SingleTxtGR"/>
        <w:tabs>
          <w:tab w:val="clear" w:pos="1701"/>
          <w:tab w:val="right" w:leader="dot" w:pos="8505"/>
        </w:tabs>
        <w:ind w:left="2268" w:hanging="1134"/>
      </w:pPr>
      <w:r w:rsidRPr="003E69B0">
        <w:t>11.1</w:t>
      </w:r>
      <w:r w:rsidRPr="003E69B0">
        <w:tab/>
        <w:t xml:space="preserve">Для шасси без кузова: </w:t>
      </w:r>
      <w:r w:rsidRPr="003E69B0">
        <w:tab/>
      </w:r>
    </w:p>
    <w:p w:rsidR="003E69B0" w:rsidRPr="003E69B0" w:rsidRDefault="003E69B0" w:rsidP="008F4EB7">
      <w:pPr>
        <w:pStyle w:val="SingleTxtGR"/>
        <w:tabs>
          <w:tab w:val="clear" w:pos="1701"/>
          <w:tab w:val="clear" w:pos="3402"/>
          <w:tab w:val="clear" w:pos="3969"/>
          <w:tab w:val="right" w:leader="dot" w:pos="8505"/>
        </w:tabs>
        <w:ind w:left="2268" w:hanging="1134"/>
      </w:pPr>
      <w:r w:rsidRPr="003E69B0">
        <w:t>11.1.1</w:t>
      </w:r>
      <w:r w:rsidRPr="003E69B0">
        <w:tab/>
        <w:t>Ширина</w:t>
      </w:r>
      <w:r w:rsidRPr="003E69B0">
        <w:rPr>
          <w:vertAlign w:val="superscript"/>
        </w:rPr>
        <w:footnoteReference w:customMarkFollows="1" w:id="5"/>
        <w:t>2</w:t>
      </w:r>
      <w:r w:rsidRPr="003E69B0">
        <w:t xml:space="preserve">: </w:t>
      </w:r>
      <w:r w:rsidRPr="003E69B0">
        <w:tab/>
      </w:r>
      <w:r w:rsidR="008F4EB7">
        <w:tab/>
      </w:r>
      <w:r w:rsidR="008F4EB7">
        <w:tab/>
      </w:r>
    </w:p>
    <w:p w:rsidR="003E69B0" w:rsidRPr="003E69B0" w:rsidRDefault="003E69B0" w:rsidP="008F4EB7">
      <w:pPr>
        <w:pStyle w:val="SingleTxtGR"/>
        <w:tabs>
          <w:tab w:val="clear" w:pos="1701"/>
          <w:tab w:val="right" w:leader="dot" w:pos="8505"/>
        </w:tabs>
        <w:ind w:left="2268" w:hanging="1134"/>
      </w:pPr>
      <w:r w:rsidRPr="003E69B0">
        <w:t>11.1.1.1</w:t>
      </w:r>
      <w:r w:rsidRPr="003E69B0">
        <w:tab/>
        <w:t xml:space="preserve">Максимальная допустимая ширина: </w:t>
      </w:r>
      <w:r w:rsidRPr="003E69B0">
        <w:tab/>
      </w:r>
    </w:p>
    <w:p w:rsidR="003E69B0" w:rsidRPr="003E69B0" w:rsidRDefault="003E69B0" w:rsidP="008F4EB7">
      <w:pPr>
        <w:pStyle w:val="SingleTxtGR"/>
        <w:tabs>
          <w:tab w:val="clear" w:pos="1701"/>
          <w:tab w:val="right" w:leader="dot" w:pos="8505"/>
        </w:tabs>
        <w:ind w:left="2268" w:hanging="1134"/>
      </w:pPr>
      <w:r w:rsidRPr="003E69B0">
        <w:t>11.1.1.2</w:t>
      </w:r>
      <w:r w:rsidRPr="003E69B0">
        <w:tab/>
        <w:t xml:space="preserve">Минимальная допустимая ширина: </w:t>
      </w:r>
      <w:r w:rsidRPr="003E69B0">
        <w:tab/>
      </w:r>
    </w:p>
    <w:p w:rsidR="003E69B0" w:rsidRPr="003E69B0" w:rsidRDefault="003E69B0" w:rsidP="008F4EB7">
      <w:pPr>
        <w:pStyle w:val="SingleTxtGR"/>
        <w:tabs>
          <w:tab w:val="clear" w:pos="1701"/>
          <w:tab w:val="right" w:leader="dot" w:pos="8505"/>
        </w:tabs>
        <w:ind w:left="2268" w:hanging="1134"/>
      </w:pPr>
      <w:r w:rsidRPr="003E69B0">
        <w:t>11.2</w:t>
      </w:r>
      <w:r w:rsidRPr="003E69B0">
        <w:tab/>
        <w:t xml:space="preserve">Для шасси с кузовом: </w:t>
      </w:r>
      <w:r w:rsidRPr="003E69B0">
        <w:tab/>
      </w:r>
    </w:p>
    <w:p w:rsidR="003E69B0" w:rsidRPr="003E69B0" w:rsidRDefault="003E69B0" w:rsidP="008F4EB7">
      <w:pPr>
        <w:pStyle w:val="SingleTxtGR"/>
        <w:tabs>
          <w:tab w:val="clear" w:pos="1701"/>
          <w:tab w:val="clear" w:pos="2835"/>
          <w:tab w:val="clear" w:pos="3402"/>
          <w:tab w:val="clear" w:pos="3969"/>
          <w:tab w:val="right" w:leader="dot" w:pos="8505"/>
        </w:tabs>
        <w:ind w:left="2268" w:hanging="1134"/>
      </w:pPr>
      <w:r w:rsidRPr="003E69B0">
        <w:t>11.2.1</w:t>
      </w:r>
      <w:r w:rsidRPr="003E69B0">
        <w:tab/>
        <w:t>Ширина</w:t>
      </w:r>
      <w:r w:rsidRPr="003E69B0">
        <w:rPr>
          <w:vertAlign w:val="superscript"/>
        </w:rPr>
        <w:t>2</w:t>
      </w:r>
      <w:r w:rsidRPr="003E69B0">
        <w:t xml:space="preserve">: </w:t>
      </w:r>
      <w:r w:rsidRPr="003E69B0">
        <w:tab/>
      </w:r>
    </w:p>
    <w:p w:rsidR="003E69B0" w:rsidRPr="003E69B0" w:rsidRDefault="003E69B0" w:rsidP="008F4EB7">
      <w:pPr>
        <w:pStyle w:val="SingleTxtGR"/>
        <w:tabs>
          <w:tab w:val="clear" w:pos="1701"/>
          <w:tab w:val="right" w:leader="dot" w:pos="8505"/>
        </w:tabs>
        <w:ind w:left="2268" w:hanging="1134"/>
      </w:pPr>
      <w:r w:rsidRPr="003E69B0">
        <w:t>12.</w:t>
      </w:r>
      <w:r w:rsidRPr="003E69B0">
        <w:tab/>
        <w:t>Кузов</w:t>
      </w:r>
    </w:p>
    <w:p w:rsidR="003E69B0" w:rsidRPr="003E69B0" w:rsidRDefault="003E69B0" w:rsidP="008F4EB7">
      <w:pPr>
        <w:pStyle w:val="SingleTxtGR"/>
        <w:tabs>
          <w:tab w:val="clear" w:pos="1701"/>
          <w:tab w:val="right" w:leader="dot" w:pos="8505"/>
        </w:tabs>
        <w:ind w:left="2268" w:hanging="1134"/>
      </w:pPr>
      <w:r w:rsidRPr="003E69B0">
        <w:t>12.1</w:t>
      </w:r>
      <w:r w:rsidRPr="003E69B0">
        <w:tab/>
        <w:t>Устройство непрямого обзора</w:t>
      </w:r>
    </w:p>
    <w:p w:rsidR="003E69B0" w:rsidRPr="003E69B0" w:rsidRDefault="003E69B0" w:rsidP="008F4EB7">
      <w:pPr>
        <w:pStyle w:val="SingleTxtGR"/>
        <w:tabs>
          <w:tab w:val="clear" w:pos="1701"/>
          <w:tab w:val="clear" w:pos="2835"/>
          <w:tab w:val="clear" w:pos="3402"/>
          <w:tab w:val="clear" w:pos="3969"/>
          <w:tab w:val="right" w:leader="dot" w:pos="8505"/>
        </w:tabs>
        <w:ind w:left="2268" w:hanging="1134"/>
      </w:pPr>
      <w:r w:rsidRPr="003E69B0">
        <w:t>12.1.1</w:t>
      </w:r>
      <w:r w:rsidRPr="003E69B0">
        <w:tab/>
        <w:t xml:space="preserve">Зеркала: </w:t>
      </w:r>
      <w:r w:rsidRPr="003E69B0">
        <w:tab/>
      </w:r>
    </w:p>
    <w:p w:rsidR="003E69B0" w:rsidRPr="003E69B0" w:rsidRDefault="003E69B0" w:rsidP="008F4EB7">
      <w:pPr>
        <w:pStyle w:val="SingleTxtGR"/>
        <w:tabs>
          <w:tab w:val="clear" w:pos="1701"/>
          <w:tab w:val="right" w:leader="dot" w:pos="8505"/>
        </w:tabs>
        <w:ind w:left="2268" w:hanging="1134"/>
      </w:pPr>
      <w:r w:rsidRPr="003E69B0">
        <w:t>12.1.1.1</w:t>
      </w:r>
      <w:r w:rsidRPr="003E69B0">
        <w:tab/>
        <w:t xml:space="preserve">Чертеж(и), указывающий(ие) местоположение зеркала по отношению к конструкции транспортного средства: </w:t>
      </w:r>
      <w:r w:rsidRPr="003E69B0">
        <w:tab/>
      </w:r>
    </w:p>
    <w:p w:rsidR="003E69B0" w:rsidRPr="003E69B0" w:rsidRDefault="003E69B0" w:rsidP="008F4EB7">
      <w:pPr>
        <w:pStyle w:val="SingleTxtGR"/>
        <w:tabs>
          <w:tab w:val="clear" w:pos="1701"/>
          <w:tab w:val="clear" w:pos="3402"/>
          <w:tab w:val="clear" w:pos="3969"/>
          <w:tab w:val="right" w:leader="dot" w:pos="8505"/>
        </w:tabs>
        <w:ind w:left="2268" w:hanging="1134"/>
      </w:pPr>
      <w:r w:rsidRPr="003E69B0">
        <w:t>12.1.1.2</w:t>
      </w:r>
      <w:r w:rsidRPr="003E69B0">
        <w:tab/>
        <w:t>Подробное описание метода крепления, включая ту часть</w:t>
      </w:r>
      <w:r w:rsidRPr="003E69B0">
        <w:br/>
        <w:t xml:space="preserve">конструкции транспортного средства, к которой крепится это устройство: </w:t>
      </w:r>
      <w:r w:rsidRPr="003E69B0">
        <w:tab/>
      </w:r>
      <w:r w:rsidRPr="003E69B0">
        <w:tab/>
      </w:r>
    </w:p>
    <w:p w:rsidR="003E69B0" w:rsidRPr="003E69B0" w:rsidRDefault="003E69B0" w:rsidP="008F4EB7">
      <w:pPr>
        <w:pStyle w:val="SingleTxtGR"/>
        <w:tabs>
          <w:tab w:val="clear" w:pos="1701"/>
          <w:tab w:val="clear" w:pos="3402"/>
          <w:tab w:val="clear" w:pos="3969"/>
          <w:tab w:val="right" w:leader="dot" w:pos="8505"/>
        </w:tabs>
        <w:ind w:left="2268" w:hanging="1134"/>
      </w:pPr>
      <w:r w:rsidRPr="003E69B0">
        <w:t>12.1.1.3</w:t>
      </w:r>
      <w:r w:rsidRPr="003E69B0">
        <w:tab/>
        <w:t xml:space="preserve">Факультативное оборудование, которое может повлиять на область обзора сзади: </w:t>
      </w:r>
      <w:r w:rsidRPr="003E69B0">
        <w:tab/>
      </w:r>
    </w:p>
    <w:p w:rsidR="003E69B0" w:rsidRPr="003E69B0" w:rsidRDefault="003E69B0" w:rsidP="008F4EB7">
      <w:pPr>
        <w:pStyle w:val="SingleTxtGR"/>
        <w:tabs>
          <w:tab w:val="clear" w:pos="1701"/>
          <w:tab w:val="right" w:leader="dot" w:pos="8505"/>
        </w:tabs>
        <w:ind w:left="2268" w:hanging="1134"/>
      </w:pPr>
      <w:r w:rsidRPr="003E69B0">
        <w:t>12.1.1.4</w:t>
      </w:r>
      <w:r w:rsidRPr="003E69B0">
        <w:tab/>
        <w:t xml:space="preserve">Краткое описание электронных элементов (если они имеются) устройства регулировки: </w:t>
      </w:r>
      <w:r w:rsidRPr="003E69B0">
        <w:tab/>
      </w:r>
    </w:p>
    <w:p w:rsidR="003E69B0" w:rsidRPr="003E69B0" w:rsidRDefault="003E69B0" w:rsidP="008F4EB7">
      <w:pPr>
        <w:pStyle w:val="SingleTxtGR"/>
        <w:tabs>
          <w:tab w:val="clear" w:pos="1701"/>
          <w:tab w:val="right" w:leader="dot" w:pos="8505"/>
        </w:tabs>
        <w:ind w:left="2268" w:hanging="1134"/>
      </w:pPr>
      <w:r w:rsidRPr="003E69B0">
        <w:t>12.1.2</w:t>
      </w:r>
      <w:r w:rsidRPr="003E69B0">
        <w:tab/>
        <w:t xml:space="preserve">Устройства непрямого обзора, не являющиеся зеркалами: </w:t>
      </w:r>
      <w:r w:rsidRPr="003E69B0">
        <w:tab/>
      </w:r>
    </w:p>
    <w:p w:rsidR="003E69B0" w:rsidRPr="003E69B0" w:rsidRDefault="003E69B0" w:rsidP="008F4EB7">
      <w:pPr>
        <w:pStyle w:val="SingleTxtGR"/>
        <w:tabs>
          <w:tab w:val="clear" w:pos="1701"/>
          <w:tab w:val="right" w:leader="dot" w:pos="8505"/>
        </w:tabs>
        <w:ind w:left="2268" w:hanging="1134"/>
      </w:pPr>
      <w:r w:rsidRPr="003E69B0">
        <w:t>12.1.2.1</w:t>
      </w:r>
      <w:r w:rsidRPr="003E69B0">
        <w:tab/>
        <w:t xml:space="preserve">Достаточно подробные чертежи с инструкциями по установке: </w:t>
      </w:r>
      <w:r w:rsidRPr="003E69B0">
        <w:tab/>
      </w:r>
    </w:p>
    <w:p w:rsidR="003E69B0" w:rsidRPr="003E69B0" w:rsidRDefault="003E69B0" w:rsidP="008F4EB7">
      <w:pPr>
        <w:pStyle w:val="SingleTxtGR"/>
        <w:tabs>
          <w:tab w:val="clear" w:pos="1701"/>
          <w:tab w:val="right" w:leader="dot" w:pos="8505"/>
        </w:tabs>
        <w:ind w:left="2268" w:hanging="1134"/>
      </w:pPr>
      <w:r w:rsidRPr="003E69B0">
        <w:t>12.1.2.2</w:t>
      </w:r>
      <w:r w:rsidRPr="003E69B0">
        <w:tab/>
        <w:t xml:space="preserve">В случае системы «камера–монитор» классов I–IV: </w:t>
      </w:r>
      <w:r w:rsidRPr="003E69B0">
        <w:tab/>
      </w:r>
    </w:p>
    <w:p w:rsidR="003E69B0" w:rsidRPr="003E69B0" w:rsidRDefault="003E69B0" w:rsidP="008F4EB7">
      <w:pPr>
        <w:pStyle w:val="SingleTxtGR"/>
        <w:tabs>
          <w:tab w:val="clear" w:pos="1701"/>
          <w:tab w:val="right" w:leader="dot" w:pos="8505"/>
        </w:tabs>
        <w:ind w:left="2268" w:hanging="1134"/>
      </w:pPr>
      <w:r w:rsidRPr="003E69B0">
        <w:t>12.1.2.2.1</w:t>
      </w:r>
      <w:r w:rsidRPr="003E69B0">
        <w:tab/>
        <w:t xml:space="preserve">Чертеж(и)/фотография(и), показывающие положение камеры (камер) по отношению к конструкции транспортного средства: </w:t>
      </w:r>
      <w:r w:rsidRPr="003E69B0">
        <w:tab/>
      </w:r>
    </w:p>
    <w:p w:rsidR="003E69B0" w:rsidRPr="003E69B0" w:rsidRDefault="003E69B0" w:rsidP="008F4EB7">
      <w:pPr>
        <w:pStyle w:val="SingleTxtGR"/>
        <w:tabs>
          <w:tab w:val="clear" w:pos="1701"/>
          <w:tab w:val="right" w:leader="dot" w:pos="8505"/>
        </w:tabs>
        <w:ind w:left="2268" w:hanging="1134"/>
      </w:pPr>
      <w:r w:rsidRPr="003E69B0">
        <w:t>12.1.2.2.2</w:t>
      </w:r>
      <w:r w:rsidRPr="003E69B0">
        <w:tab/>
        <w:t xml:space="preserve">Чертеж(и)/фотография(и), показывающие схему расположения монитора(ов), включая окружающие внутренние детали: </w:t>
      </w:r>
      <w:r w:rsidRPr="003E69B0">
        <w:tab/>
      </w:r>
    </w:p>
    <w:p w:rsidR="003E69B0" w:rsidRPr="003E69B0" w:rsidRDefault="003E69B0" w:rsidP="007F7E74">
      <w:pPr>
        <w:pStyle w:val="SingleTxtGR"/>
        <w:tabs>
          <w:tab w:val="clear" w:pos="1701"/>
          <w:tab w:val="clear" w:pos="3969"/>
          <w:tab w:val="right" w:leader="dot" w:pos="8505"/>
        </w:tabs>
        <w:ind w:left="2268" w:hanging="1134"/>
      </w:pPr>
      <w:r w:rsidRPr="003E69B0">
        <w:t>12.1.2.2.3</w:t>
      </w:r>
      <w:r w:rsidRPr="003E69B0">
        <w:tab/>
        <w:t xml:space="preserve">Чертеж(и)/фотография(и), показывающие поле обзора водителей на мониторе(ах): </w:t>
      </w:r>
      <w:r w:rsidRPr="003E69B0">
        <w:tab/>
      </w:r>
    </w:p>
    <w:p w:rsidR="003E69B0" w:rsidRPr="003E69B0" w:rsidRDefault="003E69B0" w:rsidP="008F4EB7">
      <w:pPr>
        <w:pStyle w:val="SingleTxtGR"/>
        <w:tabs>
          <w:tab w:val="clear" w:pos="1701"/>
          <w:tab w:val="right" w:leader="dot" w:pos="8505"/>
        </w:tabs>
        <w:ind w:left="2268" w:hanging="1134"/>
      </w:pPr>
      <w:r w:rsidRPr="003E69B0">
        <w:t>12.1.2.2.4</w:t>
      </w:r>
      <w:r w:rsidRPr="003E69B0">
        <w:tab/>
        <w:t xml:space="preserve">Чертеж(и)/фотография(и), показывающие схему установки требуемого поля обзора и его изображение на мониторе: </w:t>
      </w:r>
      <w:r w:rsidRPr="003E69B0">
        <w:tab/>
      </w:r>
    </w:p>
    <w:p w:rsidR="003E69B0" w:rsidRPr="003E69B0" w:rsidRDefault="003E69B0" w:rsidP="008F4EB7">
      <w:pPr>
        <w:pStyle w:val="SingleTxtGR"/>
        <w:tabs>
          <w:tab w:val="clear" w:pos="1701"/>
          <w:tab w:val="right" w:leader="dot" w:pos="8505"/>
        </w:tabs>
        <w:ind w:left="2268" w:hanging="1134"/>
      </w:pPr>
      <w:r w:rsidRPr="003E69B0">
        <w:t>12.1.2.2.5</w:t>
      </w:r>
      <w:r w:rsidRPr="003E69B0">
        <w:tab/>
        <w:t xml:space="preserve">Подробное описание метода крепления устройства (устройств) «камера–монитор», включая ту часть конструкции транспортного средства, к которой оно крепится: </w:t>
      </w:r>
      <w:r w:rsidRPr="003E69B0">
        <w:tab/>
      </w:r>
    </w:p>
    <w:p w:rsidR="003E69B0" w:rsidRPr="003E69B0" w:rsidRDefault="003E69B0" w:rsidP="007F7E74">
      <w:pPr>
        <w:pStyle w:val="SingleTxtGR"/>
        <w:tabs>
          <w:tab w:val="clear" w:pos="1701"/>
          <w:tab w:val="clear" w:pos="3402"/>
          <w:tab w:val="clear" w:pos="3969"/>
          <w:tab w:val="right" w:leader="dot" w:pos="8505"/>
        </w:tabs>
        <w:ind w:left="2268" w:hanging="1134"/>
      </w:pPr>
      <w:r w:rsidRPr="003E69B0">
        <w:t>12.1.2.2.6</w:t>
      </w:r>
      <w:r w:rsidRPr="003E69B0">
        <w:tab/>
        <w:t xml:space="preserve">Факультативное оборудование, которое может сказаться на поле обзора сзади: </w:t>
      </w:r>
      <w:r w:rsidRPr="003E69B0">
        <w:tab/>
      </w:r>
    </w:p>
    <w:p w:rsidR="003E69B0" w:rsidRPr="003E69B0" w:rsidRDefault="003E69B0" w:rsidP="008F4EB7">
      <w:pPr>
        <w:pStyle w:val="SingleTxtGR"/>
        <w:tabs>
          <w:tab w:val="clear" w:pos="1701"/>
          <w:tab w:val="right" w:leader="dot" w:pos="8505"/>
        </w:tabs>
        <w:ind w:left="2268" w:hanging="1134"/>
      </w:pPr>
      <w:r w:rsidRPr="003E69B0">
        <w:t>12.1.2.2.7</w:t>
      </w:r>
      <w:r w:rsidRPr="003E69B0">
        <w:tab/>
        <w:t xml:space="preserve">Краткое описание электронных компонентов (в случае их наличия) устройства регулировки: </w:t>
      </w:r>
      <w:r w:rsidRPr="003E69B0">
        <w:tab/>
      </w:r>
    </w:p>
    <w:p w:rsidR="003E69B0" w:rsidRPr="003E69B0" w:rsidRDefault="003E69B0" w:rsidP="008F4EB7">
      <w:pPr>
        <w:pStyle w:val="SingleTxtGR"/>
        <w:tabs>
          <w:tab w:val="clear" w:pos="1701"/>
          <w:tab w:val="right" w:leader="dot" w:pos="8505"/>
        </w:tabs>
        <w:ind w:left="2268" w:hanging="1134"/>
      </w:pPr>
      <w:r w:rsidRPr="003E69B0">
        <w:t>12.1.2.2.8</w:t>
      </w:r>
      <w:r w:rsidRPr="003E69B0">
        <w:tab/>
        <w:t xml:space="preserve">Техническая спецификация и руководство по эксплуатации </w:t>
      </w:r>
      <w:r w:rsidR="007F7E74">
        <w:br/>
      </w:r>
      <w:r w:rsidRPr="003E69B0">
        <w:t>системы «камера–монитор» в</w:t>
      </w:r>
      <w:r w:rsidR="008F4EB7">
        <w:t xml:space="preserve"> соответствии со стандартом ISO </w:t>
      </w:r>
      <w:r w:rsidRPr="003E69B0">
        <w:t xml:space="preserve">16505:2015: </w:t>
      </w:r>
      <w:r w:rsidR="00AF6946">
        <w:tab/>
      </w:r>
      <w:r w:rsidRPr="003E69B0">
        <w:br/>
      </w:r>
      <w:r w:rsidRPr="003E69B0">
        <w:tab/>
        <w:t xml:space="preserve"> </w:t>
      </w:r>
    </w:p>
    <w:p w:rsidR="00A668DE" w:rsidRDefault="00A668DE">
      <w:pPr>
        <w:spacing w:line="240" w:lineRule="auto"/>
        <w:rPr>
          <w:b/>
        </w:rPr>
        <w:sectPr w:rsidR="00A668DE" w:rsidSect="00C127FA">
          <w:headerReference w:type="even" r:id="rId69"/>
          <w:headerReference w:type="default" r:id="rId70"/>
          <w:footerReference w:type="even" r:id="rId71"/>
          <w:footerReference w:type="default" r:id="rId72"/>
          <w:pgSz w:w="11907" w:h="16840" w:code="9"/>
          <w:pgMar w:top="1701" w:right="1134" w:bottom="2268" w:left="1134" w:header="1134" w:footer="1701" w:gutter="0"/>
          <w:cols w:space="720"/>
          <w:docGrid w:linePitch="360"/>
        </w:sectPr>
      </w:pPr>
    </w:p>
    <w:p w:rsidR="00286D67" w:rsidRPr="00286D67" w:rsidRDefault="00286D67" w:rsidP="008F4EB7">
      <w:pPr>
        <w:pStyle w:val="HChGR"/>
      </w:pPr>
      <w:r w:rsidRPr="00286D67">
        <w:t>Приложение 3</w:t>
      </w:r>
    </w:p>
    <w:p w:rsidR="00286D67" w:rsidRPr="00286D67" w:rsidRDefault="00286D67" w:rsidP="008F4EB7">
      <w:pPr>
        <w:pStyle w:val="HChGR"/>
      </w:pPr>
      <w:r w:rsidRPr="00286D67">
        <w:tab/>
      </w:r>
      <w:r w:rsidRPr="00286D67">
        <w:tab/>
        <w:t>Сообщение</w:t>
      </w:r>
    </w:p>
    <w:p w:rsidR="00286D67" w:rsidRDefault="00286D67" w:rsidP="00286D67">
      <w:pPr>
        <w:pStyle w:val="SingleTxtGR"/>
        <w:ind w:left="2268" w:hanging="1134"/>
      </w:pPr>
      <w:r w:rsidRPr="00286D67">
        <w:t>(Максимальный формат: А4 (210 х 297 мм))</w:t>
      </w:r>
    </w:p>
    <w:p w:rsidR="008F4EB7" w:rsidRPr="00B84089" w:rsidRDefault="008F4EB7" w:rsidP="008F4EB7">
      <w:pPr>
        <w:pStyle w:val="SingleTxt"/>
        <w:tabs>
          <w:tab w:val="left" w:pos="2340"/>
          <w:tab w:val="left" w:leader="dot" w:pos="8820"/>
        </w:tabs>
        <w:spacing w:line="240" w:lineRule="auto"/>
        <w:ind w:left="2333" w:hanging="1051"/>
      </w:pPr>
      <w:r w:rsidRPr="00B84089">
        <w:rPr>
          <w:noProof/>
          <w:lang w:val="en-GB" w:eastAsia="en-GB"/>
        </w:rPr>
        <mc:AlternateContent>
          <mc:Choice Requires="wps">
            <w:drawing>
              <wp:anchor distT="0" distB="0" distL="114300" distR="114300" simplePos="0" relativeHeight="251973120" behindDoc="0" locked="0" layoutInCell="1" allowOverlap="1" wp14:anchorId="24F6B385" wp14:editId="2751C484">
                <wp:simplePos x="0" y="0"/>
                <wp:positionH relativeFrom="column">
                  <wp:posOffset>1802130</wp:posOffset>
                </wp:positionH>
                <wp:positionV relativeFrom="paragraph">
                  <wp:posOffset>253365</wp:posOffset>
                </wp:positionV>
                <wp:extent cx="3697605" cy="746125"/>
                <wp:effectExtent l="0" t="0" r="0" b="0"/>
                <wp:wrapNone/>
                <wp:docPr id="19" name="Text Box 2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7605" cy="746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8F4EB7">
                            <w:pPr>
                              <w:tabs>
                                <w:tab w:val="left" w:pos="2296"/>
                                <w:tab w:val="right" w:leader="dot" w:pos="5670"/>
                              </w:tabs>
                            </w:pPr>
                            <w:r>
                              <w:t xml:space="preserve">     направленное:</w:t>
                            </w:r>
                            <w:r>
                              <w:tab/>
                              <w:t>название административного органа:</w:t>
                            </w:r>
                          </w:p>
                          <w:p w:rsidR="007461FA" w:rsidRDefault="007461FA" w:rsidP="005E1F0D">
                            <w:pPr>
                              <w:tabs>
                                <w:tab w:val="left" w:pos="2268"/>
                                <w:tab w:val="right" w:leader="dot" w:pos="5670"/>
                              </w:tabs>
                            </w:pPr>
                            <w:r>
                              <w:tab/>
                            </w:r>
                            <w:r>
                              <w:tab/>
                            </w:r>
                          </w:p>
                          <w:p w:rsidR="007461FA" w:rsidRDefault="007461FA" w:rsidP="005E1F0D">
                            <w:pPr>
                              <w:tabs>
                                <w:tab w:val="left" w:pos="2268"/>
                                <w:tab w:val="right" w:leader="dot" w:pos="5670"/>
                              </w:tabs>
                            </w:pPr>
                            <w:r>
                              <w:tab/>
                            </w:r>
                            <w:r>
                              <w:tab/>
                            </w:r>
                          </w:p>
                          <w:p w:rsidR="007461FA" w:rsidRDefault="007461FA" w:rsidP="005E1F0D">
                            <w:pPr>
                              <w:tabs>
                                <w:tab w:val="left" w:pos="2268"/>
                                <w:tab w:val="right" w:leader="dot" w:pos="5670"/>
                              </w:tabs>
                            </w:pPr>
                            <w:r>
                              <w:tab/>
                            </w:r>
                            <w:r>
                              <w:tab/>
                            </w:r>
                          </w:p>
                          <w:p w:rsidR="007461FA" w:rsidRDefault="007461FA"/>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F6B385" id="Text Box 2024" o:spid="_x0000_s1436" type="#_x0000_t202" style="position:absolute;left:0;text-align:left;margin-left:141.9pt;margin-top:19.95pt;width:291.15pt;height:58.75pt;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" stroked="f">
                <v:textbox inset="0,0,0,0">
                  <w:txbxContent>
                    <w:p w:rsidR="007461FA" w:rsidRDefault="007461FA" w:rsidP="008F4EB7">
                      <w:pPr>
                        <w:tabs>
                          <w:tab w:val="left" w:pos="2296"/>
                          <w:tab w:val="right" w:leader="dot" w:pos="5670"/>
                        </w:tabs>
                      </w:pPr>
                      <w:r>
                        <w:t xml:space="preserve">     направленное:</w:t>
                      </w:r>
                      <w:r>
                        <w:tab/>
                        <w:t>название административного органа:</w:t>
                      </w:r>
                    </w:p>
                    <w:p w:rsidR="007461FA" w:rsidRDefault="007461FA" w:rsidP="005E1F0D">
                      <w:pPr>
                        <w:tabs>
                          <w:tab w:val="left" w:pos="2268"/>
                          <w:tab w:val="right" w:leader="dot" w:pos="5670"/>
                        </w:tabs>
                      </w:pPr>
                      <w:r>
                        <w:tab/>
                      </w:r>
                      <w:r>
                        <w:tab/>
                      </w:r>
                    </w:p>
                    <w:p w:rsidR="007461FA" w:rsidRDefault="007461FA" w:rsidP="005E1F0D">
                      <w:pPr>
                        <w:tabs>
                          <w:tab w:val="left" w:pos="2268"/>
                          <w:tab w:val="right" w:leader="dot" w:pos="5670"/>
                        </w:tabs>
                      </w:pPr>
                      <w:r>
                        <w:tab/>
                      </w:r>
                      <w:r>
                        <w:tab/>
                      </w:r>
                    </w:p>
                    <w:p w:rsidR="007461FA" w:rsidRDefault="007461FA" w:rsidP="005E1F0D">
                      <w:pPr>
                        <w:tabs>
                          <w:tab w:val="left" w:pos="2268"/>
                          <w:tab w:val="right" w:leader="dot" w:pos="5670"/>
                        </w:tabs>
                      </w:pPr>
                      <w:r>
                        <w:tab/>
                      </w:r>
                      <w:r>
                        <w:tab/>
                      </w:r>
                    </w:p>
                    <w:p w:rsidR="007461FA" w:rsidRDefault="007461FA"/>
                  </w:txbxContent>
                </v:textbox>
              </v:shape>
            </w:pict>
          </mc:Fallback>
        </mc:AlternateContent>
      </w:r>
      <w:r>
        <w:rPr>
          <w:noProof/>
          <w:w w:val="100"/>
          <w:lang w:val="en-GB" w:eastAsia="en-GB"/>
        </w:rPr>
        <mc:AlternateContent>
          <mc:Choice Requires="wps">
            <w:drawing>
              <wp:anchor distT="0" distB="0" distL="0" distR="0" simplePos="0" relativeHeight="251974144" behindDoc="0" locked="0" layoutInCell="1" allowOverlap="1" wp14:anchorId="06ECD592" wp14:editId="46C9FECE">
                <wp:simplePos x="0" y="0"/>
                <wp:positionH relativeFrom="column">
                  <wp:posOffset>1421475</wp:posOffset>
                </wp:positionH>
                <wp:positionV relativeFrom="paragraph">
                  <wp:posOffset>251575</wp:posOffset>
                </wp:positionV>
                <wp:extent cx="255963" cy="269529"/>
                <wp:effectExtent l="0" t="0" r="0" b="0"/>
                <wp:wrapNone/>
                <wp:docPr id="20" name="Text Box 2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5963" cy="269529"/>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4A42E3" w:rsidRDefault="007461FA" w:rsidP="008F4EB7">
                            <w:pPr>
                              <w:jc w:val="center"/>
                              <w:rPr>
                                <w:b/>
                                <w:bCs/>
                                <w:sz w:val="24"/>
                                <w:szCs w:val="24"/>
                              </w:rPr>
                            </w:pPr>
                            <w:r>
                              <w:rPr>
                                <w:b/>
                                <w:bCs/>
                                <w:sz w:val="24"/>
                                <w:szCs w:val="24"/>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ECD592" id="Text Box 2027" o:spid="_x0000_s1437" type="#_x0000_t202" style="position:absolute;left:0;text-align:left;margin-left:111.95pt;margin-top:19.8pt;width:20.15pt;height:21.2pt;z-index:25197414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" stroked="f">
                <v:stroke joinstyle="round"/>
                <v:path arrowok="t"/>
                <v:textbox inset="0,0,0,0">
                  <w:txbxContent>
                    <w:p w:rsidR="007461FA" w:rsidRPr="004A42E3" w:rsidRDefault="007461FA" w:rsidP="008F4EB7">
                      <w:pPr>
                        <w:jc w:val="center"/>
                        <w:rPr>
                          <w:b/>
                          <w:bCs/>
                          <w:sz w:val="24"/>
                          <w:szCs w:val="24"/>
                        </w:rPr>
                      </w:pPr>
                      <w:r>
                        <w:rPr>
                          <w:b/>
                          <w:bCs/>
                          <w:sz w:val="24"/>
                          <w:szCs w:val="24"/>
                        </w:rPr>
                        <w:t>1</w:t>
                      </w:r>
                    </w:p>
                  </w:txbxContent>
                </v:textbox>
              </v:shape>
            </w:pict>
          </mc:Fallback>
        </mc:AlternateContent>
      </w:r>
      <w:r w:rsidRPr="00B84089">
        <w:rPr>
          <w:noProof/>
          <w:lang w:val="en-GB" w:eastAsia="en-GB"/>
        </w:rPr>
        <w:drawing>
          <wp:inline distT="0" distB="0" distL="0" distR="0" wp14:anchorId="4E410A97" wp14:editId="30400FF5">
            <wp:extent cx="990600" cy="935355"/>
            <wp:effectExtent l="0" t="0" r="0" b="0"/>
            <wp:docPr id="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9"/>
                    <pic:cNvPicPr>
                      <a:picLocks noChangeAspect="1" noChangeArrowheads="1"/>
                    </pic:cNvPicPr>
                  </pic:nvPicPr>
                  <pic:blipFill>
                    <a:blip r:embed="rId73" cstate="print">
                      <a:extLst>
                        <a:ext uri="{28A0092B-C50C-407E-A947-70E740481C1C}">
                          <a14:useLocalDpi xmlns:a14="http://schemas.microsoft.com/office/drawing/2010/main" val="0"/>
                        </a:ext>
                      </a:extLst>
                    </a:blip>
                    <a:srcRect l="-1169" t="-1175" r="-1169" b="-1175"/>
                    <a:stretch>
                      <a:fillRect/>
                    </a:stretch>
                  </pic:blipFill>
                  <pic:spPr bwMode="auto">
                    <a:xfrm>
                      <a:off x="0" y="0"/>
                      <a:ext cx="990600" cy="935355"/>
                    </a:xfrm>
                    <a:prstGeom prst="rect">
                      <a:avLst/>
                    </a:prstGeom>
                    <a:noFill/>
                    <a:ln>
                      <a:noFill/>
                    </a:ln>
                  </pic:spPr>
                </pic:pic>
              </a:graphicData>
            </a:graphic>
          </wp:inline>
        </w:drawing>
      </w:r>
      <w:r>
        <w:rPr>
          <w:vertAlign w:val="superscript"/>
        </w:rPr>
        <w:t xml:space="preserve"> </w:t>
      </w:r>
      <w:r w:rsidR="00D213FD">
        <w:rPr>
          <w:rStyle w:val="FootnoteReference"/>
        </w:rPr>
        <w:footnoteReference w:customMarkFollows="1" w:id="6"/>
        <w:t>1</w:t>
      </w:r>
    </w:p>
    <w:p w:rsidR="00286D67" w:rsidRPr="00286D67" w:rsidRDefault="00286D67" w:rsidP="00A668DE">
      <w:pPr>
        <w:pStyle w:val="SingleTxtGR"/>
        <w:ind w:left="2268" w:hanging="1134"/>
        <w:jc w:val="left"/>
      </w:pPr>
      <w:r w:rsidRPr="00286D67">
        <w:t>касающееся</w:t>
      </w:r>
      <w:r w:rsidRPr="00286D67">
        <w:rPr>
          <w:vertAlign w:val="superscript"/>
        </w:rPr>
        <w:footnoteReference w:customMarkFollows="1" w:id="7"/>
        <w:t>2</w:t>
      </w:r>
      <w:r w:rsidRPr="00286D67">
        <w:t>:</w:t>
      </w:r>
      <w:r w:rsidRPr="00286D67">
        <w:tab/>
        <w:t>предоставления официального утверждения</w:t>
      </w:r>
      <w:r w:rsidRPr="00286D67">
        <w:br/>
      </w:r>
      <w:r w:rsidRPr="00286D67">
        <w:tab/>
        <w:t>распространения официального утверждения</w:t>
      </w:r>
      <w:r w:rsidRPr="00286D67">
        <w:br/>
      </w:r>
      <w:r w:rsidRPr="00286D67">
        <w:tab/>
        <w:t>отказа в официальном утверждении</w:t>
      </w:r>
      <w:r w:rsidRPr="00286D67">
        <w:br/>
      </w:r>
      <w:r w:rsidRPr="00286D67">
        <w:tab/>
        <w:t>отмены официального утверждения</w:t>
      </w:r>
      <w:r w:rsidRPr="00286D67">
        <w:br/>
      </w:r>
      <w:r w:rsidRPr="00286D67">
        <w:tab/>
        <w:t>окончательного прекращения производства</w:t>
      </w:r>
    </w:p>
    <w:p w:rsidR="00286D67" w:rsidRDefault="00286D67" w:rsidP="00286D67">
      <w:pPr>
        <w:pStyle w:val="SingleTxtGR"/>
        <w:ind w:left="2268" w:hanging="1134"/>
      </w:pPr>
      <w:r w:rsidRPr="00286D67">
        <w:t>типа устройства непрямого обзора на основании Правил № 46</w:t>
      </w:r>
    </w:p>
    <w:tbl>
      <w:tblPr>
        <w:tblW w:w="7513" w:type="dxa"/>
        <w:tblInd w:w="1134" w:type="dxa"/>
        <w:tblLayout w:type="fixed"/>
        <w:tblCellMar>
          <w:left w:w="0" w:type="dxa"/>
          <w:right w:w="0" w:type="dxa"/>
        </w:tblCellMar>
        <w:tblLook w:val="01E0" w:firstRow="1" w:lastRow="1" w:firstColumn="1" w:lastColumn="1" w:noHBand="0" w:noVBand="0"/>
      </w:tblPr>
      <w:tblGrid>
        <w:gridCol w:w="3828"/>
        <w:gridCol w:w="3685"/>
      </w:tblGrid>
      <w:tr w:rsidR="00A668DE" w:rsidTr="00D40ADD">
        <w:trPr>
          <w:trHeight w:val="605"/>
        </w:trPr>
        <w:tc>
          <w:tcPr>
            <w:tcW w:w="3828" w:type="dxa"/>
            <w:hideMark/>
          </w:tcPr>
          <w:p w:rsidR="00A668DE" w:rsidRDefault="00A668DE" w:rsidP="00D40ADD">
            <w:pPr>
              <w:pStyle w:val="SingleTxtGR"/>
              <w:tabs>
                <w:tab w:val="clear" w:pos="1701"/>
                <w:tab w:val="clear" w:pos="2268"/>
                <w:tab w:val="clear" w:pos="2835"/>
                <w:tab w:val="clear" w:pos="3402"/>
                <w:tab w:val="clear" w:pos="3969"/>
                <w:tab w:val="left" w:pos="1995"/>
                <w:tab w:val="right" w:leader="dot" w:pos="3654"/>
                <w:tab w:val="right" w:leader="dot" w:pos="8505"/>
              </w:tabs>
              <w:ind w:left="0" w:right="105"/>
            </w:pPr>
            <w:r>
              <w:t xml:space="preserve">Официальное утверждение № </w:t>
            </w:r>
            <w:r>
              <w:tab/>
            </w:r>
          </w:p>
        </w:tc>
        <w:tc>
          <w:tcPr>
            <w:tcW w:w="3685" w:type="dxa"/>
            <w:hideMark/>
          </w:tcPr>
          <w:p w:rsidR="00A668DE" w:rsidRDefault="00A668DE" w:rsidP="00D40ADD">
            <w:pPr>
              <w:pStyle w:val="SingleTxtGR"/>
              <w:tabs>
                <w:tab w:val="clear" w:pos="1701"/>
                <w:tab w:val="clear" w:pos="2268"/>
                <w:tab w:val="clear" w:pos="2835"/>
                <w:tab w:val="clear" w:pos="3402"/>
                <w:tab w:val="clear" w:pos="3969"/>
                <w:tab w:val="left" w:leader="dot" w:pos="3465"/>
                <w:tab w:val="right" w:leader="dot" w:pos="8505"/>
              </w:tabs>
              <w:ind w:left="210" w:right="105"/>
              <w:jc w:val="left"/>
            </w:pPr>
            <w:r>
              <w:t>Распространение официального</w:t>
            </w:r>
            <w:r>
              <w:br/>
              <w:t xml:space="preserve">утверждения № </w:t>
            </w:r>
            <w:r>
              <w:tab/>
            </w:r>
          </w:p>
        </w:tc>
      </w:tr>
    </w:tbl>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w:t>
      </w:r>
      <w:r w:rsidRPr="00286D67">
        <w:tab/>
        <w:t xml:space="preserve">Торговое наименование или товарный знак: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2.</w:t>
      </w:r>
      <w:r w:rsidRPr="00286D67">
        <w:tab/>
        <w:t xml:space="preserve">Наименование, присвоенное данному типу устройства изготовителем: </w:t>
      </w:r>
      <w:r w:rsidRPr="00286D67">
        <w:br/>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3.</w:t>
      </w:r>
      <w:r w:rsidRPr="00286D67">
        <w:tab/>
        <w:t xml:space="preserve">Название и адрес изготовителя: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4.</w:t>
      </w:r>
      <w:r w:rsidRPr="00286D67">
        <w:tab/>
        <w:t xml:space="preserve">В соответствующих случаях фамилия и адрес представителя изготовителя: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5.</w:t>
      </w:r>
      <w:r w:rsidRPr="00286D67">
        <w:tab/>
        <w:t xml:space="preserve">Представлено на официальное утверждение (дата):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6.</w:t>
      </w:r>
      <w:r w:rsidRPr="00286D67">
        <w:tab/>
        <w:t xml:space="preserve">Техническая служба, уполномоченная проводить испытания на официальное утверждение: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7.</w:t>
      </w:r>
      <w:r w:rsidRPr="00286D67">
        <w:tab/>
        <w:t xml:space="preserve">Дата протокола, выданного этой службой: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8.</w:t>
      </w:r>
      <w:r w:rsidRPr="00286D67">
        <w:tab/>
        <w:t xml:space="preserve">Номер протокола, выданного этой службой: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9.</w:t>
      </w:r>
      <w:r w:rsidRPr="00286D67">
        <w:tab/>
        <w:t xml:space="preserve">Краткое описание: </w:t>
      </w:r>
      <w:r w:rsidRPr="00286D67">
        <w:tab/>
      </w:r>
    </w:p>
    <w:p w:rsidR="00286D67" w:rsidRPr="00286D67" w:rsidRDefault="00A668DE" w:rsidP="00A668DE">
      <w:pPr>
        <w:pStyle w:val="SingleTxtGR"/>
        <w:tabs>
          <w:tab w:val="clear" w:pos="2268"/>
          <w:tab w:val="clear" w:pos="2835"/>
          <w:tab w:val="clear" w:pos="3402"/>
          <w:tab w:val="clear" w:pos="3969"/>
          <w:tab w:val="left" w:pos="2127"/>
          <w:tab w:val="right" w:leader="dot" w:pos="8505"/>
        </w:tabs>
        <w:ind w:left="1701" w:hanging="567"/>
      </w:pPr>
      <w:r>
        <w:tab/>
      </w:r>
      <w:r w:rsidR="00286D67" w:rsidRPr="00286D67">
        <w:t xml:space="preserve">Идентификация устройства: зеркало, видеокамера/монитор, другое </w:t>
      </w:r>
      <w:r>
        <w:br/>
      </w:r>
      <w:r w:rsidR="00286D67" w:rsidRPr="00286D67">
        <w:t>устройство</w:t>
      </w:r>
      <w:r w:rsidR="00286D67" w:rsidRPr="00286D67">
        <w:rPr>
          <w:vertAlign w:val="superscript"/>
        </w:rPr>
        <w:t>2</w:t>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ab/>
        <w:t>Устройство непрямого обзора классов I, II, III, IV, V, VI, S</w:t>
      </w:r>
      <w:r w:rsidRPr="00286D67">
        <w:rPr>
          <w:vertAlign w:val="superscript"/>
        </w:rPr>
        <w:t>2</w:t>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ab/>
        <w:t xml:space="preserve">Обозначение </w:t>
      </w:r>
      <w:r w:rsidRPr="00286D67">
        <w:rPr>
          <w:noProof/>
          <w:lang w:val="en-GB" w:eastAsia="en-GB"/>
        </w:rPr>
        <w:drawing>
          <wp:inline distT="0" distB="0" distL="0" distR="0" wp14:anchorId="24B10053" wp14:editId="35662D38">
            <wp:extent cx="159385" cy="221615"/>
            <wp:effectExtent l="0" t="0" r="0" b="698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9385" cy="221615"/>
                    </a:xfrm>
                    <a:prstGeom prst="rect">
                      <a:avLst/>
                    </a:prstGeom>
                    <a:noFill/>
                    <a:ln>
                      <a:noFill/>
                    </a:ln>
                  </pic:spPr>
                </pic:pic>
              </a:graphicData>
            </a:graphic>
          </wp:inline>
        </w:drawing>
      </w:r>
      <w:r w:rsidRPr="00286D67">
        <w:t>, определенное в пункте 6.3.1.1 настоящих Правил: да/нет</w:t>
      </w:r>
      <w:r w:rsidRPr="00286D67">
        <w:rPr>
          <w:vertAlign w:val="superscript"/>
        </w:rPr>
        <w:t>2</w:t>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0.</w:t>
      </w:r>
      <w:r w:rsidRPr="00286D67">
        <w:tab/>
        <w:t xml:space="preserve">Местоположение знака официального утверждения: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1.</w:t>
      </w:r>
      <w:r w:rsidRPr="00286D67">
        <w:tab/>
        <w:t xml:space="preserve">Основание для распространения официального утверждения (при наличии):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2.</w:t>
      </w:r>
      <w:r w:rsidRPr="00286D67">
        <w:tab/>
        <w:t>Официальное утверждение предоставлено/в официальном утверждении отказано/официальное утверждение распространено/официальное утверждение отменено</w:t>
      </w:r>
      <w:r w:rsidRPr="00286D67">
        <w:rPr>
          <w:vertAlign w:val="superscript"/>
        </w:rPr>
        <w:t>2</w:t>
      </w:r>
      <w:r w:rsidRPr="00286D67">
        <w:t>:</w:t>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3.</w:t>
      </w:r>
      <w:r w:rsidRPr="00286D67">
        <w:tab/>
        <w:t xml:space="preserve">Место: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4.</w:t>
      </w:r>
      <w:r w:rsidRPr="00286D67">
        <w:tab/>
        <w:t xml:space="preserve">Дата: </w:t>
      </w:r>
      <w:r w:rsidRPr="00286D67">
        <w:tab/>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5.</w:t>
      </w:r>
      <w:r w:rsidRPr="00286D67">
        <w:tab/>
        <w:t xml:space="preserve">Подпись: </w:t>
      </w:r>
      <w:r w:rsidRPr="00286D67">
        <w:tab/>
      </w:r>
    </w:p>
    <w:p w:rsidR="00286D67" w:rsidRPr="00286D67" w:rsidRDefault="00286D67" w:rsidP="00A668DE">
      <w:pPr>
        <w:pStyle w:val="SingleTxtGR"/>
        <w:tabs>
          <w:tab w:val="clear" w:pos="2268"/>
          <w:tab w:val="clear" w:pos="2835"/>
          <w:tab w:val="clear" w:pos="3402"/>
          <w:tab w:val="clear" w:pos="3969"/>
          <w:tab w:val="right" w:leader="dot" w:pos="8505"/>
        </w:tabs>
        <w:ind w:left="1701" w:hanging="567"/>
      </w:pPr>
      <w:r w:rsidRPr="00286D67">
        <w:t>16.</w:t>
      </w:r>
      <w:r w:rsidRPr="00286D67">
        <w:tab/>
        <w:t xml:space="preserve">К настоящему сообщению прилагается перечень документов, которые сданы на хранение органу по официальному утверждению типа, предоставившему официальное утверждение, и могут быть получены по запросу. </w:t>
      </w:r>
    </w:p>
    <w:p w:rsidR="00A668DE" w:rsidRDefault="00A668DE" w:rsidP="00286D67">
      <w:pPr>
        <w:pStyle w:val="SingleTxtGR"/>
        <w:ind w:left="2268" w:hanging="1134"/>
        <w:rPr>
          <w:b/>
        </w:rPr>
        <w:sectPr w:rsidR="00A668DE" w:rsidSect="00C127FA">
          <w:headerReference w:type="even" r:id="rId74"/>
          <w:headerReference w:type="default" r:id="rId75"/>
          <w:pgSz w:w="11907" w:h="16840" w:code="9"/>
          <w:pgMar w:top="1701" w:right="1134" w:bottom="2268" w:left="1134" w:header="1134" w:footer="1701" w:gutter="0"/>
          <w:cols w:space="720"/>
          <w:docGrid w:linePitch="360"/>
        </w:sectPr>
      </w:pPr>
    </w:p>
    <w:p w:rsidR="00286D67" w:rsidRPr="00286D67" w:rsidRDefault="00286D67" w:rsidP="00A668DE">
      <w:pPr>
        <w:pStyle w:val="HChGR"/>
      </w:pPr>
      <w:r w:rsidRPr="00286D67">
        <w:t>Приложение 4</w:t>
      </w:r>
    </w:p>
    <w:p w:rsidR="00286D67" w:rsidRPr="00286D67" w:rsidRDefault="00286D67" w:rsidP="00A668DE">
      <w:pPr>
        <w:pStyle w:val="HChGR"/>
      </w:pPr>
      <w:r w:rsidRPr="00286D67">
        <w:tab/>
      </w:r>
      <w:r w:rsidRPr="00286D67">
        <w:tab/>
        <w:t>Сообщение</w:t>
      </w:r>
    </w:p>
    <w:p w:rsidR="00286D67" w:rsidRPr="00286D67" w:rsidRDefault="00286D67" w:rsidP="00286D67">
      <w:pPr>
        <w:pStyle w:val="SingleTxtGR"/>
        <w:ind w:left="2268" w:hanging="1134"/>
      </w:pPr>
      <w:r w:rsidRPr="00286D67">
        <w:t>(Максимальный формат: А4 (210 х 297 мм))</w:t>
      </w:r>
    </w:p>
    <w:p w:rsidR="00286D67" w:rsidRPr="00286D67" w:rsidRDefault="00D213FD" w:rsidP="00286D67">
      <w:pPr>
        <w:pStyle w:val="SingleTxtGR"/>
        <w:ind w:left="2268" w:hanging="1134"/>
      </w:pPr>
      <w:r>
        <w:rPr>
          <w:noProof/>
          <w:w w:val="100"/>
          <w:lang w:val="en-GB" w:eastAsia="en-GB"/>
        </w:rPr>
        <mc:AlternateContent>
          <mc:Choice Requires="wps">
            <w:drawing>
              <wp:anchor distT="0" distB="0" distL="114300" distR="114300" simplePos="0" relativeHeight="252028416" behindDoc="0" locked="0" layoutInCell="1" allowOverlap="1" wp14:anchorId="1172F128" wp14:editId="019A53EB">
                <wp:simplePos x="0" y="0"/>
                <wp:positionH relativeFrom="column">
                  <wp:posOffset>1558290</wp:posOffset>
                </wp:positionH>
                <wp:positionV relativeFrom="paragraph">
                  <wp:posOffset>809625</wp:posOffset>
                </wp:positionV>
                <wp:extent cx="472440" cy="222250"/>
                <wp:effectExtent l="0" t="0" r="3810" b="6350"/>
                <wp:wrapNone/>
                <wp:docPr id="101" name="Поле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2440" cy="2222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72F128" id="Поле 101" o:spid="_x0000_s1438" type="#_x0000_t202" style="position:absolute;left:0;text-align:left;margin-left:122.7pt;margin-top:63.75pt;width:37.2pt;height:17.5pt;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" stroked="f">
                <v:stroke joinstyle="round"/>
                <v:path arrowok="t"/>
                <v:textbox inset="0,0,0,0">
                  <w:txbxContent>
                    <w:p w:rsidR="007461FA" w:rsidRDefault="007461FA"/>
                  </w:txbxContent>
                </v:textbox>
              </v:shape>
            </w:pict>
          </mc:Fallback>
        </mc:AlternateContent>
      </w:r>
      <w:r w:rsidRPr="00286D67">
        <w:rPr>
          <w:noProof/>
          <w:lang w:val="en-GB" w:eastAsia="en-GB"/>
        </w:rPr>
        <mc:AlternateContent>
          <mc:Choice Requires="wps">
            <w:drawing>
              <wp:anchor distT="0" distB="0" distL="0" distR="0" simplePos="0" relativeHeight="251965952" behindDoc="0" locked="0" layoutInCell="1" allowOverlap="1" wp14:anchorId="5250E8F8" wp14:editId="050644D2">
                <wp:simplePos x="0" y="0"/>
                <wp:positionH relativeFrom="column">
                  <wp:posOffset>1306830</wp:posOffset>
                </wp:positionH>
                <wp:positionV relativeFrom="paragraph">
                  <wp:posOffset>215265</wp:posOffset>
                </wp:positionV>
                <wp:extent cx="252730" cy="324485"/>
                <wp:effectExtent l="0" t="0" r="0" b="0"/>
                <wp:wrapNone/>
                <wp:docPr id="2032" name="Text Box 2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2730" cy="32448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4A42E3" w:rsidRDefault="007461FA" w:rsidP="00286D67">
                            <w:pPr>
                              <w:jc w:val="center"/>
                              <w:rPr>
                                <w:b/>
                                <w:bCs/>
                                <w:sz w:val="24"/>
                                <w:szCs w:val="24"/>
                              </w:rPr>
                            </w:pPr>
                            <w:r>
                              <w:rPr>
                                <w:b/>
                                <w:bCs/>
                                <w:sz w:val="24"/>
                                <w:szCs w:val="24"/>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50E8F8" id="Text Box 2032" o:spid="_x0000_s1439" type="#_x0000_t202" style="position:absolute;left:0;text-align:left;margin-left:102.9pt;margin-top:16.95pt;width:19.9pt;height:25.55pt;z-index:25196595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" stroked="f">
                <v:stroke joinstyle="round"/>
                <v:path arrowok="t"/>
                <v:textbox inset="0,0,0,0">
                  <w:txbxContent>
                    <w:p w:rsidR="007461FA" w:rsidRPr="004A42E3" w:rsidRDefault="007461FA" w:rsidP="00286D67">
                      <w:pPr>
                        <w:jc w:val="center"/>
                        <w:rPr>
                          <w:b/>
                          <w:bCs/>
                          <w:sz w:val="24"/>
                          <w:szCs w:val="24"/>
                        </w:rPr>
                      </w:pPr>
                      <w:r>
                        <w:rPr>
                          <w:b/>
                          <w:bCs/>
                          <w:sz w:val="24"/>
                          <w:szCs w:val="24"/>
                        </w:rPr>
                        <w:t>1</w:t>
                      </w:r>
                    </w:p>
                  </w:txbxContent>
                </v:textbox>
              </v:shape>
            </w:pict>
          </mc:Fallback>
        </mc:AlternateContent>
      </w:r>
      <w:r w:rsidR="00A668DE" w:rsidRPr="00286D67">
        <w:rPr>
          <w:noProof/>
          <w:lang w:val="en-GB" w:eastAsia="en-GB"/>
        </w:rPr>
        <mc:AlternateContent>
          <mc:Choice Requires="wps">
            <w:drawing>
              <wp:anchor distT="0" distB="0" distL="114300" distR="114300" simplePos="0" relativeHeight="251964928" behindDoc="0" locked="0" layoutInCell="1" allowOverlap="1" wp14:anchorId="5C8ACDC8" wp14:editId="540552EA">
                <wp:simplePos x="0" y="0"/>
                <wp:positionH relativeFrom="column">
                  <wp:posOffset>1831975</wp:posOffset>
                </wp:positionH>
                <wp:positionV relativeFrom="paragraph">
                  <wp:posOffset>153670</wp:posOffset>
                </wp:positionV>
                <wp:extent cx="3395980" cy="746125"/>
                <wp:effectExtent l="0" t="0" r="0" b="0"/>
                <wp:wrapNone/>
                <wp:docPr id="2029" name="Text Box 2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5980" cy="746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Pr="002515E7" w:rsidRDefault="007461FA" w:rsidP="00286D67">
                            <w:pPr>
                              <w:tabs>
                                <w:tab w:val="left" w:pos="1890"/>
                                <w:tab w:val="right" w:leader="dot" w:pos="5250"/>
                              </w:tabs>
                            </w:pPr>
                            <w:r w:rsidRPr="002515E7">
                              <w:t>направленное:</w:t>
                            </w:r>
                            <w:r w:rsidRPr="002515E7">
                              <w:tab/>
                              <w:t>название административного органа:</w:t>
                            </w:r>
                          </w:p>
                          <w:p w:rsidR="007461FA" w:rsidRDefault="007461FA" w:rsidP="00286D67">
                            <w:pPr>
                              <w:tabs>
                                <w:tab w:val="left" w:pos="1890"/>
                                <w:tab w:val="right" w:leader="dot" w:pos="5250"/>
                              </w:tabs>
                            </w:pPr>
                            <w:r>
                              <w:tab/>
                            </w:r>
                            <w:r>
                              <w:tab/>
                            </w:r>
                          </w:p>
                          <w:p w:rsidR="007461FA" w:rsidRDefault="007461FA" w:rsidP="00286D67">
                            <w:pPr>
                              <w:tabs>
                                <w:tab w:val="left" w:pos="1890"/>
                                <w:tab w:val="right" w:leader="dot" w:pos="5250"/>
                              </w:tabs>
                            </w:pPr>
                            <w:r>
                              <w:tab/>
                            </w:r>
                            <w:r>
                              <w:tab/>
                            </w:r>
                          </w:p>
                          <w:p w:rsidR="007461FA" w:rsidRDefault="007461FA" w:rsidP="00286D67">
                            <w:pPr>
                              <w:tabs>
                                <w:tab w:val="left" w:pos="1890"/>
                                <w:tab w:val="right" w:leader="dot" w:pos="5250"/>
                              </w:tabs>
                            </w:pPr>
                            <w:r>
                              <w:tab/>
                            </w:r>
                            <w:r>
                              <w:tab/>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8ACDC8" id="Text Box 2029" o:spid="_x0000_s1440" type="#_x0000_t202" style="position:absolute;left:0;text-align:left;margin-left:144.25pt;margin-top:12.1pt;width:267.4pt;height:58.75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" stroked="f">
                <v:textbox inset="0,0,0,0">
                  <w:txbxContent>
                    <w:p w:rsidR="007461FA" w:rsidRPr="002515E7" w:rsidRDefault="007461FA" w:rsidP="00286D67">
                      <w:pPr>
                        <w:tabs>
                          <w:tab w:val="left" w:pos="1890"/>
                          <w:tab w:val="right" w:leader="dot" w:pos="5250"/>
                        </w:tabs>
                      </w:pPr>
                      <w:r w:rsidRPr="002515E7">
                        <w:t>направленное:</w:t>
                      </w:r>
                      <w:r w:rsidRPr="002515E7">
                        <w:tab/>
                        <w:t>название административного органа:</w:t>
                      </w:r>
                    </w:p>
                    <w:p w:rsidR="007461FA" w:rsidRDefault="007461FA" w:rsidP="00286D67">
                      <w:pPr>
                        <w:tabs>
                          <w:tab w:val="left" w:pos="1890"/>
                          <w:tab w:val="right" w:leader="dot" w:pos="5250"/>
                        </w:tabs>
                      </w:pPr>
                      <w:r>
                        <w:tab/>
                      </w:r>
                      <w:r>
                        <w:tab/>
                      </w:r>
                    </w:p>
                    <w:p w:rsidR="007461FA" w:rsidRDefault="007461FA" w:rsidP="00286D67">
                      <w:pPr>
                        <w:tabs>
                          <w:tab w:val="left" w:pos="1890"/>
                          <w:tab w:val="right" w:leader="dot" w:pos="5250"/>
                        </w:tabs>
                      </w:pPr>
                      <w:r>
                        <w:tab/>
                      </w:r>
                      <w:r>
                        <w:tab/>
                      </w:r>
                    </w:p>
                    <w:p w:rsidR="007461FA" w:rsidRDefault="007461FA" w:rsidP="00286D67">
                      <w:pPr>
                        <w:tabs>
                          <w:tab w:val="left" w:pos="1890"/>
                          <w:tab w:val="right" w:leader="dot" w:pos="5250"/>
                        </w:tabs>
                      </w:pPr>
                      <w:r>
                        <w:tab/>
                      </w:r>
                      <w:r>
                        <w:tab/>
                      </w:r>
                    </w:p>
                  </w:txbxContent>
                </v:textbox>
              </v:shape>
            </w:pict>
          </mc:Fallback>
        </mc:AlternateContent>
      </w:r>
      <w:r w:rsidR="00286D67" w:rsidRPr="00286D67">
        <w:rPr>
          <w:noProof/>
          <w:lang w:val="en-GB" w:eastAsia="en-GB"/>
        </w:rPr>
        <w:drawing>
          <wp:inline distT="0" distB="0" distL="0" distR="0" wp14:anchorId="6B4AAC01" wp14:editId="2AB589C4">
            <wp:extent cx="990600" cy="935355"/>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7"/>
                    <pic:cNvPicPr>
                      <a:picLocks noChangeAspect="1" noChangeArrowheads="1"/>
                    </pic:cNvPicPr>
                  </pic:nvPicPr>
                  <pic:blipFill>
                    <a:blip r:embed="rId73" cstate="print">
                      <a:extLst>
                        <a:ext uri="{28A0092B-C50C-407E-A947-70E740481C1C}">
                          <a14:useLocalDpi xmlns:a14="http://schemas.microsoft.com/office/drawing/2010/main" val="0"/>
                        </a:ext>
                      </a:extLst>
                    </a:blip>
                    <a:srcRect l="-1169" t="-1175" r="-1169" b="-1175"/>
                    <a:stretch>
                      <a:fillRect/>
                    </a:stretch>
                  </pic:blipFill>
                  <pic:spPr bwMode="auto">
                    <a:xfrm>
                      <a:off x="0" y="0"/>
                      <a:ext cx="990600" cy="935355"/>
                    </a:xfrm>
                    <a:prstGeom prst="rect">
                      <a:avLst/>
                    </a:prstGeom>
                    <a:noFill/>
                    <a:ln>
                      <a:noFill/>
                    </a:ln>
                  </pic:spPr>
                </pic:pic>
              </a:graphicData>
            </a:graphic>
          </wp:inline>
        </w:drawing>
      </w:r>
      <w:r w:rsidR="00286D67" w:rsidRPr="00286D67">
        <w:rPr>
          <w:vertAlign w:val="superscript"/>
        </w:rPr>
        <w:t xml:space="preserve"> </w:t>
      </w:r>
      <w:r w:rsidR="002B44B4">
        <w:rPr>
          <w:rStyle w:val="FootnoteReference"/>
        </w:rPr>
        <w:footnoteReference w:customMarkFollows="1" w:id="8"/>
        <w:t>1</w:t>
      </w:r>
    </w:p>
    <w:p w:rsidR="00286D67" w:rsidRPr="00286D67" w:rsidRDefault="00286D67" w:rsidP="00A668DE">
      <w:pPr>
        <w:pStyle w:val="SingleTxtGR"/>
        <w:ind w:left="2268" w:hanging="1134"/>
        <w:jc w:val="left"/>
      </w:pPr>
      <w:r w:rsidRPr="00286D67">
        <w:t>касающееся</w:t>
      </w:r>
      <w:r w:rsidRPr="00286D67">
        <w:rPr>
          <w:vertAlign w:val="superscript"/>
        </w:rPr>
        <w:footnoteReference w:customMarkFollows="1" w:id="9"/>
        <w:t>2</w:t>
      </w:r>
      <w:r w:rsidRPr="00286D67">
        <w:t>:</w:t>
      </w:r>
      <w:r w:rsidRPr="00286D67">
        <w:tab/>
        <w:t>предоставления официального утверждения</w:t>
      </w:r>
      <w:r w:rsidRPr="00286D67">
        <w:br/>
      </w:r>
      <w:r w:rsidRPr="00286D67">
        <w:tab/>
        <w:t>распространения официального утверждения</w:t>
      </w:r>
      <w:r w:rsidRPr="00286D67">
        <w:br/>
      </w:r>
      <w:r w:rsidRPr="00286D67">
        <w:tab/>
        <w:t>отказа в официальном утверждении</w:t>
      </w:r>
      <w:r w:rsidRPr="00286D67">
        <w:br/>
      </w:r>
      <w:r w:rsidRPr="00286D67">
        <w:tab/>
        <w:t>отмены официального утверждения</w:t>
      </w:r>
      <w:r w:rsidRPr="00286D67">
        <w:br/>
      </w:r>
      <w:r w:rsidRPr="00286D67">
        <w:tab/>
        <w:t>окончательного прекращения производства</w:t>
      </w:r>
    </w:p>
    <w:p w:rsidR="00286D67" w:rsidRPr="00A668DE" w:rsidRDefault="00286D67" w:rsidP="00A668DE">
      <w:pPr>
        <w:pStyle w:val="SingleTxtGR"/>
      </w:pPr>
      <w:r w:rsidRPr="00A668DE">
        <w:t xml:space="preserve">типа транспортного средства в отношении установки устройств непрямого обзора на основании Правил № 46 </w:t>
      </w:r>
    </w:p>
    <w:tbl>
      <w:tblPr>
        <w:tblW w:w="7480" w:type="dxa"/>
        <w:tblInd w:w="1134" w:type="dxa"/>
        <w:tblLayout w:type="fixed"/>
        <w:tblCellMar>
          <w:left w:w="0" w:type="dxa"/>
          <w:right w:w="0" w:type="dxa"/>
        </w:tblCellMar>
        <w:tblLook w:val="01E0" w:firstRow="1" w:lastRow="1" w:firstColumn="1" w:lastColumn="1" w:noHBand="0" w:noVBand="0"/>
      </w:tblPr>
      <w:tblGrid>
        <w:gridCol w:w="3803"/>
        <w:gridCol w:w="3677"/>
      </w:tblGrid>
      <w:tr w:rsidR="00A668DE" w:rsidTr="00A668DE">
        <w:trPr>
          <w:trHeight w:val="605"/>
        </w:trPr>
        <w:tc>
          <w:tcPr>
            <w:tcW w:w="3803" w:type="dxa"/>
            <w:hideMark/>
          </w:tcPr>
          <w:p w:rsidR="00A668DE" w:rsidRDefault="00A668DE" w:rsidP="00D40ADD">
            <w:pPr>
              <w:pStyle w:val="SingleTxtGR"/>
              <w:tabs>
                <w:tab w:val="clear" w:pos="1701"/>
                <w:tab w:val="clear" w:pos="2268"/>
                <w:tab w:val="clear" w:pos="2835"/>
                <w:tab w:val="clear" w:pos="3402"/>
                <w:tab w:val="clear" w:pos="3969"/>
                <w:tab w:val="left" w:pos="1995"/>
                <w:tab w:val="right" w:leader="dot" w:pos="3654"/>
                <w:tab w:val="right" w:leader="dot" w:pos="8505"/>
              </w:tabs>
              <w:ind w:left="0" w:right="105"/>
            </w:pPr>
            <w:r>
              <w:t xml:space="preserve">Официальное утверждение № </w:t>
            </w:r>
            <w:r>
              <w:tab/>
            </w:r>
          </w:p>
        </w:tc>
        <w:tc>
          <w:tcPr>
            <w:tcW w:w="3677" w:type="dxa"/>
            <w:hideMark/>
          </w:tcPr>
          <w:p w:rsidR="00A668DE" w:rsidRDefault="00A668DE" w:rsidP="00D40ADD">
            <w:pPr>
              <w:pStyle w:val="SingleTxtGR"/>
              <w:tabs>
                <w:tab w:val="clear" w:pos="1701"/>
                <w:tab w:val="clear" w:pos="2268"/>
                <w:tab w:val="clear" w:pos="2835"/>
                <w:tab w:val="clear" w:pos="3402"/>
                <w:tab w:val="clear" w:pos="3969"/>
                <w:tab w:val="left" w:leader="dot" w:pos="3465"/>
                <w:tab w:val="right" w:leader="dot" w:pos="8505"/>
              </w:tabs>
              <w:spacing w:after="0"/>
              <w:ind w:left="210" w:right="108"/>
              <w:jc w:val="left"/>
            </w:pPr>
            <w:r>
              <w:t>Распространение официального</w:t>
            </w:r>
            <w:r>
              <w:br/>
              <w:t xml:space="preserve">утверждения № </w:t>
            </w:r>
            <w:r>
              <w:tab/>
            </w:r>
          </w:p>
        </w:tc>
      </w:tr>
    </w:tbl>
    <w:p w:rsidR="00D40ADD" w:rsidRPr="00D40ADD" w:rsidRDefault="00D40ADD" w:rsidP="00D40ADD">
      <w:pPr>
        <w:pStyle w:val="SingleTxtGR"/>
        <w:tabs>
          <w:tab w:val="right" w:leader="dot" w:pos="8505"/>
        </w:tabs>
        <w:ind w:left="1701" w:hanging="567"/>
      </w:pPr>
      <w:r w:rsidRPr="00D40ADD">
        <w:t>1.</w:t>
      </w:r>
      <w:r w:rsidRPr="00D40ADD">
        <w:tab/>
        <w:t xml:space="preserve">Марка (торговое наименование изготовителя): </w:t>
      </w:r>
      <w:r w:rsidRPr="00D40ADD">
        <w:tab/>
      </w:r>
    </w:p>
    <w:p w:rsidR="00D40ADD" w:rsidRPr="00D40ADD" w:rsidRDefault="00D40ADD" w:rsidP="00D40ADD">
      <w:pPr>
        <w:pStyle w:val="SingleTxtGR"/>
        <w:tabs>
          <w:tab w:val="right" w:leader="dot" w:pos="8505"/>
        </w:tabs>
        <w:ind w:left="1701" w:hanging="567"/>
      </w:pPr>
      <w:r w:rsidRPr="00D40ADD">
        <w:t>2.</w:t>
      </w:r>
      <w:r w:rsidRPr="00D40ADD">
        <w:tab/>
        <w:t xml:space="preserve">Тип и общее(ие) коммерческое(ие) описание(я): </w:t>
      </w:r>
      <w:r w:rsidRPr="00D40ADD">
        <w:tab/>
      </w:r>
    </w:p>
    <w:p w:rsidR="00D40ADD" w:rsidRPr="00D40ADD" w:rsidRDefault="00D40ADD" w:rsidP="00D213FD">
      <w:pPr>
        <w:pStyle w:val="SingleTxtGR"/>
        <w:tabs>
          <w:tab w:val="clear" w:pos="2835"/>
          <w:tab w:val="clear" w:pos="3402"/>
          <w:tab w:val="clear" w:pos="3969"/>
          <w:tab w:val="right" w:leader="dot" w:pos="8505"/>
        </w:tabs>
        <w:ind w:left="1701" w:hanging="567"/>
      </w:pPr>
      <w:r w:rsidRPr="00D40ADD">
        <w:t>3.</w:t>
      </w:r>
      <w:r w:rsidRPr="00D40ADD">
        <w:tab/>
        <w:t>Средства идентификации типа при наличии маркировки на транспортном средстве:</w:t>
      </w:r>
      <w:r w:rsidRPr="00D40ADD">
        <w:tab/>
      </w:r>
    </w:p>
    <w:p w:rsidR="00D40ADD" w:rsidRPr="00D40ADD" w:rsidRDefault="00D40ADD" w:rsidP="00D40ADD">
      <w:pPr>
        <w:pStyle w:val="SingleTxtGR"/>
        <w:tabs>
          <w:tab w:val="right" w:leader="dot" w:pos="8505"/>
        </w:tabs>
        <w:ind w:left="1701" w:hanging="567"/>
      </w:pPr>
      <w:r w:rsidRPr="00D40ADD">
        <w:t>3.1</w:t>
      </w:r>
      <w:r w:rsidRPr="00D40ADD">
        <w:tab/>
        <w:t xml:space="preserve">Местоположение этой маркировки: </w:t>
      </w:r>
      <w:r w:rsidRPr="00D40ADD">
        <w:tab/>
      </w:r>
    </w:p>
    <w:p w:rsidR="00D40ADD" w:rsidRPr="00D40ADD" w:rsidRDefault="00D40ADD" w:rsidP="00D40ADD">
      <w:pPr>
        <w:pStyle w:val="SingleTxtGR"/>
        <w:tabs>
          <w:tab w:val="right" w:leader="dot" w:pos="8505"/>
        </w:tabs>
        <w:ind w:left="1701" w:hanging="567"/>
      </w:pPr>
      <w:r w:rsidRPr="00D40ADD">
        <w:t>4.</w:t>
      </w:r>
      <w:r w:rsidRPr="00D40ADD">
        <w:tab/>
        <w:t>Категория транспортного средства: (M</w:t>
      </w:r>
      <w:r w:rsidRPr="00D40ADD">
        <w:rPr>
          <w:vertAlign w:val="subscript"/>
        </w:rPr>
        <w:t>1</w:t>
      </w:r>
      <w:r w:rsidRPr="00D40ADD">
        <w:t>; M</w:t>
      </w:r>
      <w:r w:rsidRPr="00D40ADD">
        <w:rPr>
          <w:vertAlign w:val="subscript"/>
        </w:rPr>
        <w:t>2</w:t>
      </w:r>
      <w:r w:rsidRPr="00D40ADD">
        <w:t>; M</w:t>
      </w:r>
      <w:r w:rsidRPr="00D40ADD">
        <w:rPr>
          <w:vertAlign w:val="subscript"/>
        </w:rPr>
        <w:t>3</w:t>
      </w:r>
      <w:r w:rsidRPr="00D40ADD">
        <w:t>; N</w:t>
      </w:r>
      <w:r w:rsidRPr="00D40ADD">
        <w:rPr>
          <w:vertAlign w:val="subscript"/>
        </w:rPr>
        <w:t>1</w:t>
      </w:r>
      <w:r w:rsidRPr="00D40ADD">
        <w:t>; N</w:t>
      </w:r>
      <w:r w:rsidRPr="00D40ADD">
        <w:rPr>
          <w:vertAlign w:val="subscript"/>
        </w:rPr>
        <w:t>2</w:t>
      </w:r>
      <w:r w:rsidRPr="00D40ADD">
        <w:t xml:space="preserve"> </w:t>
      </w:r>
      <w:r w:rsidRPr="00D40ADD">
        <w:sym w:font="Symbol" w:char="F0A3"/>
      </w:r>
      <w:r w:rsidRPr="00D40ADD">
        <w:t xml:space="preserve"> 7,5 т; N</w:t>
      </w:r>
      <w:r w:rsidRPr="00D40ADD">
        <w:rPr>
          <w:vertAlign w:val="subscript"/>
        </w:rPr>
        <w:t>2</w:t>
      </w:r>
      <w:r w:rsidRPr="00D40ADD">
        <w:t xml:space="preserve"> &gt; 7,5 т; N</w:t>
      </w:r>
      <w:r w:rsidRPr="00D40ADD">
        <w:rPr>
          <w:vertAlign w:val="subscript"/>
        </w:rPr>
        <w:t>3</w:t>
      </w:r>
      <w:r w:rsidRPr="00D40ADD">
        <w:t>)</w:t>
      </w:r>
      <w:r w:rsidRPr="00D40ADD">
        <w:rPr>
          <w:vertAlign w:val="superscript"/>
        </w:rPr>
        <w:t>2</w:t>
      </w:r>
    </w:p>
    <w:p w:rsidR="00D40ADD" w:rsidRPr="00D40ADD" w:rsidRDefault="00D40ADD" w:rsidP="00D40ADD">
      <w:pPr>
        <w:pStyle w:val="SingleTxtGR"/>
        <w:tabs>
          <w:tab w:val="right" w:leader="dot" w:pos="8505"/>
        </w:tabs>
        <w:ind w:left="1701" w:hanging="567"/>
      </w:pPr>
      <w:r w:rsidRPr="00D40ADD">
        <w:t>5.</w:t>
      </w:r>
      <w:r w:rsidRPr="00D40ADD">
        <w:tab/>
        <w:t xml:space="preserve">Название и адрес изготовителя: </w:t>
      </w:r>
      <w:r w:rsidRPr="00D40ADD">
        <w:tab/>
      </w:r>
    </w:p>
    <w:p w:rsidR="00D40ADD" w:rsidRPr="00D40ADD" w:rsidRDefault="00D40ADD" w:rsidP="00D213FD">
      <w:pPr>
        <w:pStyle w:val="SingleTxtGR"/>
        <w:tabs>
          <w:tab w:val="clear" w:pos="2268"/>
          <w:tab w:val="clear" w:pos="2835"/>
          <w:tab w:val="clear" w:pos="3402"/>
          <w:tab w:val="clear" w:pos="3969"/>
          <w:tab w:val="right" w:leader="dot" w:pos="8505"/>
        </w:tabs>
        <w:ind w:left="1701" w:hanging="567"/>
      </w:pPr>
      <w:r w:rsidRPr="00D40ADD">
        <w:t>6.</w:t>
      </w:r>
      <w:r w:rsidRPr="00D40ADD">
        <w:tab/>
        <w:t xml:space="preserve">Адрес(а) производственного предприятия (производственных предприятий) </w:t>
      </w:r>
      <w:r w:rsidRPr="00D40ADD">
        <w:tab/>
      </w:r>
    </w:p>
    <w:p w:rsidR="00D40ADD" w:rsidRPr="00D40ADD" w:rsidRDefault="00D40ADD" w:rsidP="00D40ADD">
      <w:pPr>
        <w:pStyle w:val="SingleTxtGR"/>
        <w:tabs>
          <w:tab w:val="right" w:leader="dot" w:pos="8505"/>
        </w:tabs>
        <w:ind w:left="1701" w:hanging="567"/>
      </w:pPr>
      <w:r w:rsidRPr="00D40ADD">
        <w:t>7.</w:t>
      </w:r>
      <w:r w:rsidRPr="00D40ADD">
        <w:tab/>
        <w:t>Дополнительная информация: (при наличии). См. добавление</w:t>
      </w:r>
    </w:p>
    <w:p w:rsidR="00D40ADD" w:rsidRPr="00D40ADD" w:rsidRDefault="00D40ADD" w:rsidP="00D40ADD">
      <w:pPr>
        <w:pStyle w:val="SingleTxtGR"/>
        <w:tabs>
          <w:tab w:val="right" w:leader="dot" w:pos="8505"/>
        </w:tabs>
        <w:ind w:left="1701" w:hanging="567"/>
      </w:pPr>
      <w:r w:rsidRPr="00D40ADD">
        <w:t>8.</w:t>
      </w:r>
      <w:r w:rsidRPr="00D40ADD">
        <w:tab/>
        <w:t xml:space="preserve">Техническая служба, ответственная за проведение испытаний: </w:t>
      </w:r>
      <w:r w:rsidRPr="00D40ADD">
        <w:tab/>
      </w:r>
    </w:p>
    <w:p w:rsidR="00D40ADD" w:rsidRPr="00D40ADD" w:rsidRDefault="00D40ADD" w:rsidP="00D40ADD">
      <w:pPr>
        <w:pStyle w:val="SingleTxtGR"/>
        <w:tabs>
          <w:tab w:val="right" w:leader="dot" w:pos="8505"/>
        </w:tabs>
        <w:ind w:left="1701" w:hanging="567"/>
      </w:pPr>
      <w:r w:rsidRPr="00D40ADD">
        <w:t>9.</w:t>
      </w:r>
      <w:r w:rsidRPr="00D40ADD">
        <w:tab/>
        <w:t xml:space="preserve">Дата протокола испытаний: </w:t>
      </w:r>
      <w:r w:rsidRPr="00D40ADD">
        <w:tab/>
      </w:r>
    </w:p>
    <w:p w:rsidR="00D40ADD" w:rsidRPr="00D40ADD" w:rsidRDefault="00D40ADD" w:rsidP="00D40ADD">
      <w:pPr>
        <w:pStyle w:val="SingleTxtGR"/>
        <w:tabs>
          <w:tab w:val="right" w:leader="dot" w:pos="8505"/>
        </w:tabs>
        <w:ind w:left="1701" w:hanging="567"/>
      </w:pPr>
      <w:r w:rsidRPr="00D40ADD">
        <w:t>10.</w:t>
      </w:r>
      <w:r w:rsidRPr="00D40ADD">
        <w:tab/>
        <w:t xml:space="preserve">Номер протокола испытаний: </w:t>
      </w:r>
      <w:r w:rsidRPr="00D40ADD">
        <w:tab/>
      </w:r>
    </w:p>
    <w:p w:rsidR="00C70505" w:rsidRPr="00705AEB" w:rsidRDefault="00D40ADD" w:rsidP="00C70505">
      <w:pPr>
        <w:pStyle w:val="SingleTxtGR"/>
        <w:tabs>
          <w:tab w:val="right" w:leader="dot" w:pos="8505"/>
        </w:tabs>
        <w:ind w:left="1701" w:hanging="567"/>
      </w:pPr>
      <w:r w:rsidRPr="00D40ADD">
        <w:t>11.</w:t>
      </w:r>
      <w:r w:rsidRPr="00D40ADD">
        <w:tab/>
        <w:t>Замечания: (при наличии). См. добавление</w:t>
      </w:r>
    </w:p>
    <w:p w:rsidR="00C70505" w:rsidRPr="00705AEB" w:rsidRDefault="00286D67" w:rsidP="00C70505">
      <w:pPr>
        <w:pStyle w:val="SingleTxtGR"/>
        <w:tabs>
          <w:tab w:val="clear" w:pos="2835"/>
          <w:tab w:val="clear" w:pos="3402"/>
          <w:tab w:val="clear" w:pos="3969"/>
          <w:tab w:val="right" w:leader="dot" w:pos="8505"/>
        </w:tabs>
        <w:ind w:left="1701" w:hanging="567"/>
      </w:pPr>
      <w:r w:rsidRPr="00286D67">
        <w:t>12.</w:t>
      </w:r>
      <w:r w:rsidRPr="00286D67">
        <w:tab/>
        <w:t xml:space="preserve">Место: </w:t>
      </w:r>
      <w:r w:rsidRPr="00286D67">
        <w:tab/>
      </w:r>
      <w:r w:rsidR="00C70505" w:rsidRPr="00705AEB">
        <w:tab/>
      </w:r>
      <w:r w:rsidR="00C70505" w:rsidRPr="00705AEB">
        <w:tab/>
      </w:r>
    </w:p>
    <w:p w:rsidR="00C70505" w:rsidRPr="00705AEB" w:rsidRDefault="00286D67" w:rsidP="00C70505">
      <w:pPr>
        <w:pStyle w:val="SingleTxtGR"/>
        <w:tabs>
          <w:tab w:val="clear" w:pos="2835"/>
          <w:tab w:val="clear" w:pos="3402"/>
          <w:tab w:val="clear" w:pos="3969"/>
          <w:tab w:val="right" w:leader="dot" w:pos="8505"/>
        </w:tabs>
        <w:ind w:left="1701" w:hanging="567"/>
      </w:pPr>
      <w:r w:rsidRPr="00286D67">
        <w:t>13.</w:t>
      </w:r>
      <w:r w:rsidRPr="00286D67">
        <w:tab/>
        <w:t xml:space="preserve">Дата: </w:t>
      </w:r>
      <w:r w:rsidRPr="00286D67">
        <w:tab/>
      </w:r>
      <w:r w:rsidRPr="00286D67">
        <w:tab/>
      </w:r>
    </w:p>
    <w:p w:rsidR="00286D67" w:rsidRPr="00705AEB" w:rsidRDefault="00286D67" w:rsidP="00C70505">
      <w:pPr>
        <w:pStyle w:val="SingleTxtGR"/>
        <w:tabs>
          <w:tab w:val="clear" w:pos="2835"/>
          <w:tab w:val="clear" w:pos="3402"/>
          <w:tab w:val="clear" w:pos="3969"/>
          <w:tab w:val="right" w:leader="dot" w:pos="8505"/>
        </w:tabs>
        <w:ind w:left="1701" w:hanging="567"/>
      </w:pPr>
      <w:r w:rsidRPr="00286D67">
        <w:t>14.</w:t>
      </w:r>
      <w:r w:rsidRPr="00286D67">
        <w:tab/>
        <w:t xml:space="preserve">Подпись: </w:t>
      </w:r>
      <w:r w:rsidRPr="00286D67">
        <w:tab/>
      </w:r>
      <w:r w:rsidR="00C70505" w:rsidRPr="00705AEB">
        <w:tab/>
      </w:r>
      <w:r w:rsidR="00C70505" w:rsidRPr="00705AEB">
        <w:tab/>
      </w:r>
    </w:p>
    <w:p w:rsidR="00286D67" w:rsidRPr="00286D67" w:rsidRDefault="00286D67" w:rsidP="00C70505">
      <w:pPr>
        <w:pStyle w:val="SingleTxtGR"/>
        <w:tabs>
          <w:tab w:val="clear" w:pos="2268"/>
        </w:tabs>
        <w:ind w:left="1701" w:hanging="567"/>
      </w:pPr>
      <w:r w:rsidRPr="00286D67">
        <w:t>15.</w:t>
      </w:r>
      <w:r w:rsidRPr="00286D67">
        <w:tab/>
        <w:t>К настоящему сообщению прилагается индекс информационного пакета, который был передан органу по официальному утверждению типа, предоставившему официальное утверждение, и может быть получен по запросу.</w:t>
      </w:r>
    </w:p>
    <w:p w:rsidR="00C70505" w:rsidRDefault="00C70505" w:rsidP="00286D67">
      <w:pPr>
        <w:pStyle w:val="SingleTxtGR"/>
        <w:ind w:left="2268" w:hanging="1134"/>
        <w:rPr>
          <w:b/>
        </w:rPr>
        <w:sectPr w:rsidR="00C70505" w:rsidSect="00C127FA">
          <w:headerReference w:type="even" r:id="rId76"/>
          <w:headerReference w:type="default" r:id="rId77"/>
          <w:pgSz w:w="11907" w:h="16840" w:code="9"/>
          <w:pgMar w:top="1701" w:right="1134" w:bottom="2268" w:left="1134" w:header="1134" w:footer="1701" w:gutter="0"/>
          <w:cols w:space="720"/>
          <w:docGrid w:linePitch="360"/>
        </w:sectPr>
      </w:pPr>
    </w:p>
    <w:p w:rsidR="00286D67" w:rsidRPr="00286D67" w:rsidRDefault="00286D67" w:rsidP="00C70505">
      <w:pPr>
        <w:pStyle w:val="HChGR"/>
      </w:pPr>
      <w:r w:rsidRPr="00286D67">
        <w:t xml:space="preserve">Приложение 4 − Добавление </w:t>
      </w:r>
    </w:p>
    <w:p w:rsidR="00286D67" w:rsidRPr="00C70505" w:rsidRDefault="00286D67" w:rsidP="00C70505">
      <w:pPr>
        <w:pStyle w:val="SingleTxtGR"/>
        <w:tabs>
          <w:tab w:val="clear" w:pos="1701"/>
          <w:tab w:val="left" w:pos="1134"/>
        </w:tabs>
      </w:pPr>
      <w:r w:rsidRPr="00C70505">
        <w:t>Добавление к свидетельству об официальном утверждении типа № …, касающееся официального утверждения транспортного средства в отношении установки устройств непрямого обзора на основании Правил № 46</w:t>
      </w:r>
    </w:p>
    <w:p w:rsidR="00C70505" w:rsidRPr="00C70505" w:rsidRDefault="00C70505" w:rsidP="00C70505">
      <w:pPr>
        <w:pStyle w:val="SingleTxtGR"/>
        <w:tabs>
          <w:tab w:val="clear" w:pos="2835"/>
          <w:tab w:val="clear" w:pos="3402"/>
          <w:tab w:val="clear" w:pos="3969"/>
          <w:tab w:val="right" w:leader="dot" w:pos="8505"/>
        </w:tabs>
        <w:ind w:left="1701" w:hanging="567"/>
      </w:pPr>
      <w:r w:rsidRPr="00C70505">
        <w:t>1.</w:t>
      </w:r>
      <w:r w:rsidRPr="00C70505">
        <w:tab/>
        <w:t xml:space="preserve">Торговое наименование или товарный знак зеркал и дополнительных устройств непрямого обзора и номер элемента официально утвержденного типа: </w:t>
      </w:r>
      <w:r w:rsidRPr="00C70505">
        <w:tab/>
      </w:r>
      <w:r>
        <w:tab/>
      </w:r>
      <w:r>
        <w:tab/>
      </w:r>
      <w:r>
        <w:tab/>
      </w:r>
    </w:p>
    <w:p w:rsidR="00C70505" w:rsidRPr="00C70505" w:rsidRDefault="00C70505" w:rsidP="00C70505">
      <w:pPr>
        <w:pStyle w:val="SingleTxtGR"/>
        <w:tabs>
          <w:tab w:val="right" w:leader="dot" w:pos="8505"/>
        </w:tabs>
        <w:ind w:left="1701" w:hanging="567"/>
      </w:pPr>
      <w:r w:rsidRPr="00C70505">
        <w:t>2.</w:t>
      </w:r>
      <w:r w:rsidRPr="00C70505">
        <w:tab/>
        <w:t>Класс(ы) зеркал и устройств непрямого обзора (I, II, III, IV, V, VI, VII, S)</w:t>
      </w:r>
      <w:r w:rsidRPr="00C70505">
        <w:rPr>
          <w:vertAlign w:val="superscript"/>
        </w:rPr>
        <w:footnoteReference w:customMarkFollows="1" w:id="10"/>
        <w:t>1</w:t>
      </w:r>
      <w:r w:rsidRPr="00C70505">
        <w:t xml:space="preserve"> </w:t>
      </w:r>
    </w:p>
    <w:p w:rsidR="00C70505" w:rsidRPr="00C70505" w:rsidRDefault="00C70505" w:rsidP="00C70505">
      <w:pPr>
        <w:pStyle w:val="SingleTxtGR"/>
        <w:tabs>
          <w:tab w:val="right" w:leader="dot" w:pos="8505"/>
        </w:tabs>
        <w:ind w:left="1701" w:hanging="567"/>
      </w:pPr>
      <w:r w:rsidRPr="00C70505">
        <w:t>3.</w:t>
      </w:r>
      <w:r w:rsidRPr="00C70505">
        <w:tab/>
        <w:t xml:space="preserve">Распространение официального утверждения типа транспортного средства, охватывающее следующее устройство непрямого обзора: </w:t>
      </w:r>
      <w:r w:rsidRPr="00C70505">
        <w:tab/>
      </w:r>
    </w:p>
    <w:p w:rsidR="00C70505" w:rsidRPr="00C70505" w:rsidRDefault="00C70505" w:rsidP="00C70505">
      <w:pPr>
        <w:pStyle w:val="SingleTxtGR"/>
        <w:tabs>
          <w:tab w:val="right" w:leader="dot" w:pos="8505"/>
        </w:tabs>
        <w:ind w:left="1701" w:hanging="567"/>
      </w:pPr>
      <w:r w:rsidRPr="00C70505">
        <w:t>4.</w:t>
      </w:r>
      <w:r w:rsidRPr="00C70505">
        <w:tab/>
        <w:t xml:space="preserve">Данные для идентификации точки R места водителя: </w:t>
      </w:r>
      <w:r w:rsidRPr="00C70505">
        <w:tab/>
      </w:r>
    </w:p>
    <w:p w:rsidR="00C70505" w:rsidRPr="00C70505" w:rsidRDefault="00C70505" w:rsidP="002B44B4">
      <w:pPr>
        <w:pStyle w:val="SingleTxtGR"/>
        <w:tabs>
          <w:tab w:val="clear" w:pos="3969"/>
          <w:tab w:val="right" w:leader="dot" w:pos="8505"/>
        </w:tabs>
        <w:ind w:left="1701" w:hanging="567"/>
      </w:pPr>
      <w:r w:rsidRPr="00C70505">
        <w:t>5.</w:t>
      </w:r>
      <w:r w:rsidRPr="00C70505">
        <w:tab/>
        <w:t xml:space="preserve">Максимальная и минимальная ширина кузова, на основании которой официально утвержден тип зеркала и устройств непрямого обзора (в случае транспортного средства без кузова, упомянутого в пункте 15.2.2.3 настоящих Правил): </w:t>
      </w:r>
      <w:r w:rsidRPr="00C70505">
        <w:tab/>
      </w:r>
      <w:r w:rsidRPr="00C70505">
        <w:tab/>
      </w:r>
    </w:p>
    <w:p w:rsidR="00C70505" w:rsidRPr="00C70505" w:rsidRDefault="00C70505" w:rsidP="002B44B4">
      <w:pPr>
        <w:pStyle w:val="SingleTxtGR"/>
        <w:tabs>
          <w:tab w:val="clear" w:pos="2268"/>
          <w:tab w:val="clear" w:pos="2835"/>
          <w:tab w:val="clear" w:pos="3402"/>
          <w:tab w:val="clear" w:pos="3969"/>
          <w:tab w:val="right" w:leader="dot" w:pos="8505"/>
        </w:tabs>
        <w:ind w:left="1701" w:hanging="567"/>
      </w:pPr>
      <w:r w:rsidRPr="00C70505">
        <w:t>6.</w:t>
      </w:r>
      <w:r w:rsidRPr="00C70505">
        <w:tab/>
        <w:t xml:space="preserve">К настоящему свидетельству прилагают следующие документы, в которых приведен номер официального утверждения, обозначенный выше: </w:t>
      </w:r>
      <w:r w:rsidRPr="00C70505">
        <w:tab/>
      </w:r>
      <w:r w:rsidRPr="00C70505">
        <w:br/>
      </w:r>
      <w:r w:rsidR="002B44B4">
        <w:tab/>
      </w:r>
      <w:r w:rsidR="002B44B4">
        <w:tab/>
      </w:r>
      <w:r w:rsidR="002B44B4">
        <w:tab/>
      </w:r>
    </w:p>
    <w:p w:rsidR="00C70505" w:rsidRPr="00C70505" w:rsidRDefault="00C70505" w:rsidP="00C70505">
      <w:pPr>
        <w:pStyle w:val="SingleTxtGR"/>
        <w:tabs>
          <w:tab w:val="clear" w:pos="2835"/>
          <w:tab w:val="clear" w:pos="3402"/>
          <w:tab w:val="clear" w:pos="3969"/>
          <w:tab w:val="right" w:leader="dot" w:pos="8505"/>
        </w:tabs>
        <w:ind w:left="1701" w:hanging="567"/>
      </w:pPr>
      <w:r w:rsidRPr="00C70505">
        <w:tab/>
        <w:t>а)</w:t>
      </w:r>
      <w:r w:rsidRPr="00C70505">
        <w:tab/>
        <w:t xml:space="preserve">чертежи с указанием мест установки устройств непрямого обзора: </w:t>
      </w:r>
      <w:r w:rsidRPr="00C70505">
        <w:br/>
      </w:r>
      <w:r w:rsidRPr="00C70505">
        <w:tab/>
      </w:r>
      <w:r w:rsidRPr="00C70505">
        <w:tab/>
      </w:r>
      <w:r>
        <w:tab/>
      </w:r>
      <w:r>
        <w:tab/>
      </w:r>
      <w:r>
        <w:tab/>
      </w:r>
    </w:p>
    <w:p w:rsidR="00C70505" w:rsidRPr="00C70505" w:rsidRDefault="00C70505" w:rsidP="00C70505">
      <w:pPr>
        <w:pStyle w:val="SingleTxtGR"/>
        <w:tabs>
          <w:tab w:val="clear" w:pos="3402"/>
          <w:tab w:val="clear" w:pos="3969"/>
          <w:tab w:val="right" w:leader="dot" w:pos="8505"/>
        </w:tabs>
        <w:ind w:left="2268" w:hanging="1134"/>
      </w:pPr>
      <w:r w:rsidRPr="00C70505">
        <w:tab/>
        <w:t>b)</w:t>
      </w:r>
      <w:r w:rsidRPr="00C70505">
        <w:tab/>
        <w:t xml:space="preserve">чертежи и планы с указанием мест установки и характеристик части конструкции, на которой установлены устройства непрямого обзора: </w:t>
      </w:r>
      <w:r>
        <w:tab/>
      </w:r>
      <w:r>
        <w:tab/>
      </w:r>
      <w:r>
        <w:tab/>
      </w:r>
      <w:r w:rsidRPr="00C70505">
        <w:tab/>
      </w:r>
    </w:p>
    <w:p w:rsidR="00C70505" w:rsidRDefault="00C70505" w:rsidP="00C70505">
      <w:pPr>
        <w:pStyle w:val="SingleTxtGR"/>
        <w:tabs>
          <w:tab w:val="clear" w:pos="3969"/>
          <w:tab w:val="right" w:leader="dot" w:pos="8505"/>
        </w:tabs>
        <w:ind w:left="1701" w:hanging="567"/>
      </w:pPr>
      <w:r w:rsidRPr="00C70505">
        <w:t>7.</w:t>
      </w:r>
      <w:r w:rsidRPr="00C70505">
        <w:tab/>
        <w:t>Замечания: (например: касается правостороннего движения/лево</w:t>
      </w:r>
      <w:r>
        <w:t>-</w:t>
      </w:r>
      <w:r w:rsidRPr="00C70505">
        <w:t>стороннего движения</w:t>
      </w:r>
      <w:r w:rsidRPr="00C70505">
        <w:rPr>
          <w:vertAlign w:val="superscript"/>
        </w:rPr>
        <w:t>1</w:t>
      </w:r>
      <w:r w:rsidRPr="00C70505">
        <w:t>):</w:t>
      </w:r>
      <w:r>
        <w:tab/>
      </w:r>
    </w:p>
    <w:p w:rsidR="00286D67" w:rsidRPr="00286D67" w:rsidRDefault="00286D67" w:rsidP="00286D67">
      <w:pPr>
        <w:pStyle w:val="SingleTxtGR"/>
        <w:ind w:left="2268" w:hanging="1134"/>
      </w:pPr>
      <w:r w:rsidRPr="00286D67">
        <w:tab/>
      </w:r>
    </w:p>
    <w:p w:rsidR="00C70505" w:rsidRDefault="00C70505" w:rsidP="00286D67">
      <w:pPr>
        <w:pStyle w:val="SingleTxtGR"/>
        <w:ind w:left="2268" w:hanging="1134"/>
        <w:rPr>
          <w:b/>
        </w:rPr>
        <w:sectPr w:rsidR="00C70505" w:rsidSect="00C127FA">
          <w:headerReference w:type="even" r:id="rId78"/>
          <w:footerReference w:type="even" r:id="rId79"/>
          <w:pgSz w:w="11907" w:h="16840" w:code="9"/>
          <w:pgMar w:top="1701" w:right="1134" w:bottom="2268" w:left="1134" w:header="1134" w:footer="1701" w:gutter="0"/>
          <w:cols w:space="720"/>
          <w:docGrid w:linePitch="360"/>
        </w:sectPr>
      </w:pPr>
    </w:p>
    <w:p w:rsidR="00286D67" w:rsidRPr="00286D67" w:rsidRDefault="00286D67" w:rsidP="00C70505">
      <w:pPr>
        <w:pStyle w:val="HChGR"/>
      </w:pPr>
      <w:r w:rsidRPr="00286D67">
        <w:t>Приложение 5</w:t>
      </w:r>
    </w:p>
    <w:p w:rsidR="00286D67" w:rsidRPr="00286D67" w:rsidRDefault="00286D67" w:rsidP="00C70505">
      <w:pPr>
        <w:pStyle w:val="HChGR"/>
      </w:pPr>
      <w:r w:rsidRPr="00286D67">
        <w:tab/>
      </w:r>
      <w:r w:rsidRPr="00286D67">
        <w:tab/>
        <w:t>Схема знака официального утверждения устройства непрямого обзора</w:t>
      </w:r>
    </w:p>
    <w:p w:rsidR="00286D67" w:rsidRPr="00286D67" w:rsidRDefault="00286D67" w:rsidP="00286D67">
      <w:pPr>
        <w:pStyle w:val="SingleTxtGR"/>
        <w:ind w:left="2268" w:hanging="1134"/>
      </w:pPr>
      <w:r w:rsidRPr="00286D67">
        <w:t>(См. пункт 5.4 настоящих Правил)</w:t>
      </w:r>
    </w:p>
    <w:p w:rsidR="00286D67" w:rsidRPr="00286D67" w:rsidRDefault="00286D67" w:rsidP="00286D67">
      <w:pPr>
        <w:pStyle w:val="SingleTxtGR"/>
        <w:ind w:left="2268" w:hanging="1134"/>
      </w:pPr>
      <w:r w:rsidRPr="00286D67">
        <w:rPr>
          <w:noProof/>
          <w:lang w:val="en-GB" w:eastAsia="en-GB"/>
        </w:rPr>
        <mc:AlternateContent>
          <mc:Choice Requires="wps">
            <w:drawing>
              <wp:anchor distT="0" distB="0" distL="0" distR="0" simplePos="0" relativeHeight="251966976" behindDoc="0" locked="0" layoutInCell="1" allowOverlap="1" wp14:anchorId="105A7629" wp14:editId="7973B578">
                <wp:simplePos x="0" y="0"/>
                <wp:positionH relativeFrom="column">
                  <wp:posOffset>2440305</wp:posOffset>
                </wp:positionH>
                <wp:positionV relativeFrom="paragraph">
                  <wp:posOffset>113030</wp:posOffset>
                </wp:positionV>
                <wp:extent cx="1572491" cy="228600"/>
                <wp:effectExtent l="0" t="0" r="8890" b="0"/>
                <wp:wrapNone/>
                <wp:docPr id="2043" name="Text Box 20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72491"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4B753A" w:rsidRDefault="007461FA" w:rsidP="00286D67">
                            <w:r>
                              <w:t xml:space="preserve">а </w:t>
                            </w:r>
                            <w:r>
                              <w:rPr>
                                <w:lang w:val="en-US"/>
                              </w:rPr>
                              <w:t>=</w:t>
                            </w:r>
                            <w:r>
                              <w:t xml:space="preserve"> 5 мм минимум</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05A7629" id="Text Box 2043" o:spid="_x0000_s1441" type="#_x0000_t202" style="position:absolute;left:0;text-align:left;margin-left:192.15pt;margin-top:8.9pt;width:123.8pt;height:18pt;z-index:251966976;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" stroked="f">
                <v:stroke joinstyle="round"/>
                <v:path arrowok="t"/>
                <v:textbox style="mso-fit-shape-to-text:t" inset="0,0,0,0">
                  <w:txbxContent>
                    <w:p w:rsidR="007461FA" w:rsidRPr="004B753A" w:rsidRDefault="007461FA" w:rsidP="00286D67">
                      <w:r>
                        <w:t xml:space="preserve">а </w:t>
                      </w:r>
                      <w:r>
                        <w:rPr>
                          <w:lang w:val="en-US"/>
                        </w:rPr>
                        <w:t>=</w:t>
                      </w:r>
                      <w:r>
                        <w:t xml:space="preserve"> 5 мм минимум</w:t>
                      </w:r>
                    </w:p>
                  </w:txbxContent>
                </v:textbox>
              </v:shape>
            </w:pict>
          </mc:Fallback>
        </mc:AlternateContent>
      </w:r>
      <w:r w:rsidRPr="00286D67">
        <w:rPr>
          <w:noProof/>
          <w:lang w:val="en-GB" w:eastAsia="en-GB"/>
        </w:rPr>
        <w:drawing>
          <wp:inline distT="0" distB="0" distL="0" distR="0" wp14:anchorId="6705ADBC" wp14:editId="5FE6E9C6">
            <wp:extent cx="3043555" cy="2279015"/>
            <wp:effectExtent l="0" t="0" r="0" b="0"/>
            <wp:docPr id="2042" name="Picture 2042"/>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043555" cy="2279015"/>
                    </a:xfrm>
                    <a:prstGeom prst="rect">
                      <a:avLst/>
                    </a:prstGeom>
                    <a:noFill/>
                    <a:ln>
                      <a:noFill/>
                    </a:ln>
                  </pic:spPr>
                </pic:pic>
              </a:graphicData>
            </a:graphic>
          </wp:inline>
        </w:drawing>
      </w:r>
    </w:p>
    <w:p w:rsidR="00286D67" w:rsidRPr="00C70505" w:rsidRDefault="00286D67" w:rsidP="00C70505">
      <w:pPr>
        <w:pStyle w:val="SingleTxtGR"/>
      </w:pPr>
      <w:r w:rsidRPr="00C70505">
        <w:tab/>
        <w:t>Приведенный выше знак официального утверждения, проставленный на устройстве непрямого обзора, указывает, что данное устройство является основным устройством заднего обзора класса II, которое официально утверждено в Нидерландах (Е 4) на основании Правил № 46 под номером официального утверждения 042439. Первые две цифры номера официального утверждения указывают, что на момент предоставления о</w:t>
      </w:r>
      <w:r w:rsidR="00C70505">
        <w:t>фициального утверждения Правила </w:t>
      </w:r>
      <w:r w:rsidRPr="00C70505">
        <w:t>№ 46 уже включали поправки серии 04.</w:t>
      </w:r>
    </w:p>
    <w:p w:rsidR="00286D67" w:rsidRPr="00C70505" w:rsidRDefault="00286D67" w:rsidP="00C70505">
      <w:pPr>
        <w:pStyle w:val="SingleTxtGR"/>
      </w:pPr>
      <w:r w:rsidRPr="00C70505">
        <w:rPr>
          <w:i/>
        </w:rPr>
        <w:t>Примечание:</w:t>
      </w:r>
      <w:r w:rsidRPr="00C70505">
        <w:t xml:space="preserve"> Номер официального утверждения и дополнительный знак помещаются рядом с кругом и проставляются либо над/под буквой «Е», либо слева/</w:t>
      </w:r>
      <w:r w:rsidRPr="00C70505">
        <w:br/>
        <w:t>справа от этой буквы. Цифры номера официального утверждения располагаются с той же стороны по отношению к букве «Е» и ориентируются в том же направлении. Дополнительный знак располагается с противоположной стороны от номера официального утверждения. Необходимо избегать использования римских цифр для номеров официального утверждения, с тем чтобы исключить любую путаницу с другими обозначениями.</w:t>
      </w:r>
    </w:p>
    <w:p w:rsidR="00C70505" w:rsidRDefault="00C70505" w:rsidP="00286D67">
      <w:pPr>
        <w:pStyle w:val="SingleTxtGR"/>
        <w:ind w:left="2268" w:hanging="1134"/>
        <w:rPr>
          <w:b/>
        </w:rPr>
        <w:sectPr w:rsidR="00C70505" w:rsidSect="00C127FA">
          <w:headerReference w:type="default" r:id="rId81"/>
          <w:pgSz w:w="11907" w:h="16840" w:code="9"/>
          <w:pgMar w:top="1701" w:right="1134" w:bottom="2268" w:left="1134" w:header="1134" w:footer="1701" w:gutter="0"/>
          <w:cols w:space="720"/>
          <w:docGrid w:linePitch="360"/>
        </w:sectPr>
      </w:pPr>
    </w:p>
    <w:p w:rsidR="00286D67" w:rsidRPr="00286D67" w:rsidRDefault="00286D67" w:rsidP="00C70505">
      <w:pPr>
        <w:pStyle w:val="HChGR"/>
      </w:pPr>
      <w:r w:rsidRPr="00286D67">
        <w:t>Приложение 6</w:t>
      </w:r>
    </w:p>
    <w:p w:rsidR="00286D67" w:rsidRPr="00286D67" w:rsidRDefault="00286D67" w:rsidP="00C70505">
      <w:pPr>
        <w:pStyle w:val="HChGR"/>
      </w:pPr>
      <w:r w:rsidRPr="00286D67">
        <w:tab/>
      </w:r>
      <w:r w:rsidRPr="00286D67">
        <w:tab/>
        <w:t>Метод испытания для определения отражающей способности</w:t>
      </w:r>
    </w:p>
    <w:p w:rsidR="00286D67" w:rsidRPr="00286D67" w:rsidRDefault="00286D67" w:rsidP="00B95EEC">
      <w:pPr>
        <w:pStyle w:val="SingleTxtGR"/>
        <w:tabs>
          <w:tab w:val="clear" w:pos="1701"/>
        </w:tabs>
        <w:ind w:left="2268" w:hanging="1134"/>
      </w:pPr>
      <w:r w:rsidRPr="00286D67">
        <w:t>1.</w:t>
      </w:r>
      <w:r w:rsidRPr="00286D67">
        <w:tab/>
        <w:t>Определения</w:t>
      </w:r>
    </w:p>
    <w:p w:rsidR="00286D67" w:rsidRPr="00286D67" w:rsidRDefault="00286D67" w:rsidP="00B95EEC">
      <w:pPr>
        <w:pStyle w:val="SingleTxtGR"/>
        <w:tabs>
          <w:tab w:val="clear" w:pos="1701"/>
        </w:tabs>
        <w:ind w:left="2268" w:hanging="1134"/>
      </w:pPr>
      <w:r w:rsidRPr="00286D67">
        <w:t>1.1</w:t>
      </w:r>
      <w:r w:rsidRPr="00286D67">
        <w:tab/>
        <w:t>Стандартное осветительное средство МКС А</w:t>
      </w:r>
      <w:r w:rsidRPr="00286D67">
        <w:rPr>
          <w:vertAlign w:val="superscript"/>
        </w:rPr>
        <w:footnoteReference w:customMarkFollows="1" w:id="11"/>
        <w:t>1</w:t>
      </w:r>
      <w:r w:rsidRPr="00286D67">
        <w:t>: колориметрическое осветительное средство, соответствующее полному излучателю при T</w:t>
      </w:r>
      <w:r w:rsidRPr="00AF6946">
        <w:rPr>
          <w:vertAlign w:val="subscript"/>
        </w:rPr>
        <w:t>68</w:t>
      </w:r>
      <w:r w:rsidRPr="00286D67">
        <w:t xml:space="preserve"> = 2 855,6 K.</w:t>
      </w:r>
    </w:p>
    <w:p w:rsidR="00286D67" w:rsidRPr="00286D67" w:rsidRDefault="00286D67" w:rsidP="00B95EEC">
      <w:pPr>
        <w:pStyle w:val="SingleTxtGR"/>
        <w:tabs>
          <w:tab w:val="clear" w:pos="1701"/>
        </w:tabs>
        <w:ind w:left="2268" w:hanging="1134"/>
      </w:pPr>
      <w:r w:rsidRPr="00286D67">
        <w:t>1.1.2</w:t>
      </w:r>
      <w:r w:rsidRPr="00286D67">
        <w:tab/>
        <w:t>Стандартный источник МКС А</w:t>
      </w:r>
      <w:r w:rsidRPr="00286D67">
        <w:rPr>
          <w:vertAlign w:val="superscript"/>
        </w:rPr>
        <w:t>1</w:t>
      </w:r>
      <w:r w:rsidRPr="00286D67">
        <w:t>: лампа с вольфрамовой нитью в газовой атмосфере, работающая при цветовой температуре, близкой к T</w:t>
      </w:r>
      <w:r w:rsidRPr="00AF6946">
        <w:rPr>
          <w:vertAlign w:val="subscript"/>
        </w:rPr>
        <w:t>68</w:t>
      </w:r>
      <w:r w:rsidRPr="00286D67">
        <w:t xml:space="preserve"> = 2 855,6 K.</w:t>
      </w:r>
    </w:p>
    <w:p w:rsidR="00286D67" w:rsidRPr="00286D67" w:rsidRDefault="00286D67" w:rsidP="00B95EEC">
      <w:pPr>
        <w:pStyle w:val="SingleTxtGR"/>
        <w:tabs>
          <w:tab w:val="clear" w:pos="1701"/>
        </w:tabs>
        <w:ind w:left="2268" w:hanging="1134"/>
      </w:pPr>
      <w:r w:rsidRPr="00286D67">
        <w:t>1.1.3</w:t>
      </w:r>
      <w:r w:rsidRPr="00286D67">
        <w:tab/>
        <w:t>Стандартный колориметрический наблюдатель МКС (1931 год)</w:t>
      </w:r>
      <w:r w:rsidRPr="00286D67">
        <w:rPr>
          <w:vertAlign w:val="superscript"/>
        </w:rPr>
        <w:t>1</w:t>
      </w:r>
      <w:r w:rsidRPr="00286D67">
        <w:t xml:space="preserve">: наблюдатель, для которого функции сложения цветов совпадают </w:t>
      </w:r>
      <w:r w:rsidRPr="00286D67">
        <w:br/>
        <w:t>со значениями удельных координат цвета</w:t>
      </w:r>
      <w:r w:rsidR="00BB39F1">
        <w:t> </w:t>
      </w:r>
      <w:r w:rsidRPr="00286D67">
        <w:rPr>
          <w:noProof/>
          <w:lang w:val="en-GB" w:eastAsia="en-GB"/>
        </w:rPr>
        <w:drawing>
          <wp:inline distT="0" distB="0" distL="0" distR="0" wp14:anchorId="5E7C2D7D" wp14:editId="5CEA0C25">
            <wp:extent cx="969818" cy="159328"/>
            <wp:effectExtent l="0" t="0" r="1905"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969818" cy="159328"/>
                    </a:xfrm>
                    <a:prstGeom prst="rect">
                      <a:avLst/>
                    </a:prstGeom>
                    <a:noFill/>
                    <a:ln>
                      <a:noFill/>
                    </a:ln>
                  </pic:spPr>
                </pic:pic>
              </a:graphicData>
            </a:graphic>
          </wp:inline>
        </w:drawing>
      </w:r>
      <w:r w:rsidR="00B95EEC">
        <w:t xml:space="preserve"> (см. </w:t>
      </w:r>
      <w:r w:rsidRPr="00286D67">
        <w:t>таблицу).</w:t>
      </w:r>
    </w:p>
    <w:p w:rsidR="00286D67" w:rsidRPr="00286D67" w:rsidRDefault="00286D67" w:rsidP="00B95EEC">
      <w:pPr>
        <w:pStyle w:val="SingleTxtGR"/>
        <w:tabs>
          <w:tab w:val="clear" w:pos="1701"/>
        </w:tabs>
        <w:ind w:left="2268" w:hanging="1134"/>
      </w:pPr>
      <w:r w:rsidRPr="00286D67">
        <w:t>1.1.4</w:t>
      </w:r>
      <w:r w:rsidRPr="00286D67">
        <w:tab/>
        <w:t>Спектральные координаты цвета МКС</w:t>
      </w:r>
      <w:r w:rsidRPr="00286D67">
        <w:rPr>
          <w:vertAlign w:val="superscript"/>
        </w:rPr>
        <w:t>1</w:t>
      </w:r>
      <w:r w:rsidRPr="00286D67">
        <w:t>: координаты цвета в системе МКС (XYZ), монохроматические элементы равноэнергетического спектра.</w:t>
      </w:r>
    </w:p>
    <w:p w:rsidR="00286D67" w:rsidRPr="00286D67" w:rsidRDefault="00286D67" w:rsidP="00B95EEC">
      <w:pPr>
        <w:pStyle w:val="SingleTxtGR"/>
        <w:tabs>
          <w:tab w:val="clear" w:pos="1701"/>
        </w:tabs>
        <w:ind w:left="2268" w:hanging="1134"/>
      </w:pPr>
      <w:r w:rsidRPr="00286D67">
        <w:t>1.1.5</w:t>
      </w:r>
      <w:r w:rsidRPr="00286D67">
        <w:tab/>
        <w:t>Дневное зрение</w:t>
      </w:r>
      <w:r w:rsidRPr="00286D67">
        <w:rPr>
          <w:vertAlign w:val="superscript"/>
        </w:rPr>
        <w:t>1</w:t>
      </w:r>
      <w:r w:rsidR="00737FAD">
        <w:t xml:space="preserve">: </w:t>
      </w:r>
      <w:r w:rsidRPr="00286D67">
        <w:t>зрение обычного глаза, адаптировавшегося к уровням освещения по крайней мере в несколько кд/м</w:t>
      </w:r>
      <w:r w:rsidRPr="00286D67">
        <w:rPr>
          <w:vertAlign w:val="superscript"/>
        </w:rPr>
        <w:t>2</w:t>
      </w:r>
      <w:r w:rsidRPr="00286D67">
        <w:t>.</w:t>
      </w:r>
    </w:p>
    <w:p w:rsidR="00286D67" w:rsidRPr="00286D67" w:rsidRDefault="00286D67" w:rsidP="00B95EEC">
      <w:pPr>
        <w:pStyle w:val="SingleTxtGR"/>
        <w:tabs>
          <w:tab w:val="clear" w:pos="1701"/>
        </w:tabs>
        <w:ind w:left="2268" w:hanging="1134"/>
      </w:pPr>
      <w:r w:rsidRPr="00286D67">
        <w:t>2.</w:t>
      </w:r>
      <w:r w:rsidRPr="00286D67">
        <w:tab/>
        <w:t>Оборудование</w:t>
      </w:r>
    </w:p>
    <w:p w:rsidR="00286D67" w:rsidRPr="00286D67" w:rsidRDefault="00286D67" w:rsidP="00B95EEC">
      <w:pPr>
        <w:pStyle w:val="SingleTxtGR"/>
        <w:tabs>
          <w:tab w:val="clear" w:pos="1701"/>
        </w:tabs>
        <w:ind w:left="2268" w:hanging="1134"/>
      </w:pPr>
      <w:r w:rsidRPr="00286D67">
        <w:t>2.1</w:t>
      </w:r>
      <w:r w:rsidRPr="00286D67">
        <w:tab/>
        <w:t>Общие положения</w:t>
      </w:r>
    </w:p>
    <w:p w:rsidR="00286D67" w:rsidRPr="00286D67" w:rsidRDefault="00286D67" w:rsidP="00B95EEC">
      <w:pPr>
        <w:pStyle w:val="SingleTxtGR"/>
        <w:tabs>
          <w:tab w:val="clear" w:pos="1701"/>
        </w:tabs>
        <w:ind w:left="2268" w:hanging="1134"/>
      </w:pPr>
      <w:r w:rsidRPr="00286D67">
        <w:tab/>
        <w:t>Оборудование должно включать источник света, подставку для образца, приемник с фотоэлементом и индикатор (см. рис. 1), а также средства, необходимые для устранения влияния постороннего света.</w:t>
      </w:r>
    </w:p>
    <w:p w:rsidR="00286D67" w:rsidRPr="00286D67" w:rsidRDefault="00286D67" w:rsidP="00B95EEC">
      <w:pPr>
        <w:pStyle w:val="SingleTxtGR"/>
        <w:tabs>
          <w:tab w:val="clear" w:pos="1701"/>
        </w:tabs>
        <w:ind w:left="2268" w:hanging="1134"/>
      </w:pPr>
      <w:r w:rsidRPr="00286D67">
        <w:tab/>
        <w:t>Для облегчения изменения коэффициента отражения неплоских (выпуклых) зеркал приемное устройство может включать шар Ульбрихта (см. рис. 2).</w:t>
      </w:r>
    </w:p>
    <w:p w:rsidR="00286D67" w:rsidRPr="00286D67" w:rsidRDefault="00286D67" w:rsidP="00B95EEC">
      <w:pPr>
        <w:pStyle w:val="SingleTxtGR"/>
        <w:tabs>
          <w:tab w:val="clear" w:pos="1701"/>
        </w:tabs>
        <w:ind w:left="2268" w:hanging="1134"/>
      </w:pPr>
      <w:r w:rsidRPr="00286D67">
        <w:t>2.2</w:t>
      </w:r>
      <w:r w:rsidRPr="00286D67">
        <w:tab/>
        <w:t>Спектральные характеристики источника света и приемного устройства</w:t>
      </w:r>
    </w:p>
    <w:p w:rsidR="00286D67" w:rsidRPr="00286D67" w:rsidRDefault="00286D67" w:rsidP="00B95EEC">
      <w:pPr>
        <w:pStyle w:val="SingleTxtGR"/>
        <w:tabs>
          <w:tab w:val="clear" w:pos="1701"/>
        </w:tabs>
        <w:ind w:left="2268" w:hanging="1134"/>
      </w:pPr>
      <w:r w:rsidRPr="00286D67">
        <w:tab/>
        <w:t>Источник света должен представлять собой стандартный источник МКС А, соединенный с оптической системой, позволяющей получить пучок практически параллельных световых лучей. Для поддержания постоянного напряжения лампы в течение всего времени функционирования оборудования рекомендуется предусмотреть стабилизатор напряжения.</w:t>
      </w:r>
    </w:p>
    <w:p w:rsidR="00286D67" w:rsidRPr="00286D67" w:rsidRDefault="00286D67" w:rsidP="00B95EEC">
      <w:pPr>
        <w:pStyle w:val="SingleTxtGR"/>
        <w:tabs>
          <w:tab w:val="clear" w:pos="1701"/>
        </w:tabs>
        <w:ind w:left="2268" w:hanging="1134"/>
      </w:pPr>
      <w:r w:rsidRPr="00286D67">
        <w:tab/>
        <w:t>Приемное устройство должно состоять из фотоэлемента, спектральная характеристика которого пропорциональна функции дневной освещенности для стандартного колориметрического наблюдателя МКС (1931 год) (см. таблицу). Допускается также любое другое сочетание излучатель–фильтр–приемное устройство, обеспечивающее общий эквивалент стандартного излучателя МКС и дневного зрения. Если приемное устройство включает шар Ульбрихта, то внутренняя поверхность шара должна быть покрыта слоем матовой белой (рассеивающей) и неизбирательной краски.</w:t>
      </w:r>
    </w:p>
    <w:p w:rsidR="00286D67" w:rsidRPr="00286D67" w:rsidRDefault="00286D67" w:rsidP="00B95EEC">
      <w:pPr>
        <w:pStyle w:val="SingleTxtGR"/>
        <w:tabs>
          <w:tab w:val="clear" w:pos="1701"/>
        </w:tabs>
        <w:ind w:left="2268" w:hanging="1134"/>
      </w:pPr>
      <w:r w:rsidRPr="00286D67">
        <w:t>2.3</w:t>
      </w:r>
      <w:r w:rsidRPr="00286D67">
        <w:tab/>
        <w:t>Геометрические условия</w:t>
      </w:r>
    </w:p>
    <w:p w:rsidR="00286D67" w:rsidRPr="00286D67" w:rsidRDefault="00286D67" w:rsidP="00B95EEC">
      <w:pPr>
        <w:pStyle w:val="SingleTxtGR"/>
        <w:tabs>
          <w:tab w:val="clear" w:pos="1701"/>
        </w:tabs>
        <w:ind w:left="2268" w:hanging="1134"/>
      </w:pPr>
      <w:r w:rsidRPr="00286D67">
        <w:tab/>
        <w:t>Пучок падающих лучей должен образовывать с перпендикуляром к испытательной поверхности угол (Ɵ), равный приблизитель-</w:t>
      </w:r>
      <w:r w:rsidRPr="00286D67">
        <w:br/>
        <w:t>но 0,44 ± 0,09 рад (25 ± 5°); однако этот угол не должен превышать верхнего предела допуска (т.е. 0,53 рад или 30°). Ось приемного устройства должна образовывать угол (Ɵ), равный углу, образуемому пучком падающих лучей с этим перпендикуляром (см. рис. 1). Диаметр падающего пучка лучей на испытательной поверхности должен составлять не менее 13 мм (0,5 дюйма). Отраженный пучок не должен быть более широким, чем чувствительная поверхность фотоэлемента, не должен покрывать менее 50% этой поверхности и по возможности должен покрывать ту же часть поверхности, что и пучок, используемый для градуирования данного прибора.</w:t>
      </w:r>
    </w:p>
    <w:p w:rsidR="00286D67" w:rsidRPr="00286D67" w:rsidRDefault="00286D67" w:rsidP="00B95EEC">
      <w:pPr>
        <w:pStyle w:val="SingleTxtGR"/>
        <w:tabs>
          <w:tab w:val="clear" w:pos="1701"/>
        </w:tabs>
        <w:ind w:left="2268" w:hanging="1134"/>
      </w:pPr>
      <w:r w:rsidRPr="00286D67">
        <w:tab/>
        <w:t>Если приемное устройство включает шар Ульбрихта, то его минимальный диаметр должен составлять 127 мм (5 дюймов). Размеры отверстий в стенке шара для образца и падающего пучка должны быть достаточными для того, чтобы полностью пропустить падающие и отраженные световые пучки. Фотоэлемент должен быть установлен таким образом, чтобы не принимать непосредственно свет падающего или отраженного пучка.</w:t>
      </w:r>
    </w:p>
    <w:p w:rsidR="00286D67" w:rsidRPr="00286D67" w:rsidRDefault="00286D67" w:rsidP="00B95EEC">
      <w:pPr>
        <w:pStyle w:val="SingleTxtGR"/>
        <w:tabs>
          <w:tab w:val="clear" w:pos="1701"/>
        </w:tabs>
        <w:ind w:left="2268" w:hanging="1134"/>
      </w:pPr>
      <w:r w:rsidRPr="00286D67">
        <w:t>2.4</w:t>
      </w:r>
      <w:r w:rsidRPr="00286D67">
        <w:tab/>
        <w:t>Электрические характеристики комплекса фотоэлемент-индикатор</w:t>
      </w:r>
    </w:p>
    <w:p w:rsidR="00286D67" w:rsidRPr="00286D67" w:rsidRDefault="00286D67" w:rsidP="00B95EEC">
      <w:pPr>
        <w:pStyle w:val="SingleTxtGR"/>
        <w:tabs>
          <w:tab w:val="clear" w:pos="1701"/>
        </w:tabs>
        <w:ind w:left="2268" w:hanging="1134"/>
      </w:pPr>
      <w:r w:rsidRPr="00286D67">
        <w:tab/>
        <w:t xml:space="preserve">Мощность фотоэлемента, получаемая на индикаторе, должна представлять собой линейную функцию силы света светочувствительной поверхности. Для упрощения установки на ноль и регулировки градуирования должны быть предусмотрены соответствующие средства (электрические и/или оптические). Эти средства не должны оказывать влияния на линейность или спектральные характеристики приборов. Точность комплекса приемное устройство-индикатор должна находиться в пределах ±2% полной шкалы </w:t>
      </w:r>
      <w:r w:rsidRPr="00286D67">
        <w:br/>
        <w:t>или ±10% измеряемой величины в зависимости от того, какая из этих величина является меньшей.</w:t>
      </w:r>
    </w:p>
    <w:p w:rsidR="00286D67" w:rsidRPr="00286D67" w:rsidRDefault="00286D67" w:rsidP="00B95EEC">
      <w:pPr>
        <w:pStyle w:val="SingleTxtGR"/>
        <w:tabs>
          <w:tab w:val="clear" w:pos="1701"/>
        </w:tabs>
        <w:ind w:left="2268" w:hanging="1134"/>
      </w:pPr>
      <w:r w:rsidRPr="00286D67">
        <w:t>2.5</w:t>
      </w:r>
      <w:r w:rsidRPr="00286D67">
        <w:tab/>
        <w:t>Штатив для образца</w:t>
      </w:r>
    </w:p>
    <w:p w:rsidR="00286D67" w:rsidRPr="00286D67" w:rsidRDefault="00286D67" w:rsidP="00B95EEC">
      <w:pPr>
        <w:pStyle w:val="SingleTxtGR"/>
        <w:tabs>
          <w:tab w:val="clear" w:pos="1701"/>
        </w:tabs>
        <w:ind w:left="2268" w:hanging="1134"/>
      </w:pPr>
      <w:r w:rsidRPr="00286D67">
        <w:tab/>
        <w:t>Механизм должен позволять устанавливать образец таким образом, чтобы ось кронштейна источника и ось кронштейна приемного устройства пересекались на уровне отражающей поверхности. Эта отражающая поверхность может находиться в пределах любой из плоскостей образца зеркала или на одной из этих плоскостей в зависимости от того, идет ли речь о зеркале с первой или со второй отражающей поверхностью или о призматическом зеркале типа «флип».</w:t>
      </w:r>
    </w:p>
    <w:p w:rsidR="00286D67" w:rsidRPr="00286D67" w:rsidRDefault="00286D67" w:rsidP="00B95EEC">
      <w:pPr>
        <w:pStyle w:val="SingleTxtGR"/>
        <w:keepNext/>
        <w:tabs>
          <w:tab w:val="clear" w:pos="1701"/>
        </w:tabs>
        <w:ind w:left="2268" w:hanging="1134"/>
      </w:pPr>
      <w:r w:rsidRPr="00286D67">
        <w:t>3.</w:t>
      </w:r>
      <w:r w:rsidRPr="00286D67">
        <w:tab/>
        <w:t>Процедура</w:t>
      </w:r>
    </w:p>
    <w:p w:rsidR="00286D67" w:rsidRPr="00286D67" w:rsidRDefault="00286D67" w:rsidP="00B95EEC">
      <w:pPr>
        <w:pStyle w:val="SingleTxtGR"/>
        <w:keepNext/>
        <w:tabs>
          <w:tab w:val="clear" w:pos="1701"/>
        </w:tabs>
        <w:ind w:left="2268" w:hanging="1134"/>
      </w:pPr>
      <w:r w:rsidRPr="00286D67">
        <w:t>3.1</w:t>
      </w:r>
      <w:r w:rsidRPr="00286D67">
        <w:tab/>
        <w:t>Метод прямого градуирования</w:t>
      </w:r>
    </w:p>
    <w:p w:rsidR="00286D67" w:rsidRPr="00286D67" w:rsidRDefault="00286D67" w:rsidP="00B95EEC">
      <w:pPr>
        <w:pStyle w:val="SingleTxtGR"/>
        <w:tabs>
          <w:tab w:val="clear" w:pos="1701"/>
        </w:tabs>
        <w:ind w:left="2268" w:hanging="1134"/>
      </w:pPr>
      <w:r w:rsidRPr="00286D67">
        <w:tab/>
        <w:t>При прямом градуировании исходным используемым эталоном является воздух. Этот метод применяют для приборов, изготовленных таким образом, чтобы можно было производить градуирование всей шкалы, ориентируя приемное устройств непосредственно на ось источника света (см. рис. 1).</w:t>
      </w:r>
    </w:p>
    <w:p w:rsidR="00286D67" w:rsidRPr="00286D67" w:rsidRDefault="00286D67" w:rsidP="00B95EEC">
      <w:pPr>
        <w:pStyle w:val="SingleTxtGR"/>
        <w:tabs>
          <w:tab w:val="clear" w:pos="1701"/>
        </w:tabs>
        <w:ind w:left="2268" w:hanging="1134"/>
      </w:pPr>
      <w:r w:rsidRPr="00286D67">
        <w:tab/>
        <w:t xml:space="preserve">Этот метод позволяет в некоторых случаях (например, для измерения поверхности со слабой отражающей способностью) устанавливать точку промежуточного </w:t>
      </w:r>
      <w:r w:rsidR="00B95EEC">
        <w:t>градуирования (между 0 или 100% </w:t>
      </w:r>
      <w:r w:rsidRPr="00286D67">
        <w:t>шкалы). В этом случае в оптическую траекторию необходимо поместить фильтр нейтральной плотности с известным коэффициентом пропускания и регулировать систему градуирования до тех пор, пока индикатор не покажет процент передачи, соответствующей фильтру нейтральной плотности. Перед началом проведения замеров отражающей способности этот фильтр необходимо снять.</w:t>
      </w:r>
    </w:p>
    <w:p w:rsidR="00286D67" w:rsidRPr="00286D67" w:rsidRDefault="00286D67" w:rsidP="00B95EEC">
      <w:pPr>
        <w:pStyle w:val="SingleTxtGR"/>
        <w:tabs>
          <w:tab w:val="clear" w:pos="1701"/>
        </w:tabs>
        <w:ind w:left="2268" w:hanging="1134"/>
      </w:pPr>
      <w:r w:rsidRPr="00286D67">
        <w:t>3.2</w:t>
      </w:r>
      <w:r w:rsidRPr="00286D67">
        <w:tab/>
        <w:t>Метод косвенного градуирования</w:t>
      </w:r>
    </w:p>
    <w:p w:rsidR="00286D67" w:rsidRPr="00286D67" w:rsidRDefault="00286D67" w:rsidP="00B95EEC">
      <w:pPr>
        <w:pStyle w:val="SingleTxtGR"/>
        <w:tabs>
          <w:tab w:val="clear" w:pos="1701"/>
        </w:tabs>
        <w:ind w:left="2268" w:hanging="1134"/>
      </w:pPr>
      <w:r w:rsidRPr="00286D67">
        <w:tab/>
        <w:t>Этот метод градуирования применяют к приборам, у которых источник света и принимающее устройство имеют установленную геометрическую форму. Для использования этого метода необходим соответствующим образом градуированный и технически исправный эталон отражения. Эталон должен по возможности представлять собой плоское зеркало, коэффициент отражения которого как можно более близок к коэффициенту отражения испытуемых образцов.</w:t>
      </w:r>
    </w:p>
    <w:p w:rsidR="00286D67" w:rsidRPr="00286D67" w:rsidRDefault="00286D67" w:rsidP="00B95EEC">
      <w:pPr>
        <w:pStyle w:val="SingleTxtGR"/>
        <w:tabs>
          <w:tab w:val="clear" w:pos="1701"/>
        </w:tabs>
        <w:ind w:left="2268" w:hanging="1134"/>
      </w:pPr>
      <w:r w:rsidRPr="00286D67">
        <w:t>3.3</w:t>
      </w:r>
      <w:r w:rsidRPr="00286D67">
        <w:tab/>
        <w:t>Измерения на плоском зеркале</w:t>
      </w:r>
    </w:p>
    <w:p w:rsidR="00286D67" w:rsidRPr="00286D67" w:rsidRDefault="00286D67" w:rsidP="00B95EEC">
      <w:pPr>
        <w:pStyle w:val="SingleTxtGR"/>
        <w:tabs>
          <w:tab w:val="clear" w:pos="1701"/>
        </w:tabs>
        <w:ind w:left="2268" w:hanging="1134"/>
      </w:pPr>
      <w:r w:rsidRPr="00286D67">
        <w:tab/>
        <w:t>Коэффициент отражения образцов плоского зеркала может быть измерен при помощи приборов, действующих по принципу либо прямого, либо косвенного градуирования. Значение коэффициента отражения считывается непосредственно со шкалы индикатора прибора.</w:t>
      </w:r>
    </w:p>
    <w:p w:rsidR="00286D67" w:rsidRPr="00286D67" w:rsidRDefault="00286D67" w:rsidP="00B95EEC">
      <w:pPr>
        <w:pStyle w:val="SingleTxtGR"/>
        <w:tabs>
          <w:tab w:val="clear" w:pos="1701"/>
        </w:tabs>
        <w:ind w:left="2268" w:hanging="1134"/>
      </w:pPr>
      <w:r w:rsidRPr="00286D67">
        <w:t>3.4</w:t>
      </w:r>
      <w:r w:rsidRPr="00286D67">
        <w:tab/>
        <w:t>Измерения на неплоском (выпуклом) зеркале</w:t>
      </w:r>
    </w:p>
    <w:p w:rsidR="00286D67" w:rsidRPr="00286D67" w:rsidRDefault="00286D67" w:rsidP="00B95EEC">
      <w:pPr>
        <w:pStyle w:val="SingleTxtGR"/>
        <w:tabs>
          <w:tab w:val="clear" w:pos="1701"/>
        </w:tabs>
        <w:ind w:left="2268" w:hanging="1134"/>
      </w:pPr>
      <w:r w:rsidRPr="00286D67">
        <w:tab/>
        <w:t>Измерения коэффициента отражения неплоских (выпуклых) зеркал предполагает необходимость использования приборов, в приемном устройстве которых имеется шар Ульбрихта (см. рис. 2). Если прибор считывания с шара с эталонным зеркалом, имеющим коэффициент отражения Е%, дает n</w:t>
      </w:r>
      <w:r w:rsidRPr="00286D67">
        <w:rPr>
          <w:vertAlign w:val="subscript"/>
        </w:rPr>
        <w:t>e</w:t>
      </w:r>
      <w:r w:rsidRPr="00286D67">
        <w:t xml:space="preserve"> делений, то с неизвестным зеркалом число делений n</w:t>
      </w:r>
      <w:r w:rsidRPr="00286D67">
        <w:rPr>
          <w:vertAlign w:val="subscript"/>
        </w:rPr>
        <w:t>x</w:t>
      </w:r>
      <w:r w:rsidRPr="00286D67">
        <w:t xml:space="preserve"> будет соответ</w:t>
      </w:r>
      <w:r w:rsidR="00D85A48">
        <w:t>ствовать коэффициенту отражения </w:t>
      </w:r>
      <w:r w:rsidRPr="00286D67">
        <w:t xml:space="preserve">Х%, получаемому по формуле: </w:t>
      </w:r>
    </w:p>
    <w:p w:rsidR="00286D67" w:rsidRPr="00286D67" w:rsidRDefault="00737FAD" w:rsidP="00B95EEC">
      <w:pPr>
        <w:pStyle w:val="SingleTxtGR"/>
        <w:tabs>
          <w:tab w:val="clear" w:pos="1701"/>
        </w:tabs>
        <w:ind w:left="2268" w:hanging="1134"/>
        <w:jc w:val="center"/>
      </w:pPr>
      <w:bookmarkStart w:id="14" w:name="_MON_1161514574"/>
      <w:bookmarkEnd w:id="14"/>
      <w:r>
        <w:rPr>
          <w:noProof/>
          <w:w w:val="100"/>
          <w:lang w:val="en-GB" w:eastAsia="en-GB"/>
        </w:rPr>
        <mc:AlternateContent>
          <mc:Choice Requires="wps">
            <w:drawing>
              <wp:anchor distT="0" distB="0" distL="114300" distR="114300" simplePos="0" relativeHeight="252011008" behindDoc="0" locked="0" layoutInCell="1" allowOverlap="1" wp14:anchorId="679468C1" wp14:editId="4383A2DB">
                <wp:simplePos x="0" y="0"/>
                <wp:positionH relativeFrom="column">
                  <wp:posOffset>3280410</wp:posOffset>
                </wp:positionH>
                <wp:positionV relativeFrom="paragraph">
                  <wp:posOffset>69215</wp:posOffset>
                </wp:positionV>
                <wp:extent cx="160020" cy="228600"/>
                <wp:effectExtent l="0" t="0" r="0" b="0"/>
                <wp:wrapNone/>
                <wp:docPr id="27"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37FA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79468C1" id="_x0000_s1442" type="#_x0000_t202" style="position:absolute;left:0;text-align:left;margin-left:258.3pt;margin-top:5.45pt;width:12.6pt;height:18pt;z-index:25201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" stroked="f">
                <v:stroke joinstyle="round"/>
                <v:path arrowok="t"/>
                <v:textbox style="mso-fit-shape-to-text:t" inset="0,0,0,0">
                  <w:txbxContent>
                    <w:p w:rsidR="007461FA" w:rsidRDefault="007461FA" w:rsidP="00737FAD">
                      <w:r>
                        <w:t>.</w:t>
                      </w:r>
                    </w:p>
                  </w:txbxContent>
                </v:textbox>
              </v:shape>
            </w:pict>
          </mc:Fallback>
        </mc:AlternateContent>
      </w:r>
      <w:r w:rsidR="00286D67" w:rsidRPr="00286D67">
        <w:rPr>
          <w:noProof/>
          <w:lang w:val="en-GB" w:eastAsia="en-GB"/>
        </w:rPr>
        <w:drawing>
          <wp:inline distT="0" distB="0" distL="0" distR="0" wp14:anchorId="57022BCB" wp14:editId="0956F227">
            <wp:extent cx="443230" cy="318770"/>
            <wp:effectExtent l="0" t="0" r="0" b="508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43230" cy="318770"/>
                    </a:xfrm>
                    <a:prstGeom prst="rect">
                      <a:avLst/>
                    </a:prstGeom>
                    <a:noFill/>
                    <a:ln>
                      <a:noFill/>
                    </a:ln>
                  </pic:spPr>
                </pic:pic>
              </a:graphicData>
            </a:graphic>
          </wp:inline>
        </w:drawing>
      </w:r>
    </w:p>
    <w:p w:rsidR="00C9344D" w:rsidRDefault="00286D67" w:rsidP="00B95EEC">
      <w:pPr>
        <w:pStyle w:val="H23GR"/>
      </w:pPr>
      <w:r w:rsidRPr="00286D67">
        <w:br w:type="page"/>
      </w:r>
      <w:r w:rsidR="00B95EEC">
        <w:tab/>
      </w:r>
      <w:r w:rsidR="00B95EEC">
        <w:tab/>
      </w:r>
      <w:r w:rsidRPr="00B95EEC">
        <w:rPr>
          <w:b w:val="0"/>
        </w:rPr>
        <w:t>Рис. 1</w:t>
      </w:r>
      <w:r w:rsidRPr="00B95EEC">
        <w:rPr>
          <w:b w:val="0"/>
        </w:rPr>
        <w:br/>
      </w:r>
      <w:r w:rsidRPr="00286D67">
        <w:t xml:space="preserve">Общая схема прибора для измерения отражающей способности двумя </w:t>
      </w:r>
      <w:r w:rsidRPr="00286D67">
        <w:br/>
        <w:t>методами градуирования</w:t>
      </w:r>
    </w:p>
    <w:p w:rsidR="00286D67" w:rsidRDefault="00286D67" w:rsidP="00286D67">
      <w:pPr>
        <w:pStyle w:val="SingleTxt"/>
        <w:tabs>
          <w:tab w:val="clear" w:pos="1742"/>
        </w:tabs>
        <w:spacing w:line="240" w:lineRule="auto"/>
      </w:pPr>
      <w:r>
        <w:rPr>
          <w:noProof/>
          <w:w w:val="100"/>
          <w:lang w:val="en-GB" w:eastAsia="en-GB"/>
        </w:rPr>
        <mc:AlternateContent>
          <mc:Choice Requires="wps">
            <w:drawing>
              <wp:anchor distT="0" distB="0" distL="0" distR="0" simplePos="0" relativeHeight="251970048" behindDoc="0" locked="0" layoutInCell="1" allowOverlap="1" wp14:anchorId="2BA52154" wp14:editId="78FC6901">
                <wp:simplePos x="0" y="0"/>
                <wp:positionH relativeFrom="column">
                  <wp:posOffset>1269076</wp:posOffset>
                </wp:positionH>
                <wp:positionV relativeFrom="paragraph">
                  <wp:posOffset>2613775</wp:posOffset>
                </wp:positionV>
                <wp:extent cx="1568450" cy="533400"/>
                <wp:effectExtent l="0" t="0" r="0" b="0"/>
                <wp:wrapNone/>
                <wp:docPr id="2493" name="Text Box 2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68450" cy="5334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286D67">
                            <w:pPr>
                              <w:spacing w:line="160" w:lineRule="exact"/>
                              <w:rPr>
                                <w:sz w:val="17"/>
                                <w:szCs w:val="17"/>
                              </w:rPr>
                            </w:pPr>
                          </w:p>
                          <w:p w:rsidR="007461FA" w:rsidRPr="005961AB" w:rsidRDefault="007461FA" w:rsidP="00286D67">
                            <w:pPr>
                              <w:spacing w:line="160" w:lineRule="exact"/>
                              <w:rPr>
                                <w:sz w:val="17"/>
                                <w:szCs w:val="17"/>
                              </w:rPr>
                            </w:pPr>
                            <w:r>
                              <w:rPr>
                                <w:sz w:val="17"/>
                                <w:szCs w:val="17"/>
                              </w:rPr>
                              <w:t xml:space="preserve">Приемное устройство </w:t>
                            </w:r>
                            <w:r>
                              <w:rPr>
                                <w:sz w:val="17"/>
                                <w:szCs w:val="17"/>
                              </w:rPr>
                              <w:br/>
                              <w:t>с фотоэлементом в положении для измерения «косвенного</w:t>
                            </w:r>
                            <w:r w:rsidR="00BB39F1">
                              <w:rPr>
                                <w:sz w:val="17"/>
                                <w:szCs w:val="17"/>
                              </w:rPr>
                              <w:t>»</w:t>
                            </w:r>
                            <w:r>
                              <w:rPr>
                                <w:sz w:val="17"/>
                                <w:szCs w:val="17"/>
                              </w:rPr>
                              <w:t xml:space="preserve"> градуирова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A52154" id="Text Box 2493" o:spid="_x0000_s1443" type="#_x0000_t202" style="position:absolute;left:0;text-align:left;margin-left:99.95pt;margin-top:205.8pt;width:123.5pt;height:42pt;z-index:25197004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" stroked="f">
                <v:stroke joinstyle="round"/>
                <v:path arrowok="t"/>
                <v:textbox inset="0,0,0,0">
                  <w:txbxContent>
                    <w:p w:rsidR="007461FA" w:rsidRDefault="007461FA" w:rsidP="00286D67">
                      <w:pPr>
                        <w:spacing w:line="160" w:lineRule="exact"/>
                        <w:rPr>
                          <w:sz w:val="17"/>
                          <w:szCs w:val="17"/>
                        </w:rPr>
                      </w:pPr>
                    </w:p>
                    <w:p w:rsidR="007461FA" w:rsidRPr="005961AB" w:rsidRDefault="007461FA" w:rsidP="00286D67">
                      <w:pPr>
                        <w:spacing w:line="160" w:lineRule="exact"/>
                        <w:rPr>
                          <w:sz w:val="17"/>
                          <w:szCs w:val="17"/>
                        </w:rPr>
                      </w:pPr>
                      <w:r>
                        <w:rPr>
                          <w:sz w:val="17"/>
                          <w:szCs w:val="17"/>
                        </w:rPr>
                        <w:t xml:space="preserve">Приемное устройство </w:t>
                      </w:r>
                      <w:r>
                        <w:rPr>
                          <w:sz w:val="17"/>
                          <w:szCs w:val="17"/>
                        </w:rPr>
                        <w:br/>
                        <w:t>с фотоэлементом в положении для измерения «косвенного</w:t>
                      </w:r>
                      <w:r w:rsidR="00BB39F1">
                        <w:rPr>
                          <w:sz w:val="17"/>
                          <w:szCs w:val="17"/>
                        </w:rPr>
                        <w:t>»</w:t>
                      </w:r>
                      <w:r>
                        <w:rPr>
                          <w:sz w:val="17"/>
                          <w:szCs w:val="17"/>
                        </w:rPr>
                        <w:t xml:space="preserve"> градуирования</w:t>
                      </w:r>
                    </w:p>
                  </w:txbxContent>
                </v:textbox>
              </v:shape>
            </w:pict>
          </mc:Fallback>
        </mc:AlternateContent>
      </w:r>
      <w:r>
        <w:rPr>
          <w:noProof/>
          <w:w w:val="100"/>
          <w:lang w:val="en-GB" w:eastAsia="en-GB"/>
        </w:rPr>
        <mc:AlternateContent>
          <mc:Choice Requires="wps">
            <w:drawing>
              <wp:anchor distT="0" distB="0" distL="0" distR="0" simplePos="0" relativeHeight="251969024" behindDoc="0" locked="0" layoutInCell="1" allowOverlap="1" wp14:anchorId="0655553C" wp14:editId="12B39AAB">
                <wp:simplePos x="0" y="0"/>
                <wp:positionH relativeFrom="column">
                  <wp:posOffset>3552190</wp:posOffset>
                </wp:positionH>
                <wp:positionV relativeFrom="paragraph">
                  <wp:posOffset>2437130</wp:posOffset>
                </wp:positionV>
                <wp:extent cx="1231900" cy="584200"/>
                <wp:effectExtent l="0" t="0" r="6350" b="635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31900" cy="5842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0F440C" w:rsidRDefault="007461FA" w:rsidP="00286D67">
                            <w:pPr>
                              <w:spacing w:line="160" w:lineRule="exact"/>
                              <w:rPr>
                                <w:sz w:val="17"/>
                                <w:szCs w:val="17"/>
                              </w:rPr>
                            </w:pPr>
                            <w:r w:rsidRPr="000F440C">
                              <w:rPr>
                                <w:sz w:val="17"/>
                                <w:szCs w:val="17"/>
                              </w:rPr>
                              <w:t xml:space="preserve">Штанга приемного устройства в положении для «прямого» </w:t>
                            </w:r>
                            <w:r w:rsidRPr="000F440C">
                              <w:rPr>
                                <w:sz w:val="17"/>
                                <w:szCs w:val="17"/>
                              </w:rPr>
                              <w:br/>
                              <w:t>градуирова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55553C" id="Text Box 64" o:spid="_x0000_s1444" type="#_x0000_t202" style="position:absolute;left:0;text-align:left;margin-left:279.7pt;margin-top:191.9pt;width:97pt;height:46pt;z-index:2519690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" stroked="f">
                <v:stroke joinstyle="round"/>
                <v:path arrowok="t"/>
                <v:textbox inset="0,0,0,0">
                  <w:txbxContent>
                    <w:p w:rsidR="007461FA" w:rsidRPr="000F440C" w:rsidRDefault="007461FA" w:rsidP="00286D67">
                      <w:pPr>
                        <w:spacing w:line="160" w:lineRule="exact"/>
                        <w:rPr>
                          <w:sz w:val="17"/>
                          <w:szCs w:val="17"/>
                        </w:rPr>
                      </w:pPr>
                      <w:r w:rsidRPr="000F440C">
                        <w:rPr>
                          <w:sz w:val="17"/>
                          <w:szCs w:val="17"/>
                        </w:rPr>
                        <w:t xml:space="preserve">Штанга приемного устройства в положении для «прямого» </w:t>
                      </w:r>
                      <w:r w:rsidRPr="000F440C">
                        <w:rPr>
                          <w:sz w:val="17"/>
                          <w:szCs w:val="17"/>
                        </w:rPr>
                        <w:br/>
                        <w:t>градуирования</w:t>
                      </w:r>
                    </w:p>
                  </w:txbxContent>
                </v:textbox>
              </v:shape>
            </w:pict>
          </mc:Fallback>
        </mc:AlternateContent>
      </w:r>
      <w:r>
        <w:rPr>
          <w:noProof/>
          <w:lang w:val="en-GB" w:eastAsia="en-GB"/>
        </w:rPr>
        <w:drawing>
          <wp:inline distT="0" distB="0" distL="0" distR="0" wp14:anchorId="0F414A9F" wp14:editId="56D86797">
            <wp:extent cx="4689475" cy="3519170"/>
            <wp:effectExtent l="0" t="0" r="0" b="508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689475" cy="3519170"/>
                    </a:xfrm>
                    <a:prstGeom prst="rect">
                      <a:avLst/>
                    </a:prstGeom>
                    <a:noFill/>
                    <a:ln>
                      <a:noFill/>
                    </a:ln>
                  </pic:spPr>
                </pic:pic>
              </a:graphicData>
            </a:graphic>
          </wp:inline>
        </w:drawing>
      </w:r>
    </w:p>
    <w:p w:rsidR="00286D67" w:rsidRDefault="00B95EEC" w:rsidP="00B95EEC">
      <w:pPr>
        <w:pStyle w:val="H23GR"/>
      </w:pPr>
      <w:r>
        <w:rPr>
          <w:b w:val="0"/>
        </w:rPr>
        <w:tab/>
      </w:r>
      <w:r>
        <w:rPr>
          <w:b w:val="0"/>
        </w:rPr>
        <w:tab/>
      </w:r>
      <w:r w:rsidR="00286D67" w:rsidRPr="00B95EEC">
        <w:rPr>
          <w:b w:val="0"/>
        </w:rPr>
        <w:t>Рис. 2</w:t>
      </w:r>
      <w:r w:rsidR="00286D67" w:rsidRPr="00B95EEC">
        <w:rPr>
          <w:b w:val="0"/>
        </w:rPr>
        <w:br/>
      </w:r>
      <w:r w:rsidR="00286D67" w:rsidRPr="000A0D9F">
        <w:t xml:space="preserve">Общая схема оборудования для измерения отражающей способности </w:t>
      </w:r>
      <w:r w:rsidR="00D85A48">
        <w:br/>
      </w:r>
      <w:r w:rsidR="00286D67" w:rsidRPr="000A0D9F">
        <w:t>с</w:t>
      </w:r>
      <w:r w:rsidR="00286D67">
        <w:t xml:space="preserve"> </w:t>
      </w:r>
      <w:r w:rsidR="00286D67" w:rsidRPr="000A0D9F">
        <w:t>использованием в приемном устройстве шара Ульбрихта</w:t>
      </w:r>
    </w:p>
    <w:p w:rsidR="00286D67" w:rsidRDefault="00286D67" w:rsidP="00286D67">
      <w:pPr>
        <w:pStyle w:val="SingleTxt"/>
        <w:tabs>
          <w:tab w:val="clear" w:pos="1742"/>
        </w:tabs>
        <w:spacing w:line="240" w:lineRule="auto"/>
      </w:pPr>
      <w:r>
        <w:rPr>
          <w:noProof/>
          <w:w w:val="100"/>
          <w:lang w:val="en-GB" w:eastAsia="en-GB"/>
        </w:rPr>
        <mc:AlternateContent>
          <mc:Choice Requires="wps">
            <w:drawing>
              <wp:anchor distT="0" distB="0" distL="0" distR="0" simplePos="0" relativeHeight="251971072" behindDoc="0" locked="0" layoutInCell="1" allowOverlap="1" wp14:anchorId="70B9B6EB" wp14:editId="1FAB4DDC">
                <wp:simplePos x="0" y="0"/>
                <wp:positionH relativeFrom="column">
                  <wp:posOffset>1082040</wp:posOffset>
                </wp:positionH>
                <wp:positionV relativeFrom="paragraph">
                  <wp:posOffset>36830</wp:posOffset>
                </wp:positionV>
                <wp:extent cx="895350" cy="387350"/>
                <wp:effectExtent l="0" t="0" r="0" b="0"/>
                <wp:wrapNone/>
                <wp:docPr id="2494" name="Text Box 2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95350" cy="38735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286D67">
                            <w:pPr>
                              <w:spacing w:line="200" w:lineRule="exact"/>
                              <w:rPr>
                                <w:sz w:val="17"/>
                                <w:szCs w:val="17"/>
                              </w:rPr>
                            </w:pPr>
                            <w:r>
                              <w:rPr>
                                <w:sz w:val="17"/>
                                <w:szCs w:val="17"/>
                              </w:rPr>
                              <w:t>Источник света</w:t>
                            </w:r>
                          </w:p>
                          <w:p w:rsidR="007461FA" w:rsidRPr="006F3F42" w:rsidRDefault="007461FA" w:rsidP="00286D67">
                            <w:pPr>
                              <w:spacing w:line="200" w:lineRule="exact"/>
                              <w:rPr>
                                <w:sz w:val="17"/>
                                <w:szCs w:val="17"/>
                              </w:rPr>
                            </w:pPr>
                            <w:r>
                              <w:rPr>
                                <w:sz w:val="17"/>
                                <w:szCs w:val="17"/>
                              </w:rPr>
                              <w:t>и коллимато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B9B6EB" id="Text Box 2494" o:spid="_x0000_s1445" type="#_x0000_t202" style="position:absolute;left:0;text-align:left;margin-left:85.2pt;margin-top:2.9pt;width:70.5pt;height:30.5pt;z-index:25197107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" stroked="f">
                <v:stroke joinstyle="round"/>
                <v:path arrowok="t"/>
                <v:textbox inset="0,0,0,0">
                  <w:txbxContent>
                    <w:p w:rsidR="007461FA" w:rsidRDefault="007461FA" w:rsidP="00286D67">
                      <w:pPr>
                        <w:spacing w:line="200" w:lineRule="exact"/>
                        <w:rPr>
                          <w:sz w:val="17"/>
                          <w:szCs w:val="17"/>
                        </w:rPr>
                      </w:pPr>
                      <w:r>
                        <w:rPr>
                          <w:sz w:val="17"/>
                          <w:szCs w:val="17"/>
                        </w:rPr>
                        <w:t>Источник света</w:t>
                      </w:r>
                    </w:p>
                    <w:p w:rsidR="007461FA" w:rsidRPr="006F3F42" w:rsidRDefault="007461FA" w:rsidP="00286D67">
                      <w:pPr>
                        <w:spacing w:line="200" w:lineRule="exact"/>
                        <w:rPr>
                          <w:sz w:val="17"/>
                          <w:szCs w:val="17"/>
                        </w:rPr>
                      </w:pPr>
                      <w:r>
                        <w:rPr>
                          <w:sz w:val="17"/>
                          <w:szCs w:val="17"/>
                        </w:rPr>
                        <w:t>и коллиматор</w:t>
                      </w:r>
                    </w:p>
                  </w:txbxContent>
                </v:textbox>
              </v:shape>
            </w:pict>
          </mc:Fallback>
        </mc:AlternateContent>
      </w:r>
      <w:r>
        <w:rPr>
          <w:noProof/>
          <w:lang w:val="en-GB" w:eastAsia="en-GB"/>
        </w:rPr>
        <w:drawing>
          <wp:inline distT="0" distB="0" distL="0" distR="0" wp14:anchorId="09D6A766" wp14:editId="0AE0A98F">
            <wp:extent cx="4676140" cy="2964815"/>
            <wp:effectExtent l="0" t="0" r="0" b="698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676140" cy="2964815"/>
                    </a:xfrm>
                    <a:prstGeom prst="rect">
                      <a:avLst/>
                    </a:prstGeom>
                    <a:noFill/>
                    <a:ln>
                      <a:noFill/>
                    </a:ln>
                  </pic:spPr>
                </pic:pic>
              </a:graphicData>
            </a:graphic>
          </wp:inline>
        </w:drawing>
      </w:r>
    </w:p>
    <w:p w:rsidR="00286D67" w:rsidRPr="00286D67" w:rsidRDefault="00286D67" w:rsidP="00B95EEC">
      <w:pPr>
        <w:pStyle w:val="SingleTxtGR"/>
        <w:ind w:left="2268" w:hanging="1134"/>
      </w:pPr>
      <w:r w:rsidRPr="00286D67">
        <w:t>4.</w:t>
      </w:r>
      <w:r w:rsidRPr="00286D67">
        <w:tab/>
      </w:r>
      <w:r w:rsidR="00B95EEC">
        <w:tab/>
      </w:r>
      <w:r w:rsidRPr="00286D67">
        <w:t>Значения спектральных координат цвета стандартного колориметрического наблюдателя МКС (1931 год)</w:t>
      </w:r>
      <w:r w:rsidRPr="00286D67">
        <w:rPr>
          <w:vertAlign w:val="superscript"/>
        </w:rPr>
        <w:footnoteReference w:customMarkFollows="1" w:id="12"/>
        <w:t>2</w:t>
      </w:r>
    </w:p>
    <w:p w:rsidR="00286D67" w:rsidRPr="00286D67" w:rsidRDefault="00286D67" w:rsidP="00B95EEC">
      <w:pPr>
        <w:pStyle w:val="SingleTxtGR"/>
        <w:ind w:left="2268" w:hanging="1134"/>
      </w:pPr>
      <w:r w:rsidRPr="00286D67">
        <w:tab/>
      </w:r>
      <w:r w:rsidR="00B95EEC">
        <w:tab/>
      </w:r>
      <w:r w:rsidRPr="00286D67">
        <w:t xml:space="preserve">Эта таблица представляет собой выдержку из публикации </w:t>
      </w:r>
      <w:r w:rsidRPr="00286D67">
        <w:br/>
        <w:t xml:space="preserve">МКС 50 (45) (1970) </w:t>
      </w:r>
    </w:p>
    <w:p w:rsidR="00286D67" w:rsidRDefault="00B95EEC" w:rsidP="00286D67">
      <w:pPr>
        <w:pStyle w:val="SingleTxt"/>
        <w:tabs>
          <w:tab w:val="clear" w:pos="1742"/>
        </w:tabs>
        <w:spacing w:line="240" w:lineRule="auto"/>
      </w:pPr>
      <w:r>
        <w:rPr>
          <w:rFonts w:eastAsia="Times New Roman"/>
          <w:szCs w:val="20"/>
        </w:rPr>
        <w:object w:dxaOrig="8100" w:dyaOrig="10416">
          <v:shape id="_x0000_i1029" type="#_x0000_t75" style="width:398.5pt;height:512.45pt" o:ole="" fillcolor="window">
            <v:imagedata r:id="rId86" o:title=""/>
          </v:shape>
          <o:OLEObject Type="Embed" ProgID="Word.Picture.8" ShapeID="_x0000_i1029" DrawAspect="Content" ObjectID="_1545492408" r:id="rId87"/>
        </w:object>
      </w:r>
    </w:p>
    <w:p w:rsidR="00286D67" w:rsidRDefault="00286D67" w:rsidP="00286D67">
      <w:pPr>
        <w:pStyle w:val="SingleTxt"/>
        <w:tabs>
          <w:tab w:val="clear" w:pos="1742"/>
        </w:tabs>
        <w:jc w:val="left"/>
      </w:pPr>
      <w:r>
        <w:br w:type="page"/>
        <w:t>Пояснительный чертеж</w:t>
      </w:r>
      <w:r>
        <w:rPr>
          <w:b/>
        </w:rPr>
        <w:br/>
        <w:t xml:space="preserve">Пример устройства для измерения коэффициента отражения </w:t>
      </w:r>
      <w:r w:rsidR="00D85A48">
        <w:rPr>
          <w:b/>
        </w:rPr>
        <w:br/>
      </w:r>
      <w:r>
        <w:rPr>
          <w:b/>
        </w:rPr>
        <w:t>сферических зеркал</w:t>
      </w:r>
    </w:p>
    <w:p w:rsidR="00286D67" w:rsidRDefault="00286D67" w:rsidP="00286D67">
      <w:pPr>
        <w:pStyle w:val="SingleTxt"/>
        <w:tabs>
          <w:tab w:val="clear" w:pos="1742"/>
        </w:tabs>
        <w:spacing w:line="240" w:lineRule="auto"/>
      </w:pPr>
      <w:r>
        <w:rPr>
          <w:noProof/>
          <w:lang w:val="en-GB" w:eastAsia="en-GB"/>
        </w:rPr>
        <w:drawing>
          <wp:inline distT="0" distB="0" distL="0" distR="0" wp14:anchorId="7CAA6E9B" wp14:editId="31623BAD">
            <wp:extent cx="3667125" cy="3571875"/>
            <wp:effectExtent l="0" t="0" r="9525" b="9525"/>
            <wp:docPr id="700" name="Рисунок 700" descr="R046r5explanfig"/>
            <wp:cNvGraphicFramePr/>
            <a:graphic xmlns:a="http://schemas.openxmlformats.org/drawingml/2006/main">
              <a:graphicData uri="http://schemas.openxmlformats.org/drawingml/2006/picture">
                <pic:pic xmlns:pic="http://schemas.openxmlformats.org/drawingml/2006/picture">
                  <pic:nvPicPr>
                    <pic:cNvPr id="700" name="Рисунок 700" descr="R046r5explanfig"/>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667125" cy="3571875"/>
                    </a:xfrm>
                    <a:prstGeom prst="rect">
                      <a:avLst/>
                    </a:prstGeom>
                    <a:noFill/>
                    <a:ln>
                      <a:noFill/>
                    </a:ln>
                  </pic:spPr>
                </pic:pic>
              </a:graphicData>
            </a:graphic>
          </wp:inline>
        </w:drawing>
      </w:r>
    </w:p>
    <w:p w:rsidR="00286D67" w:rsidRPr="006F3F42" w:rsidRDefault="00286D67" w:rsidP="00286D67">
      <w:pPr>
        <w:pStyle w:val="SingleTxt"/>
        <w:spacing w:after="0"/>
        <w:ind w:left="1900"/>
        <w:rPr>
          <w:sz w:val="18"/>
          <w:szCs w:val="18"/>
        </w:rPr>
      </w:pPr>
      <w:r w:rsidRPr="006F3F42">
        <w:rPr>
          <w:sz w:val="18"/>
          <w:szCs w:val="18"/>
        </w:rPr>
        <w:t>С</w:t>
      </w:r>
      <w:r w:rsidRPr="006F3F42">
        <w:rPr>
          <w:sz w:val="18"/>
          <w:szCs w:val="18"/>
        </w:rPr>
        <w:tab/>
        <w:t>−</w:t>
      </w:r>
      <w:r w:rsidRPr="006F3F42">
        <w:rPr>
          <w:sz w:val="18"/>
          <w:szCs w:val="18"/>
        </w:rPr>
        <w:tab/>
        <w:t>приемное устройство</w:t>
      </w:r>
    </w:p>
    <w:p w:rsidR="00286D67" w:rsidRPr="006F3F42" w:rsidRDefault="00286D67" w:rsidP="00286D67">
      <w:pPr>
        <w:pStyle w:val="SingleTxt"/>
        <w:spacing w:after="0"/>
        <w:ind w:left="1900"/>
        <w:rPr>
          <w:sz w:val="18"/>
          <w:szCs w:val="18"/>
        </w:rPr>
      </w:pPr>
      <w:r w:rsidRPr="006F3F42">
        <w:rPr>
          <w:sz w:val="18"/>
          <w:szCs w:val="18"/>
          <w:lang w:val="en-US"/>
        </w:rPr>
        <w:t>D</w:t>
      </w:r>
      <w:r w:rsidRPr="006F3F42">
        <w:rPr>
          <w:sz w:val="18"/>
          <w:szCs w:val="18"/>
        </w:rPr>
        <w:tab/>
        <w:t>−</w:t>
      </w:r>
      <w:r w:rsidRPr="006F3F42">
        <w:rPr>
          <w:sz w:val="18"/>
          <w:szCs w:val="18"/>
        </w:rPr>
        <w:tab/>
        <w:t>диафрагма</w:t>
      </w:r>
    </w:p>
    <w:p w:rsidR="00286D67" w:rsidRPr="006F3F42" w:rsidRDefault="00286D67" w:rsidP="00286D67">
      <w:pPr>
        <w:pStyle w:val="SingleTxt"/>
        <w:spacing w:after="0"/>
        <w:ind w:left="1900"/>
        <w:rPr>
          <w:sz w:val="18"/>
          <w:szCs w:val="18"/>
        </w:rPr>
      </w:pPr>
      <w:r w:rsidRPr="006F3F42">
        <w:rPr>
          <w:sz w:val="18"/>
          <w:szCs w:val="18"/>
          <w:lang w:val="en-US"/>
        </w:rPr>
        <w:t>E</w:t>
      </w:r>
      <w:r w:rsidRPr="006F3F42">
        <w:rPr>
          <w:sz w:val="18"/>
          <w:szCs w:val="18"/>
        </w:rPr>
        <w:tab/>
        <w:t>−</w:t>
      </w:r>
      <w:r w:rsidRPr="006F3F42">
        <w:rPr>
          <w:sz w:val="18"/>
          <w:szCs w:val="18"/>
        </w:rPr>
        <w:tab/>
        <w:t>окно входа</w:t>
      </w:r>
    </w:p>
    <w:p w:rsidR="00286D67" w:rsidRPr="006F3F42" w:rsidRDefault="00286D67" w:rsidP="00286D67">
      <w:pPr>
        <w:pStyle w:val="SingleTxt"/>
        <w:spacing w:after="0"/>
        <w:ind w:left="1900"/>
        <w:rPr>
          <w:sz w:val="18"/>
          <w:szCs w:val="18"/>
        </w:rPr>
      </w:pPr>
      <w:r w:rsidRPr="006F3F42">
        <w:rPr>
          <w:sz w:val="18"/>
          <w:szCs w:val="18"/>
          <w:lang w:val="en-US"/>
        </w:rPr>
        <w:t>F</w:t>
      </w:r>
      <w:r w:rsidRPr="006F3F42">
        <w:rPr>
          <w:sz w:val="18"/>
          <w:szCs w:val="18"/>
        </w:rPr>
        <w:tab/>
        <w:t>−</w:t>
      </w:r>
      <w:r w:rsidRPr="006F3F42">
        <w:rPr>
          <w:sz w:val="18"/>
          <w:szCs w:val="18"/>
        </w:rPr>
        <w:tab/>
        <w:t>окно измерения</w:t>
      </w:r>
    </w:p>
    <w:p w:rsidR="00286D67" w:rsidRPr="006F3F42" w:rsidRDefault="00286D67" w:rsidP="00286D67">
      <w:pPr>
        <w:pStyle w:val="SingleTxt"/>
        <w:spacing w:after="0"/>
        <w:ind w:left="1900"/>
        <w:rPr>
          <w:sz w:val="18"/>
          <w:szCs w:val="18"/>
        </w:rPr>
      </w:pPr>
      <w:r w:rsidRPr="006F3F42">
        <w:rPr>
          <w:sz w:val="18"/>
          <w:szCs w:val="18"/>
          <w:lang w:val="en-US"/>
        </w:rPr>
        <w:t>L</w:t>
      </w:r>
      <w:r w:rsidRPr="006F3F42">
        <w:rPr>
          <w:sz w:val="18"/>
          <w:szCs w:val="18"/>
        </w:rPr>
        <w:tab/>
        <w:t>−</w:t>
      </w:r>
      <w:r w:rsidRPr="006F3F42">
        <w:rPr>
          <w:sz w:val="18"/>
          <w:szCs w:val="18"/>
        </w:rPr>
        <w:tab/>
        <w:t>линза</w:t>
      </w:r>
    </w:p>
    <w:p w:rsidR="00286D67" w:rsidRPr="006F3F42" w:rsidRDefault="00286D67" w:rsidP="00286D67">
      <w:pPr>
        <w:pStyle w:val="SingleTxt"/>
        <w:spacing w:after="0"/>
        <w:ind w:left="1900"/>
        <w:rPr>
          <w:sz w:val="18"/>
          <w:szCs w:val="18"/>
        </w:rPr>
      </w:pPr>
      <w:r w:rsidRPr="006F3F42">
        <w:rPr>
          <w:sz w:val="18"/>
          <w:szCs w:val="18"/>
          <w:lang w:val="en-US"/>
        </w:rPr>
        <w:t>M</w:t>
      </w:r>
      <w:r w:rsidRPr="006F3F42">
        <w:rPr>
          <w:sz w:val="18"/>
          <w:szCs w:val="18"/>
        </w:rPr>
        <w:tab/>
        <w:t>−</w:t>
      </w:r>
      <w:r w:rsidRPr="006F3F42">
        <w:rPr>
          <w:sz w:val="18"/>
          <w:szCs w:val="18"/>
        </w:rPr>
        <w:tab/>
        <w:t>окно для предмета</w:t>
      </w:r>
    </w:p>
    <w:p w:rsidR="00286D67" w:rsidRPr="006F3F42" w:rsidRDefault="00286D67" w:rsidP="00286D67">
      <w:pPr>
        <w:pStyle w:val="SingleTxt"/>
        <w:spacing w:after="0"/>
        <w:ind w:left="1900"/>
        <w:rPr>
          <w:sz w:val="18"/>
          <w:szCs w:val="18"/>
        </w:rPr>
      </w:pPr>
      <w:r w:rsidRPr="006F3F42">
        <w:rPr>
          <w:sz w:val="18"/>
          <w:szCs w:val="18"/>
          <w:lang w:val="en-US"/>
        </w:rPr>
        <w:t>S</w:t>
      </w:r>
      <w:r w:rsidRPr="006F3F42">
        <w:rPr>
          <w:sz w:val="18"/>
          <w:szCs w:val="18"/>
        </w:rPr>
        <w:tab/>
        <w:t>−</w:t>
      </w:r>
      <w:r w:rsidRPr="006F3F42">
        <w:rPr>
          <w:sz w:val="18"/>
          <w:szCs w:val="18"/>
        </w:rPr>
        <w:tab/>
        <w:t>источник света</w:t>
      </w:r>
    </w:p>
    <w:p w:rsidR="00286D67" w:rsidRDefault="00286D67" w:rsidP="00286D67">
      <w:pPr>
        <w:pStyle w:val="SingleTxt"/>
        <w:spacing w:after="0"/>
        <w:ind w:left="1900"/>
        <w:rPr>
          <w:sz w:val="18"/>
          <w:szCs w:val="18"/>
        </w:rPr>
      </w:pPr>
      <w:r w:rsidRPr="006F3F42">
        <w:rPr>
          <w:sz w:val="18"/>
          <w:szCs w:val="18"/>
        </w:rPr>
        <w:t>(</w:t>
      </w:r>
      <w:r w:rsidRPr="006F3F42">
        <w:rPr>
          <w:sz w:val="18"/>
          <w:szCs w:val="18"/>
          <w:lang w:val="en-US"/>
        </w:rPr>
        <w:t>S</w:t>
      </w:r>
      <w:r w:rsidRPr="006F3F42">
        <w:rPr>
          <w:sz w:val="18"/>
          <w:szCs w:val="18"/>
        </w:rPr>
        <w:t>)</w:t>
      </w:r>
      <w:r w:rsidRPr="006F3F42">
        <w:rPr>
          <w:sz w:val="18"/>
          <w:szCs w:val="18"/>
        </w:rPr>
        <w:tab/>
        <w:t>−</w:t>
      </w:r>
      <w:r w:rsidRPr="006F3F42">
        <w:rPr>
          <w:sz w:val="18"/>
          <w:szCs w:val="18"/>
        </w:rPr>
        <w:tab/>
        <w:t>светомерный шар</w:t>
      </w:r>
    </w:p>
    <w:p w:rsidR="00286D67" w:rsidRDefault="00286D67" w:rsidP="00AF5C5A">
      <w:pPr>
        <w:pStyle w:val="SingleTxtGR"/>
        <w:tabs>
          <w:tab w:val="clear" w:pos="1701"/>
        </w:tabs>
        <w:ind w:left="2268" w:hanging="1134"/>
      </w:pPr>
    </w:p>
    <w:p w:rsidR="00286D67" w:rsidRDefault="00286D67" w:rsidP="00AF5C5A">
      <w:pPr>
        <w:pStyle w:val="SingleTxtGR"/>
        <w:tabs>
          <w:tab w:val="clear" w:pos="1701"/>
        </w:tabs>
        <w:ind w:left="2268" w:hanging="1134"/>
      </w:pPr>
    </w:p>
    <w:p w:rsidR="00286D67" w:rsidRDefault="00286D67" w:rsidP="00AF5C5A">
      <w:pPr>
        <w:pStyle w:val="SingleTxtGR"/>
        <w:tabs>
          <w:tab w:val="clear" w:pos="1701"/>
        </w:tabs>
        <w:ind w:left="2268" w:hanging="1134"/>
      </w:pPr>
    </w:p>
    <w:p w:rsidR="00286D67" w:rsidRPr="00557A69" w:rsidRDefault="00286D67" w:rsidP="00AF5C5A">
      <w:pPr>
        <w:pStyle w:val="SingleTxtGR"/>
        <w:tabs>
          <w:tab w:val="clear" w:pos="1701"/>
        </w:tabs>
        <w:ind w:left="2268" w:hanging="1134"/>
        <w:sectPr w:rsidR="00286D67" w:rsidRPr="00557A69" w:rsidSect="00C127FA">
          <w:headerReference w:type="even" r:id="rId89"/>
          <w:headerReference w:type="default" r:id="rId90"/>
          <w:pgSz w:w="11907" w:h="16840" w:code="9"/>
          <w:pgMar w:top="1701" w:right="1134" w:bottom="2268" w:left="1134" w:header="1134" w:footer="1701" w:gutter="0"/>
          <w:cols w:space="720"/>
          <w:docGrid w:linePitch="360"/>
        </w:sectPr>
      </w:pPr>
    </w:p>
    <w:p w:rsidR="00286D67" w:rsidRPr="00286D67" w:rsidRDefault="00286D67" w:rsidP="00B95EEC">
      <w:pPr>
        <w:pStyle w:val="HChGR"/>
      </w:pPr>
      <w:r w:rsidRPr="00286D67">
        <w:t>Приложение 7</w:t>
      </w:r>
    </w:p>
    <w:p w:rsidR="00286D67" w:rsidRPr="00286D67" w:rsidRDefault="00286D67" w:rsidP="00B95EEC">
      <w:pPr>
        <w:pStyle w:val="HChGR"/>
      </w:pPr>
      <w:r w:rsidRPr="00286D67">
        <w:tab/>
      </w:r>
      <w:r w:rsidRPr="00286D67">
        <w:tab/>
        <w:t>Процедура определения радиуса кривизны «</w:t>
      </w:r>
      <w:r w:rsidRPr="00286D67">
        <w:rPr>
          <w:lang w:val="en-US"/>
        </w:rPr>
        <w:t>r</w:t>
      </w:r>
      <w:r w:rsidRPr="00286D67">
        <w:t>» отражающей поверхности зеркала</w:t>
      </w:r>
    </w:p>
    <w:p w:rsidR="00286D67" w:rsidRPr="00286D67" w:rsidRDefault="00286D67" w:rsidP="00B95EEC">
      <w:pPr>
        <w:pStyle w:val="SingleTxtGR"/>
        <w:tabs>
          <w:tab w:val="clear" w:pos="1701"/>
        </w:tabs>
        <w:ind w:left="2268" w:hanging="1134"/>
      </w:pPr>
      <w:r w:rsidRPr="00286D67">
        <w:t>1.</w:t>
      </w:r>
      <w:r w:rsidRPr="00286D67">
        <w:tab/>
        <w:t>Измерения</w:t>
      </w:r>
    </w:p>
    <w:p w:rsidR="00286D67" w:rsidRPr="00286D67" w:rsidRDefault="00286D67" w:rsidP="00B95EEC">
      <w:pPr>
        <w:pStyle w:val="SingleTxtGR"/>
        <w:tabs>
          <w:tab w:val="clear" w:pos="1701"/>
        </w:tabs>
        <w:ind w:left="2268" w:hanging="1134"/>
      </w:pPr>
      <w:r w:rsidRPr="00286D67">
        <w:t>1.1</w:t>
      </w:r>
      <w:r w:rsidRPr="00286D67">
        <w:tab/>
        <w:t>Оборудование</w:t>
      </w:r>
    </w:p>
    <w:p w:rsidR="00286D67" w:rsidRPr="00286D67" w:rsidRDefault="00286D67" w:rsidP="00B95EEC">
      <w:pPr>
        <w:pStyle w:val="SingleTxtGR"/>
        <w:tabs>
          <w:tab w:val="clear" w:pos="1701"/>
        </w:tabs>
        <w:ind w:left="2268" w:hanging="1134"/>
      </w:pPr>
      <w:r w:rsidRPr="00286D67">
        <w:tab/>
        <w:t>Используют прибор, называемый «сферометром», аналогичный прибору, показанному на рис. 1 настоящего приложения, и имеющий указанные расстояния между копировальным пальцем круговой шкалы и закрепленными стойками барьера.</w:t>
      </w:r>
    </w:p>
    <w:p w:rsidR="00286D67" w:rsidRPr="00286D67" w:rsidRDefault="00286D67" w:rsidP="00B95EEC">
      <w:pPr>
        <w:pStyle w:val="SingleTxtGR"/>
        <w:tabs>
          <w:tab w:val="clear" w:pos="1701"/>
        </w:tabs>
        <w:ind w:left="2268" w:hanging="1134"/>
      </w:pPr>
      <w:r w:rsidRPr="00286D67">
        <w:t>1.2</w:t>
      </w:r>
      <w:r w:rsidRPr="00286D67">
        <w:tab/>
        <w:t>Точки измерения</w:t>
      </w:r>
    </w:p>
    <w:p w:rsidR="00286D67" w:rsidRPr="00286D67" w:rsidRDefault="00286D67" w:rsidP="00B95EEC">
      <w:pPr>
        <w:pStyle w:val="SingleTxtGR"/>
        <w:tabs>
          <w:tab w:val="clear" w:pos="1701"/>
        </w:tabs>
        <w:ind w:left="2268" w:hanging="1134"/>
      </w:pPr>
      <w:r w:rsidRPr="00286D67">
        <w:t>1.2.1</w:t>
      </w:r>
      <w:r w:rsidRPr="00286D67">
        <w:tab/>
        <w:t>Измерение основных радиусов кривизны производят в трех точках, расположенных как можно ближе к одной трети, одной второй и двум третям дуги отражающей поверхности, проходящей через центр зеркала и параллельной сегменту b или перпендикулярной ей дуги, проходящей через центр зеркала, если эта дуга длиннее.</w:t>
      </w:r>
    </w:p>
    <w:p w:rsidR="00286D67" w:rsidRPr="00286D67" w:rsidRDefault="00286D67" w:rsidP="00B95EEC">
      <w:pPr>
        <w:pStyle w:val="SingleTxtGR"/>
        <w:tabs>
          <w:tab w:val="clear" w:pos="1701"/>
        </w:tabs>
        <w:ind w:left="2268" w:hanging="1134"/>
      </w:pPr>
      <w:r w:rsidRPr="00286D67">
        <w:t>1.2.2</w:t>
      </w:r>
      <w:r w:rsidRPr="00286D67">
        <w:tab/>
        <w:t>Однако если размеры зеркала не позволяют сделать замеры в направлениях, указанных в пункте 2.1.1.5 настоящих Правил, то технические службы, уполномоченные проводить испытания, могут провести замеры в этой точке в двух перпендикулярных направлениях, расположенных как можно ближе к направлениям, предписанным выше.</w:t>
      </w:r>
    </w:p>
    <w:p w:rsidR="00286D67" w:rsidRPr="00286D67" w:rsidRDefault="00286D67" w:rsidP="00B95EEC">
      <w:pPr>
        <w:pStyle w:val="SingleTxtGR"/>
        <w:tabs>
          <w:tab w:val="clear" w:pos="1701"/>
        </w:tabs>
        <w:ind w:left="2268" w:hanging="1134"/>
      </w:pPr>
      <w:r w:rsidRPr="00286D67">
        <w:t>2.</w:t>
      </w:r>
      <w:r w:rsidRPr="00286D67">
        <w:tab/>
        <w:t>Расчет радиуса кривизны «r»</w:t>
      </w:r>
    </w:p>
    <w:p w:rsidR="00286D67" w:rsidRPr="00286D67" w:rsidRDefault="00286D67" w:rsidP="00B95EEC">
      <w:pPr>
        <w:pStyle w:val="SingleTxtGR"/>
        <w:tabs>
          <w:tab w:val="clear" w:pos="1701"/>
        </w:tabs>
        <w:ind w:left="2268" w:hanging="1134"/>
      </w:pPr>
      <w:r w:rsidRPr="00286D67">
        <w:tab/>
        <w:t>«r», выраженное в мм, рассчитывают по формуле:</w:t>
      </w:r>
    </w:p>
    <w:p w:rsidR="00286D67" w:rsidRPr="00286D67" w:rsidRDefault="00AA5D2C" w:rsidP="00B95EEC">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08960" behindDoc="0" locked="0" layoutInCell="1" allowOverlap="1" wp14:anchorId="367737BB" wp14:editId="16A1CA5E">
                <wp:simplePos x="0" y="0"/>
                <wp:positionH relativeFrom="column">
                  <wp:posOffset>3516630</wp:posOffset>
                </wp:positionH>
                <wp:positionV relativeFrom="paragraph">
                  <wp:posOffset>100965</wp:posOffset>
                </wp:positionV>
                <wp:extent cx="198120" cy="228600"/>
                <wp:effectExtent l="0" t="0" r="0" b="0"/>
                <wp:wrapNone/>
                <wp:docPr id="26" name="Поле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81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AA5D2C">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67737BB" id="_x0000_s1446" type="#_x0000_t202" style="position:absolute;left:0;text-align:left;margin-left:276.9pt;margin-top:7.95pt;width:15.6pt;height:18pt;z-index:25200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" stroked="f">
                <v:stroke joinstyle="round"/>
                <v:path arrowok="t"/>
                <v:textbox inset="0,0,0,0">
                  <w:txbxContent>
                    <w:p w:rsidR="007461FA" w:rsidRDefault="007461FA" w:rsidP="00AA5D2C">
                      <w:r>
                        <w:t>,</w:t>
                      </w:r>
                    </w:p>
                  </w:txbxContent>
                </v:textbox>
              </v:shape>
            </w:pict>
          </mc:Fallback>
        </mc:AlternateContent>
      </w:r>
      <w:r w:rsidR="00286D67" w:rsidRPr="00286D67">
        <w:object w:dxaOrig="1536" w:dyaOrig="600">
          <v:shape id="_x0000_i1030" type="#_x0000_t75" style="width:76.55pt;height:29.9pt" o:ole="">
            <v:imagedata r:id="rId91" o:title=""/>
          </v:shape>
          <o:OLEObject Type="Embed" ProgID="Equation.3" ShapeID="_x0000_i1030" DrawAspect="Content" ObjectID="_1545492409" r:id="rId92"/>
        </w:object>
      </w:r>
    </w:p>
    <w:p w:rsidR="00286D67" w:rsidRPr="00286D67" w:rsidRDefault="00286D67" w:rsidP="00B95EEC">
      <w:pPr>
        <w:pStyle w:val="SingleTxtGR"/>
        <w:tabs>
          <w:tab w:val="clear" w:pos="1701"/>
        </w:tabs>
        <w:ind w:left="2268" w:hanging="1134"/>
      </w:pPr>
      <w:r w:rsidRPr="00286D67">
        <w:tab/>
        <w:t>где:</w:t>
      </w:r>
    </w:p>
    <w:p w:rsidR="00286D67" w:rsidRPr="00286D67" w:rsidRDefault="00286D67" w:rsidP="00B95EEC">
      <w:pPr>
        <w:pStyle w:val="SingleTxtGR"/>
        <w:tabs>
          <w:tab w:val="clear" w:pos="1701"/>
          <w:tab w:val="clear" w:pos="2835"/>
          <w:tab w:val="clear" w:pos="3402"/>
          <w:tab w:val="left" w:pos="2694"/>
          <w:tab w:val="left" w:pos="2977"/>
        </w:tabs>
        <w:ind w:left="2268" w:hanging="1134"/>
      </w:pPr>
      <w:r w:rsidRPr="00286D67">
        <w:tab/>
        <w:t>r</w:t>
      </w:r>
      <w:r w:rsidRPr="00286D67">
        <w:rPr>
          <w:vertAlign w:val="subscript"/>
        </w:rPr>
        <w:t>p</w:t>
      </w:r>
      <w:r w:rsidRPr="00286D67">
        <w:t>1</w:t>
      </w:r>
      <w:r w:rsidRPr="00286D67">
        <w:tab/>
        <w:t xml:space="preserve">− </w:t>
      </w:r>
      <w:r w:rsidRPr="00286D67">
        <w:tab/>
        <w:t>радиус кривизны в первой точке измерения,</w:t>
      </w:r>
    </w:p>
    <w:p w:rsidR="00286D67" w:rsidRPr="00286D67" w:rsidRDefault="00286D67" w:rsidP="00B95EEC">
      <w:pPr>
        <w:pStyle w:val="SingleTxtGR"/>
        <w:tabs>
          <w:tab w:val="clear" w:pos="1701"/>
          <w:tab w:val="clear" w:pos="2835"/>
          <w:tab w:val="clear" w:pos="3402"/>
          <w:tab w:val="left" w:pos="2694"/>
          <w:tab w:val="left" w:pos="2977"/>
        </w:tabs>
        <w:ind w:left="2268" w:hanging="1134"/>
      </w:pPr>
      <w:r w:rsidRPr="00286D67">
        <w:tab/>
        <w:t>r</w:t>
      </w:r>
      <w:r w:rsidRPr="00286D67">
        <w:rPr>
          <w:vertAlign w:val="subscript"/>
        </w:rPr>
        <w:t>p</w:t>
      </w:r>
      <w:r w:rsidRPr="00286D67">
        <w:t>2</w:t>
      </w:r>
      <w:r w:rsidRPr="00286D67">
        <w:tab/>
        <w:t xml:space="preserve">− </w:t>
      </w:r>
      <w:r w:rsidRPr="00286D67">
        <w:tab/>
        <w:t>радиус кривизны во второй точке измерения,</w:t>
      </w:r>
    </w:p>
    <w:p w:rsidR="00286D67" w:rsidRPr="00286D67" w:rsidRDefault="00286D67" w:rsidP="00B95EEC">
      <w:pPr>
        <w:pStyle w:val="SingleTxtGR"/>
        <w:tabs>
          <w:tab w:val="clear" w:pos="1701"/>
          <w:tab w:val="clear" w:pos="2835"/>
          <w:tab w:val="clear" w:pos="3402"/>
          <w:tab w:val="left" w:pos="2694"/>
          <w:tab w:val="left" w:pos="2977"/>
        </w:tabs>
        <w:ind w:left="2268" w:hanging="1134"/>
      </w:pPr>
      <w:r w:rsidRPr="00286D67">
        <w:tab/>
        <w:t>r</w:t>
      </w:r>
      <w:r w:rsidRPr="00286D67">
        <w:rPr>
          <w:vertAlign w:val="subscript"/>
        </w:rPr>
        <w:t>p</w:t>
      </w:r>
      <w:r w:rsidRPr="00286D67">
        <w:t>3</w:t>
      </w:r>
      <w:r w:rsidRPr="00286D67">
        <w:tab/>
        <w:t xml:space="preserve">− </w:t>
      </w:r>
      <w:r w:rsidRPr="00286D67">
        <w:tab/>
        <w:t>радиус кривизны в третьей точке измерения.</w:t>
      </w:r>
    </w:p>
    <w:p w:rsidR="008A421A" w:rsidRPr="00286D67" w:rsidRDefault="008A421A" w:rsidP="00B95EEC">
      <w:pPr>
        <w:pStyle w:val="SingleTxtGR"/>
        <w:tabs>
          <w:tab w:val="clear" w:pos="1701"/>
        </w:tabs>
        <w:ind w:left="2268" w:hanging="1134"/>
      </w:pPr>
    </w:p>
    <w:p w:rsidR="00286D67" w:rsidRDefault="00286D67" w:rsidP="005C7982">
      <w:pPr>
        <w:pStyle w:val="SingleTxtGR"/>
        <w:tabs>
          <w:tab w:val="clear" w:pos="1701"/>
          <w:tab w:val="right" w:leader="dot" w:pos="8505"/>
        </w:tabs>
        <w:suppressAutoHyphens/>
        <w:ind w:left="2268" w:hanging="1134"/>
        <w:jc w:val="left"/>
      </w:pPr>
    </w:p>
    <w:p w:rsidR="00286D67" w:rsidRDefault="00286D67" w:rsidP="005C7982">
      <w:pPr>
        <w:pStyle w:val="SingleTxtGR"/>
        <w:tabs>
          <w:tab w:val="clear" w:pos="1701"/>
          <w:tab w:val="right" w:leader="dot" w:pos="8505"/>
        </w:tabs>
        <w:suppressAutoHyphens/>
        <w:ind w:left="2268" w:hanging="1134"/>
        <w:jc w:val="left"/>
      </w:pPr>
    </w:p>
    <w:p w:rsidR="008A421A" w:rsidRDefault="008A421A" w:rsidP="00D13DFF">
      <w:pPr>
        <w:pStyle w:val="SingleTxtGR"/>
        <w:tabs>
          <w:tab w:val="clear" w:pos="1701"/>
          <w:tab w:val="right" w:leader="dot" w:pos="8505"/>
        </w:tabs>
        <w:suppressAutoHyphens/>
        <w:ind w:left="2268" w:hanging="1134"/>
        <w:jc w:val="left"/>
      </w:pPr>
    </w:p>
    <w:p w:rsidR="00B95EEC" w:rsidRDefault="00B95EEC" w:rsidP="00D13DFF">
      <w:pPr>
        <w:pStyle w:val="SingleTxtGR"/>
        <w:tabs>
          <w:tab w:val="clear" w:pos="1701"/>
          <w:tab w:val="right" w:leader="dot" w:pos="8505"/>
        </w:tabs>
        <w:suppressAutoHyphens/>
        <w:ind w:left="2268" w:hanging="1134"/>
        <w:jc w:val="left"/>
        <w:sectPr w:rsidR="00B95EEC" w:rsidSect="00C127FA">
          <w:headerReference w:type="even" r:id="rId93"/>
          <w:headerReference w:type="default" r:id="rId94"/>
          <w:pgSz w:w="11907" w:h="16840" w:code="9"/>
          <w:pgMar w:top="1701" w:right="1134" w:bottom="2268" w:left="1134" w:header="1134" w:footer="1701" w:gutter="0"/>
          <w:cols w:space="720"/>
          <w:docGrid w:linePitch="360"/>
        </w:sectPr>
      </w:pPr>
    </w:p>
    <w:tbl>
      <w:tblPr>
        <w:tblpPr w:leftFromText="180" w:rightFromText="180" w:vertAnchor="text" w:tblpY="1"/>
        <w:tblOverlap w:val="never"/>
        <w:tblW w:w="0" w:type="auto"/>
        <w:tblCellMar>
          <w:left w:w="70" w:type="dxa"/>
          <w:right w:w="70" w:type="dxa"/>
        </w:tblCellMar>
        <w:tblLook w:val="04A0" w:firstRow="1" w:lastRow="0" w:firstColumn="1" w:lastColumn="0" w:noHBand="0" w:noVBand="1"/>
      </w:tblPr>
      <w:tblGrid>
        <w:gridCol w:w="7630"/>
        <w:gridCol w:w="5040"/>
      </w:tblGrid>
      <w:tr w:rsidR="00B95EEC" w:rsidTr="0011543C">
        <w:trPr>
          <w:cantSplit/>
        </w:trPr>
        <w:tc>
          <w:tcPr>
            <w:tcW w:w="7630" w:type="dxa"/>
            <w:hideMark/>
          </w:tcPr>
          <w:p w:rsidR="00B95EEC" w:rsidRDefault="00B95EEC" w:rsidP="0011543C">
            <w:pPr>
              <w:pStyle w:val="SingleTxt"/>
              <w:ind w:left="90"/>
              <w:jc w:val="left"/>
              <w:rPr>
                <w:b/>
                <w:lang w:val="en-GB"/>
              </w:rPr>
            </w:pPr>
            <w:r>
              <w:t>Рис.</w:t>
            </w:r>
            <w:r>
              <w:rPr>
                <w:lang w:val="en-GB"/>
              </w:rPr>
              <w:t xml:space="preserve"> 1</w:t>
            </w:r>
            <w:r>
              <w:br/>
            </w:r>
            <w:r>
              <w:rPr>
                <w:b/>
              </w:rPr>
              <w:t>Сферометр</w:t>
            </w:r>
          </w:p>
        </w:tc>
        <w:tc>
          <w:tcPr>
            <w:tcW w:w="5040" w:type="dxa"/>
          </w:tcPr>
          <w:p w:rsidR="00B95EEC" w:rsidRDefault="00B95EEC" w:rsidP="0011543C">
            <w:pPr>
              <w:suppressAutoHyphens/>
              <w:rPr>
                <w:lang w:val="en-GB"/>
              </w:rPr>
            </w:pPr>
          </w:p>
        </w:tc>
      </w:tr>
      <w:tr w:rsidR="00B95EEC" w:rsidTr="0011543C">
        <w:trPr>
          <w:cantSplit/>
          <w:trHeight w:val="7921"/>
        </w:trPr>
        <w:tc>
          <w:tcPr>
            <w:tcW w:w="7630" w:type="dxa"/>
            <w:hideMark/>
          </w:tcPr>
          <w:p w:rsidR="00B95EEC" w:rsidRDefault="00B95EEC" w:rsidP="0011543C">
            <w:pPr>
              <w:suppressAutoHyphens/>
              <w:rPr>
                <w:lang w:val="en-GB"/>
              </w:rPr>
            </w:pPr>
            <w:r>
              <w:rPr>
                <w:noProof/>
                <w:lang w:val="en-GB" w:eastAsia="en-GB"/>
              </w:rPr>
              <w:drawing>
                <wp:inline distT="0" distB="0" distL="0" distR="0" wp14:anchorId="667E154B" wp14:editId="0E03BDDC">
                  <wp:extent cx="3513455" cy="458914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513455" cy="4589145"/>
                          </a:xfrm>
                          <a:prstGeom prst="rect">
                            <a:avLst/>
                          </a:prstGeom>
                          <a:noFill/>
                          <a:ln>
                            <a:noFill/>
                          </a:ln>
                        </pic:spPr>
                      </pic:pic>
                    </a:graphicData>
                  </a:graphic>
                </wp:inline>
              </w:drawing>
            </w:r>
          </w:p>
        </w:tc>
        <w:tc>
          <w:tcPr>
            <w:tcW w:w="5040" w:type="dxa"/>
            <w:hideMark/>
          </w:tcPr>
          <w:p w:rsidR="00B95EEC" w:rsidRDefault="00B95EEC" w:rsidP="0011543C">
            <w:pPr>
              <w:suppressAutoHyphens/>
              <w:rPr>
                <w:lang w:val="en-GB"/>
              </w:rPr>
            </w:pPr>
            <w:r>
              <w:rPr>
                <w:b/>
                <w:noProof/>
                <w:w w:val="100"/>
                <w:lang w:val="en-GB" w:eastAsia="en-GB"/>
              </w:rPr>
              <mc:AlternateContent>
                <mc:Choice Requires="wps">
                  <w:drawing>
                    <wp:anchor distT="0" distB="0" distL="0" distR="0" simplePos="0" relativeHeight="251977216" behindDoc="0" locked="0" layoutInCell="1" allowOverlap="1" wp14:anchorId="40974BB5" wp14:editId="07402DBB">
                      <wp:simplePos x="0" y="0"/>
                      <wp:positionH relativeFrom="column">
                        <wp:posOffset>1718310</wp:posOffset>
                      </wp:positionH>
                      <wp:positionV relativeFrom="paragraph">
                        <wp:posOffset>3310255</wp:posOffset>
                      </wp:positionV>
                      <wp:extent cx="1028700" cy="228600"/>
                      <wp:effectExtent l="0" t="0" r="0" b="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95EEC">
                                  <w:r>
                                    <w:t>подвижная точк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974BB5" id="Text Box 71" o:spid="_x0000_s1447" type="#_x0000_t202" style="position:absolute;margin-left:135.3pt;margin-top:260.65pt;width:81pt;height:18pt;z-index:251977216;visibility:visible;mso-wrap-style:square;mso-wrap-distance-left:0;mso-wrap-distance-top:0;mso-wrap-distance-right:0;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" stroked="f">
                      <v:stroke joinstyle="round"/>
                      <v:path arrowok="t"/>
                      <v:textbox style="mso-fit-shape-to-text:t" inset="0,0,0,0">
                        <w:txbxContent>
                          <w:p w:rsidR="007461FA" w:rsidRDefault="007461FA" w:rsidP="00B95EEC">
                            <w:r>
                              <w:t>подвижная точка</w:t>
                            </w:r>
                          </w:p>
                        </w:txbxContent>
                      </v:textbox>
                    </v:shape>
                  </w:pict>
                </mc:Fallback>
              </mc:AlternateContent>
            </w:r>
            <w:r>
              <w:rPr>
                <w:b/>
                <w:noProof/>
                <w:w w:val="100"/>
                <w:lang w:val="en-GB" w:eastAsia="en-GB"/>
              </w:rPr>
              <mc:AlternateContent>
                <mc:Choice Requires="wps">
                  <w:drawing>
                    <wp:anchor distT="0" distB="0" distL="0" distR="0" simplePos="0" relativeHeight="251976192" behindDoc="0" locked="0" layoutInCell="1" allowOverlap="1" wp14:anchorId="442723A5" wp14:editId="2C8F3A13">
                      <wp:simplePos x="0" y="0"/>
                      <wp:positionH relativeFrom="column">
                        <wp:posOffset>1542415</wp:posOffset>
                      </wp:positionH>
                      <wp:positionV relativeFrom="paragraph">
                        <wp:posOffset>468207</wp:posOffset>
                      </wp:positionV>
                      <wp:extent cx="867410" cy="228600"/>
                      <wp:effectExtent l="0" t="0" r="8890" b="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741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B95EEC">
                                  <w:r>
                                    <w:t>компаратор</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42723A5" id="Text Box 70" o:spid="_x0000_s1448" type="#_x0000_t202" style="position:absolute;margin-left:121.45pt;margin-top:36.85pt;width:68.3pt;height:18pt;z-index:251976192;visibility:visible;mso-wrap-style:square;mso-width-percent:0;mso-wrap-distance-left:0;mso-wrap-distance-top:0;mso-wrap-distance-right:0;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" stroked="f">
                      <v:stroke joinstyle="round"/>
                      <v:path arrowok="t"/>
                      <v:textbox style="mso-fit-shape-to-text:t" inset="0,0,0,0">
                        <w:txbxContent>
                          <w:p w:rsidR="007461FA" w:rsidRDefault="007461FA" w:rsidP="00B95EEC">
                            <w:r>
                              <w:t>компаратор</w:t>
                            </w:r>
                          </w:p>
                        </w:txbxContent>
                      </v:textbox>
                    </v:shape>
                  </w:pict>
                </mc:Fallback>
              </mc:AlternateContent>
            </w:r>
            <w:r>
              <w:rPr>
                <w:noProof/>
                <w:lang w:val="en-GB" w:eastAsia="en-GB"/>
              </w:rPr>
              <w:drawing>
                <wp:inline distT="0" distB="0" distL="0" distR="0" wp14:anchorId="0DB3A92C" wp14:editId="406DAE4A">
                  <wp:extent cx="2413000" cy="4538345"/>
                  <wp:effectExtent l="0" t="0" r="635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413000" cy="4538345"/>
                          </a:xfrm>
                          <a:prstGeom prst="rect">
                            <a:avLst/>
                          </a:prstGeom>
                          <a:noFill/>
                          <a:ln>
                            <a:noFill/>
                          </a:ln>
                        </pic:spPr>
                      </pic:pic>
                    </a:graphicData>
                  </a:graphic>
                </wp:inline>
              </w:drawing>
            </w:r>
          </w:p>
        </w:tc>
      </w:tr>
    </w:tbl>
    <w:p w:rsidR="00B95EEC" w:rsidRDefault="00B95EEC">
      <w:pPr>
        <w:spacing w:line="240" w:lineRule="auto"/>
      </w:pPr>
    </w:p>
    <w:p w:rsidR="00B95EEC" w:rsidRDefault="00B95EEC">
      <w:pPr>
        <w:spacing w:line="240" w:lineRule="auto"/>
      </w:pPr>
    </w:p>
    <w:p w:rsidR="00B95EEC" w:rsidRDefault="00B95EEC" w:rsidP="00B95EEC"/>
    <w:p w:rsidR="00B95EEC" w:rsidRPr="00557A69" w:rsidRDefault="00B95EEC" w:rsidP="00D13DFF">
      <w:pPr>
        <w:pStyle w:val="SingleTxtGR"/>
        <w:tabs>
          <w:tab w:val="clear" w:pos="1701"/>
          <w:tab w:val="right" w:leader="dot" w:pos="8505"/>
        </w:tabs>
        <w:suppressAutoHyphens/>
        <w:ind w:left="2268" w:hanging="1134"/>
        <w:jc w:val="left"/>
      </w:pPr>
    </w:p>
    <w:p w:rsidR="00D13DFF" w:rsidRPr="00557A69" w:rsidRDefault="00D13DFF" w:rsidP="00D13DFF">
      <w:pPr>
        <w:pStyle w:val="SingleTxtGR"/>
        <w:tabs>
          <w:tab w:val="clear" w:pos="1701"/>
          <w:tab w:val="right" w:leader="dot" w:pos="8505"/>
        </w:tabs>
        <w:suppressAutoHyphens/>
        <w:ind w:left="2268" w:hanging="1134"/>
        <w:jc w:val="left"/>
        <w:sectPr w:rsidR="00D13DFF" w:rsidRPr="00557A69" w:rsidSect="00B95EEC">
          <w:headerReference w:type="even" r:id="rId97"/>
          <w:headerReference w:type="default" r:id="rId98"/>
          <w:footerReference w:type="even" r:id="rId99"/>
          <w:footerReference w:type="default" r:id="rId100"/>
          <w:pgSz w:w="16840" w:h="11907" w:orient="landscape" w:code="9"/>
          <w:pgMar w:top="1134" w:right="1701" w:bottom="1134" w:left="2268" w:header="567" w:footer="567" w:gutter="0"/>
          <w:cols w:space="720"/>
          <w:docGrid w:linePitch="360"/>
        </w:sectPr>
      </w:pPr>
    </w:p>
    <w:p w:rsidR="00B06B6A" w:rsidRPr="00B06B6A" w:rsidRDefault="00B06B6A" w:rsidP="00B06B6A">
      <w:pPr>
        <w:pStyle w:val="HChGR"/>
      </w:pPr>
      <w:r w:rsidRPr="00B06B6A">
        <w:t>Приложение 8</w:t>
      </w:r>
    </w:p>
    <w:p w:rsidR="00B06B6A" w:rsidRPr="00B06B6A" w:rsidRDefault="00B06B6A" w:rsidP="00B06B6A">
      <w:pPr>
        <w:pStyle w:val="HChGR"/>
      </w:pPr>
      <w:r w:rsidRPr="00B06B6A">
        <w:tab/>
      </w:r>
      <w:r w:rsidRPr="00B06B6A">
        <w:tab/>
        <w:t>Процедура определения точки «Н» и фактического угла наклона туловища сидящего в автомобиле водителя или пассажира</w:t>
      </w:r>
      <w:r w:rsidRPr="00B06B6A">
        <w:rPr>
          <w:bCs/>
          <w:sz w:val="20"/>
          <w:vertAlign w:val="superscript"/>
        </w:rPr>
        <w:footnoteReference w:customMarkFollows="1" w:id="13"/>
        <w:t>1</w:t>
      </w:r>
    </w:p>
    <w:p w:rsidR="00B06B6A" w:rsidRPr="00B06B6A" w:rsidRDefault="00B06B6A" w:rsidP="00B06B6A">
      <w:pPr>
        <w:pStyle w:val="HChGR"/>
        <w:tabs>
          <w:tab w:val="left" w:pos="1134"/>
          <w:tab w:val="left" w:pos="1843"/>
          <w:tab w:val="left" w:pos="3119"/>
          <w:tab w:val="left" w:pos="3402"/>
        </w:tabs>
        <w:ind w:left="3402" w:hanging="3402"/>
      </w:pPr>
      <w:r w:rsidRPr="00B06B6A">
        <w:tab/>
      </w:r>
      <w:r w:rsidRPr="00B06B6A">
        <w:tab/>
        <w:t xml:space="preserve">Добавление 1 </w:t>
      </w:r>
      <w:r w:rsidRPr="00B06B6A">
        <w:tab/>
        <w:t>−</w:t>
      </w:r>
      <w:r w:rsidRPr="00B06B6A">
        <w:tab/>
        <w:t>Описание объемного механизма определения точки «Н»</w:t>
      </w:r>
      <w:r w:rsidRPr="00B06B6A">
        <w:rPr>
          <w:b w:val="0"/>
          <w:bCs/>
          <w:sz w:val="20"/>
          <w:vertAlign w:val="superscript"/>
        </w:rPr>
        <w:t>1</w:t>
      </w:r>
    </w:p>
    <w:p w:rsidR="00B06B6A" w:rsidRPr="00B06B6A" w:rsidRDefault="00B06B6A" w:rsidP="00B06B6A">
      <w:pPr>
        <w:pStyle w:val="HChGR"/>
        <w:tabs>
          <w:tab w:val="left" w:pos="1134"/>
          <w:tab w:val="left" w:pos="1843"/>
          <w:tab w:val="left" w:pos="3119"/>
          <w:tab w:val="left" w:pos="3402"/>
        </w:tabs>
        <w:ind w:left="3402" w:hanging="3402"/>
      </w:pPr>
      <w:r w:rsidRPr="00B06B6A">
        <w:tab/>
      </w:r>
      <w:r w:rsidRPr="00B06B6A">
        <w:tab/>
        <w:t>Добавление 2</w:t>
      </w:r>
      <w:r w:rsidRPr="00B06B6A">
        <w:tab/>
        <w:t>−</w:t>
      </w:r>
      <w:r w:rsidRPr="00B06B6A">
        <w:tab/>
        <w:t>Трехмерная система координат</w:t>
      </w:r>
      <w:r w:rsidRPr="00B06B6A">
        <w:rPr>
          <w:b w:val="0"/>
          <w:bCs/>
          <w:sz w:val="20"/>
          <w:vertAlign w:val="superscript"/>
        </w:rPr>
        <w:t>1</w:t>
      </w:r>
    </w:p>
    <w:p w:rsidR="00B06B6A" w:rsidRPr="00B06B6A" w:rsidRDefault="00B06B6A" w:rsidP="00B06B6A">
      <w:pPr>
        <w:pStyle w:val="HChGR"/>
        <w:tabs>
          <w:tab w:val="left" w:pos="1134"/>
          <w:tab w:val="left" w:pos="1843"/>
          <w:tab w:val="left" w:pos="3119"/>
          <w:tab w:val="left" w:pos="3402"/>
        </w:tabs>
        <w:ind w:left="3402" w:hanging="3402"/>
      </w:pPr>
      <w:r w:rsidRPr="00B06B6A">
        <w:tab/>
      </w:r>
      <w:r w:rsidRPr="00B06B6A">
        <w:tab/>
        <w:t>Добавление 3</w:t>
      </w:r>
      <w:r w:rsidRPr="00B06B6A">
        <w:tab/>
        <w:t>−</w:t>
      </w:r>
      <w:r w:rsidRPr="00B06B6A">
        <w:tab/>
        <w:t>Исходные данные, касающиеся мест</w:t>
      </w:r>
      <w:r w:rsidRPr="00B06B6A">
        <w:br/>
        <w:t>для сидения</w:t>
      </w:r>
      <w:r w:rsidRPr="00B06B6A">
        <w:rPr>
          <w:b w:val="0"/>
          <w:bCs/>
          <w:sz w:val="20"/>
          <w:vertAlign w:val="superscript"/>
        </w:rPr>
        <w:t>1</w:t>
      </w:r>
      <w:r w:rsidRPr="00B06B6A">
        <w:t xml:space="preserve"> </w:t>
      </w:r>
    </w:p>
    <w:p w:rsidR="00F174F6" w:rsidRDefault="00F174F6" w:rsidP="00B06B6A">
      <w:pPr>
        <w:pStyle w:val="HChGR"/>
      </w:pPr>
    </w:p>
    <w:p w:rsidR="00B06B6A" w:rsidRDefault="00B06B6A" w:rsidP="008A421A">
      <w:pPr>
        <w:pStyle w:val="SingleTxtGR"/>
      </w:pPr>
    </w:p>
    <w:p w:rsidR="00B06B6A" w:rsidRDefault="00B06B6A" w:rsidP="008A421A">
      <w:pPr>
        <w:pStyle w:val="SingleTxtGR"/>
      </w:pPr>
    </w:p>
    <w:p w:rsidR="00B06B6A" w:rsidRPr="00557A69" w:rsidRDefault="00B06B6A" w:rsidP="008A421A">
      <w:pPr>
        <w:pStyle w:val="SingleTxtGR"/>
        <w:sectPr w:rsidR="00B06B6A" w:rsidRPr="00557A69" w:rsidSect="00C127FA">
          <w:headerReference w:type="even" r:id="rId101"/>
          <w:headerReference w:type="default" r:id="rId102"/>
          <w:footerReference w:type="even" r:id="rId103"/>
          <w:pgSz w:w="11907" w:h="16840" w:code="9"/>
          <w:pgMar w:top="1701" w:right="1134" w:bottom="2268" w:left="1134" w:header="1134" w:footer="1701" w:gutter="0"/>
          <w:cols w:space="720"/>
          <w:docGrid w:linePitch="360"/>
        </w:sectPr>
      </w:pPr>
    </w:p>
    <w:p w:rsidR="00B06B6A" w:rsidRPr="00B06B6A" w:rsidRDefault="00F174F6" w:rsidP="00B06B6A">
      <w:pPr>
        <w:pStyle w:val="HChGR"/>
      </w:pPr>
      <w:r w:rsidRPr="00557A69">
        <w:tab/>
      </w:r>
      <w:r w:rsidR="00B06B6A" w:rsidRPr="00B06B6A">
        <w:t>Приложение 9</w:t>
      </w:r>
    </w:p>
    <w:p w:rsidR="00B06B6A" w:rsidRPr="00B06B6A" w:rsidRDefault="00B06B6A" w:rsidP="00B06B6A">
      <w:pPr>
        <w:pStyle w:val="HChGR"/>
      </w:pPr>
      <w:r w:rsidRPr="00B06B6A">
        <w:tab/>
      </w:r>
      <w:r w:rsidRPr="00B06B6A">
        <w:tab/>
        <w:t>(зарезервировано)</w:t>
      </w:r>
    </w:p>
    <w:p w:rsidR="008A421A" w:rsidRPr="00557A69" w:rsidRDefault="008A421A" w:rsidP="00B06B6A">
      <w:pPr>
        <w:pStyle w:val="HChGR"/>
      </w:pPr>
    </w:p>
    <w:p w:rsidR="009B40D7" w:rsidRPr="00557A69" w:rsidRDefault="009B40D7" w:rsidP="008A421A">
      <w:pPr>
        <w:pStyle w:val="SingleTxtGR"/>
        <w:rPr>
          <w:b/>
        </w:rPr>
        <w:sectPr w:rsidR="009B40D7" w:rsidRPr="00557A69" w:rsidSect="00C127FA">
          <w:headerReference w:type="even" r:id="rId104"/>
          <w:headerReference w:type="default" r:id="rId105"/>
          <w:footerReference w:type="default" r:id="rId106"/>
          <w:pgSz w:w="11907" w:h="16840" w:code="9"/>
          <w:pgMar w:top="1701" w:right="1134" w:bottom="2268" w:left="1134" w:header="1134" w:footer="1701" w:gutter="0"/>
          <w:cols w:space="720"/>
          <w:docGrid w:linePitch="360"/>
        </w:sectPr>
      </w:pPr>
    </w:p>
    <w:p w:rsidR="00B06B6A" w:rsidRPr="00B06B6A" w:rsidRDefault="00B06B6A" w:rsidP="00B06B6A">
      <w:pPr>
        <w:pStyle w:val="HChGR"/>
      </w:pPr>
      <w:r w:rsidRPr="00B06B6A">
        <w:t>Приложение 10</w:t>
      </w:r>
    </w:p>
    <w:p w:rsidR="00B06B6A" w:rsidRPr="00B06B6A" w:rsidRDefault="00B06B6A" w:rsidP="00B06B6A">
      <w:pPr>
        <w:pStyle w:val="HChGR"/>
      </w:pPr>
      <w:r w:rsidRPr="00B06B6A">
        <w:tab/>
      </w:r>
      <w:r w:rsidRPr="00B06B6A">
        <w:tab/>
        <w:t xml:space="preserve">Расчет расстояния обнаружения для СВМ классов </w:t>
      </w:r>
      <w:r w:rsidRPr="00B06B6A">
        <w:rPr>
          <w:lang w:val="en-US"/>
        </w:rPr>
        <w:t>V</w:t>
      </w:r>
      <w:r w:rsidRPr="00B06B6A">
        <w:t xml:space="preserve"> </w:t>
      </w:r>
      <w:r w:rsidR="00AA5D2C">
        <w:br/>
      </w:r>
      <w:r w:rsidRPr="00B06B6A">
        <w:t xml:space="preserve">и </w:t>
      </w:r>
      <w:r w:rsidRPr="00B06B6A">
        <w:rPr>
          <w:lang w:val="en-US"/>
        </w:rPr>
        <w:t>VI</w:t>
      </w:r>
    </w:p>
    <w:p w:rsidR="00B06B6A" w:rsidRPr="00B06B6A" w:rsidRDefault="00B06B6A" w:rsidP="00FB7033">
      <w:pPr>
        <w:pStyle w:val="SingleTxtGR"/>
        <w:tabs>
          <w:tab w:val="clear" w:pos="1701"/>
        </w:tabs>
        <w:ind w:left="2268" w:hanging="1134"/>
      </w:pPr>
      <w:r w:rsidRPr="00B06B6A">
        <w:t>1.</w:t>
      </w:r>
      <w:r w:rsidRPr="00B06B6A">
        <w:tab/>
        <w:t>Видеокамера/монитор в качестве устройства непрямого обзора</w:t>
      </w:r>
    </w:p>
    <w:p w:rsidR="00B06B6A" w:rsidRPr="00B06B6A" w:rsidRDefault="00B06B6A" w:rsidP="00FB7033">
      <w:pPr>
        <w:pStyle w:val="SingleTxtGR"/>
        <w:tabs>
          <w:tab w:val="clear" w:pos="1701"/>
        </w:tabs>
        <w:ind w:left="2268" w:hanging="1134"/>
      </w:pPr>
      <w:r w:rsidRPr="00B06B6A">
        <w:t>1.1</w:t>
      </w:r>
      <w:r w:rsidRPr="00B06B6A">
        <w:tab/>
        <w:t>Определение наиболее мелкой различимой детали</w:t>
      </w:r>
    </w:p>
    <w:p w:rsidR="00B06B6A" w:rsidRPr="00B06B6A" w:rsidRDefault="00B06B6A" w:rsidP="00FB7033">
      <w:pPr>
        <w:pStyle w:val="SingleTxtGR"/>
        <w:tabs>
          <w:tab w:val="clear" w:pos="1701"/>
        </w:tabs>
        <w:ind w:left="2268" w:hanging="1134"/>
      </w:pPr>
      <w:r w:rsidRPr="00B06B6A">
        <w:tab/>
        <w:t>Наиболее мелкую деталь, различимую невооруженным глазом, определяют с помощью стандартных офтальмологических тестов, таких как кольца Ландольта или распознавание ориентации треугольников (РОТ). При этом тест Ландольта или тест РОТ можно использовать для определения наиболее мелкой различимой детали в центре изображения, а в остальной зоне обзора величина такой детали может быть рассчитана по ее размерам в центре с учетом деформации изображения в соответствующей точке. Например, для цифровых видеокамер величина наиболее мелкой различимой детали в данной точке дисплея обратно пропорциональна угловому размеру пикселя в этой точке.</w:t>
      </w:r>
    </w:p>
    <w:p w:rsidR="00B06B6A" w:rsidRPr="00B06B6A" w:rsidRDefault="00B06B6A" w:rsidP="00FB7033">
      <w:pPr>
        <w:pStyle w:val="SingleTxtGR"/>
        <w:tabs>
          <w:tab w:val="clear" w:pos="1701"/>
        </w:tabs>
        <w:ind w:left="2268" w:hanging="1134"/>
      </w:pPr>
      <w:r w:rsidRPr="00B06B6A">
        <w:t>1.1.1</w:t>
      </w:r>
      <w:r w:rsidRPr="00B06B6A">
        <w:tab/>
        <w:t>Тест Ландольта</w:t>
      </w:r>
    </w:p>
    <w:p w:rsidR="00B06B6A" w:rsidRPr="00B06B6A" w:rsidRDefault="00B06B6A" w:rsidP="00FB7033">
      <w:pPr>
        <w:pStyle w:val="SingleTxtGR"/>
        <w:tabs>
          <w:tab w:val="clear" w:pos="1701"/>
        </w:tabs>
        <w:ind w:left="2268" w:hanging="1134"/>
      </w:pPr>
      <w:r w:rsidRPr="00B06B6A">
        <w:tab/>
        <w:t>В тесте Ландольта испытуемый распознает символы тест-таблицы. При этом размер наиболее мелкой различимой детали соответствует углу видимости разрыва в кольце Ландольта пороговой величины и выражается в дуговых минутах. Пороговой величиной разрыва считают такой его размер, при котором испытуемый верно определяет положение разрыва в 75% случаев. Наиболее мелкую различимую деталь определяют посредством теста с участием наблюдателя. Таблицу с тест-символами помещают перед видеокамерой, а наблюдатель распознает положение символов по изображению на мониторе. Величину наиболее мелкой различимой детали ω</w:t>
      </w:r>
      <w:r w:rsidRPr="00B06B6A">
        <w:rPr>
          <w:vertAlign w:val="subscript"/>
        </w:rPr>
        <w:t>c</w:t>
      </w:r>
      <w:r w:rsidRPr="00B06B6A">
        <w:t xml:space="preserve"> [в дуговых минутах] рассчитывают на основе пороговой величины разрыва в кольце Ландольта d [в метрах] и расстояния D [в метрах] между тест-таблицей и видеокамерой по следующей формуле:</w:t>
      </w:r>
    </w:p>
    <w:p w:rsidR="00B06B6A" w:rsidRPr="00B06B6A" w:rsidRDefault="00AA5D2C" w:rsidP="00FB7033">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00768" behindDoc="0" locked="0" layoutInCell="1" allowOverlap="1" wp14:anchorId="1F67F90A" wp14:editId="72C9CA93">
                <wp:simplePos x="0" y="0"/>
                <wp:positionH relativeFrom="column">
                  <wp:posOffset>3524250</wp:posOffset>
                </wp:positionH>
                <wp:positionV relativeFrom="paragraph">
                  <wp:posOffset>62865</wp:posOffset>
                </wp:positionV>
                <wp:extent cx="160020" cy="228600"/>
                <wp:effectExtent l="0" t="0" r="0" b="0"/>
                <wp:wrapNone/>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F67F90A" id="Поле 6" o:spid="_x0000_s1449" type="#_x0000_t202" style="position:absolute;left:0;text-align:left;margin-left:277.5pt;margin-top:4.95pt;width:12.6pt;height:18pt;z-index:25200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" stroked="f">
                <v:stroke joinstyle="round"/>
                <v:path arrowok="t"/>
                <v:textbox style="mso-fit-shape-to-text:t" inset="0,0,0,0">
                  <w:txbxContent>
                    <w:p w:rsidR="007461FA" w:rsidRDefault="007461FA">
                      <w:r>
                        <w:t>.</w:t>
                      </w:r>
                    </w:p>
                  </w:txbxContent>
                </v:textbox>
              </v:shape>
            </w:pict>
          </mc:Fallback>
        </mc:AlternateContent>
      </w:r>
      <w:r w:rsidR="00B06B6A" w:rsidRPr="00B06B6A">
        <w:object w:dxaOrig="1440" w:dyaOrig="516">
          <v:shape id="_x0000_i1031" type="#_x0000_t75" style="width:1in;height:25.85pt" o:ole="">
            <v:imagedata r:id="rId107" o:title=""/>
          </v:shape>
          <o:OLEObject Type="Embed" ProgID="Equation.3" ShapeID="_x0000_i1031" DrawAspect="Content" ObjectID="_1545492410" r:id="rId108"/>
        </w:object>
      </w:r>
    </w:p>
    <w:p w:rsidR="00B06B6A" w:rsidRPr="00B06B6A" w:rsidRDefault="00B06B6A" w:rsidP="00FB7033">
      <w:pPr>
        <w:pStyle w:val="SingleTxtGR"/>
        <w:tabs>
          <w:tab w:val="clear" w:pos="1701"/>
        </w:tabs>
        <w:ind w:left="2268" w:hanging="1134"/>
      </w:pPr>
      <w:r w:rsidRPr="00B06B6A">
        <w:t>1.1.2</w:t>
      </w:r>
      <w:r w:rsidRPr="00B06B6A">
        <w:tab/>
        <w:t>Тест РОТ</w:t>
      </w:r>
    </w:p>
    <w:p w:rsidR="00B06B6A" w:rsidRPr="00B06B6A" w:rsidRDefault="00B06B6A" w:rsidP="00FB7033">
      <w:pPr>
        <w:pStyle w:val="SingleTxtGR"/>
        <w:tabs>
          <w:tab w:val="clear" w:pos="1701"/>
        </w:tabs>
        <w:ind w:left="2268" w:hanging="1134"/>
      </w:pPr>
      <w:r w:rsidRPr="00B06B6A">
        <w:tab/>
        <w:t>Тест Ландольта может использоваться для определения наиболее мелкой различимой детали изображения в системе «видеокамера/</w:t>
      </w:r>
      <w:r w:rsidRPr="00B06B6A">
        <w:br/>
        <w:t>монитор». Однако для светочувствительных элементов лучше подходит метод РОТ (распознавание ориентации треугольников), который аналогичен методу Ландольта, но основан на использовании тест-символов в форме равносторонних треугольников. Метод распознавания ориентации треугольников подробно описан в работе Bijl &amp; Valeton (1999), где даются практические указания по проведению измерений методом РОТ. В соответствии с ним треугольные тест-символы (см. рис. 1) наблюдают с помощью тестируемой системы видеонаблюдения. Каждый треугольник может быть ориентирован в одну из четырех сторон (вершиной вверх, влево, вправо или вниз); наблюдатель указывает/угадывает ориентацию каждого треугольника. При многократном повторении этой процедуры со</w:t>
      </w:r>
      <w:r w:rsidR="00FB7033">
        <w:t xml:space="preserve"> </w:t>
      </w:r>
      <w:r w:rsidRPr="00B06B6A">
        <w:t xml:space="preserve">случайно ориентированными треугольниками разных размеров появляется возможность построить кривую правильных ответов </w:t>
      </w:r>
      <w:r w:rsidRPr="00B06B6A">
        <w:br/>
        <w:t xml:space="preserve">(см. рис. 2), доля которых увеличивается с возрастанием размеров тест-символов. Пороговой считается точка, в которой кривая правильных ответов пересекает уровень 0,75; ее можно определить путем подбора плавной функции к имеющимся данным </w:t>
      </w:r>
      <w:r w:rsidRPr="00B06B6A">
        <w:br/>
        <w:t>(см. Bijl &amp; Valeton, 1999). Критическому восприятию соответствует уровень, при котором диаметр критического объекта равен удвоенной пороговой ширине треугольника. Величина наиболее мелкой различимой детали (ω</w:t>
      </w:r>
      <w:r w:rsidRPr="00B06B6A">
        <w:rPr>
          <w:vertAlign w:val="subscript"/>
        </w:rPr>
        <w:t>c</w:t>
      </w:r>
      <w:r w:rsidRPr="00B06B6A">
        <w:t>) равняется 0,25 пороговой ширины треугольника. Таким образом, величину наиболее мелкой различимой детали ω</w:t>
      </w:r>
      <w:r w:rsidRPr="00B06B6A">
        <w:rPr>
          <w:vertAlign w:val="subscript"/>
        </w:rPr>
        <w:t>c</w:t>
      </w:r>
      <w:r w:rsidRPr="00B06B6A">
        <w:t xml:space="preserve"> [в дуговых минутах] рассчитывают на основе пороговой ширины треугольника w [в метрах] и расстояния D [в метрах] между тест-таблицей и видеокамерой по следующей формуле:</w:t>
      </w:r>
    </w:p>
    <w:p w:rsidR="00B06B6A" w:rsidRPr="00B06B6A" w:rsidRDefault="00AA5D2C" w:rsidP="00FB7033">
      <w:pPr>
        <w:pStyle w:val="SingleTxtGR"/>
        <w:jc w:val="center"/>
        <w:rPr>
          <w:lang w:val="en-US"/>
        </w:rPr>
      </w:pPr>
      <w:r>
        <w:rPr>
          <w:noProof/>
          <w:w w:val="100"/>
          <w:lang w:val="en-GB" w:eastAsia="en-GB"/>
        </w:rPr>
        <mc:AlternateContent>
          <mc:Choice Requires="wps">
            <w:drawing>
              <wp:anchor distT="0" distB="0" distL="114300" distR="114300" simplePos="0" relativeHeight="252006912" behindDoc="0" locked="0" layoutInCell="1" allowOverlap="1" wp14:anchorId="486864BD" wp14:editId="67ED8944">
                <wp:simplePos x="0" y="0"/>
                <wp:positionH relativeFrom="column">
                  <wp:posOffset>3577590</wp:posOffset>
                </wp:positionH>
                <wp:positionV relativeFrom="paragraph">
                  <wp:posOffset>55245</wp:posOffset>
                </wp:positionV>
                <wp:extent cx="160020" cy="228600"/>
                <wp:effectExtent l="0" t="0" r="0" b="0"/>
                <wp:wrapNone/>
                <wp:docPr id="22" name="Поле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AA5D2C">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86864BD" id="Поле 22" o:spid="_x0000_s1450" type="#_x0000_t202" style="position:absolute;left:0;text-align:left;margin-left:281.7pt;margin-top:4.35pt;width:12.6pt;height:18pt;z-index:25200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" stroked="f">
                <v:stroke joinstyle="round"/>
                <v:path arrowok="t"/>
                <v:textbox style="mso-fit-shape-to-text:t" inset="0,0,0,0">
                  <w:txbxContent>
                    <w:p w:rsidR="007461FA" w:rsidRDefault="007461FA" w:rsidP="00AA5D2C">
                      <w:r>
                        <w:t>.</w:t>
                      </w:r>
                    </w:p>
                  </w:txbxContent>
                </v:textbox>
              </v:shape>
            </w:pict>
          </mc:Fallback>
        </mc:AlternateContent>
      </w:r>
      <w:r w:rsidR="00B06B6A" w:rsidRPr="00B06B6A">
        <w:rPr>
          <w:b/>
        </w:rPr>
        <w:object w:dxaOrig="1656" w:dyaOrig="516">
          <v:shape id="_x0000_i1032" type="#_x0000_t75" style="width:82.65pt;height:25.85pt" o:ole="">
            <v:imagedata r:id="rId109" o:title=""/>
          </v:shape>
          <o:OLEObject Type="Embed" ProgID="Equation.3" ShapeID="_x0000_i1032" DrawAspect="Content" ObjectID="_1545492411" r:id="rId110"/>
        </w:object>
      </w:r>
    </w:p>
    <w:p w:rsidR="00B06B6A" w:rsidRPr="00B06B6A" w:rsidRDefault="00B06B6A" w:rsidP="00FB7033">
      <w:pPr>
        <w:pStyle w:val="SingleTxtGR"/>
        <w:jc w:val="left"/>
        <w:rPr>
          <w:b/>
        </w:rPr>
      </w:pPr>
      <w:r w:rsidRPr="00B06B6A">
        <w:rPr>
          <w:bCs/>
        </w:rPr>
        <w:t>Рис. 1</w:t>
      </w:r>
      <w:r w:rsidRPr="00B06B6A">
        <w:rPr>
          <w:bCs/>
        </w:rPr>
        <w:br/>
      </w:r>
      <w:r w:rsidRPr="00B06B6A">
        <w:rPr>
          <w:b/>
        </w:rPr>
        <w:t>Треугольные тест-символы, используемые согласно методу распознавания ориентации треугольников (РОТ)</w:t>
      </w:r>
    </w:p>
    <w:p w:rsidR="00B06B6A" w:rsidRPr="00B06B6A" w:rsidRDefault="00B06B6A" w:rsidP="00B06B6A">
      <w:pPr>
        <w:pStyle w:val="SingleTxtGR"/>
        <w:rPr>
          <w:b/>
        </w:rPr>
      </w:pPr>
      <w:r w:rsidRPr="00B06B6A">
        <w:rPr>
          <w:noProof/>
          <w:lang w:val="en-GB" w:eastAsia="en-GB"/>
        </w:rPr>
        <w:drawing>
          <wp:inline distT="0" distB="0" distL="0" distR="0" wp14:anchorId="27A8A849" wp14:editId="0C4CB72A">
            <wp:extent cx="3590925" cy="847725"/>
            <wp:effectExtent l="0" t="0" r="9525" b="9525"/>
            <wp:docPr id="699" name="Рисунок 699"/>
            <wp:cNvGraphicFramePr/>
            <a:graphic xmlns:a="http://schemas.openxmlformats.org/drawingml/2006/main">
              <a:graphicData uri="http://schemas.openxmlformats.org/drawingml/2006/picture">
                <pic:pic xmlns:pic="http://schemas.openxmlformats.org/drawingml/2006/picture">
                  <pic:nvPicPr>
                    <pic:cNvPr id="699" name="Рисунок 699"/>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90925" cy="847725"/>
                    </a:xfrm>
                    <a:prstGeom prst="rect">
                      <a:avLst/>
                    </a:prstGeom>
                    <a:noFill/>
                    <a:ln>
                      <a:noFill/>
                    </a:ln>
                  </pic:spPr>
                </pic:pic>
              </a:graphicData>
            </a:graphic>
          </wp:inline>
        </w:drawing>
      </w:r>
    </w:p>
    <w:p w:rsidR="00B06B6A" w:rsidRPr="00B06B6A" w:rsidRDefault="00B06B6A" w:rsidP="00FB7033">
      <w:pPr>
        <w:pStyle w:val="SingleTxtGR"/>
        <w:jc w:val="left"/>
      </w:pPr>
      <w:r w:rsidRPr="00B06B6A">
        <w:rPr>
          <w:bCs/>
        </w:rPr>
        <w:t>Рис. 2</w:t>
      </w:r>
      <w:r w:rsidRPr="00B06B6A">
        <w:rPr>
          <w:bCs/>
        </w:rPr>
        <w:br/>
      </w:r>
      <w:r w:rsidRPr="00B06B6A">
        <w:rPr>
          <w:b/>
        </w:rPr>
        <w:t>Типичный график зависимости между размерами треугольника и долей правильных ответов</w:t>
      </w:r>
    </w:p>
    <w:p w:rsidR="00FB7033" w:rsidRDefault="00FB7033" w:rsidP="00FB7033">
      <w:pPr>
        <w:pStyle w:val="SingleTxt"/>
        <w:spacing w:line="240" w:lineRule="auto"/>
      </w:pPr>
      <w:r>
        <w:rPr>
          <w:noProof/>
          <w:spacing w:val="0"/>
          <w:w w:val="100"/>
          <w:kern w:val="0"/>
          <w:sz w:val="24"/>
          <w:szCs w:val="24"/>
          <w:lang w:val="en-GB" w:eastAsia="en-GB"/>
        </w:rPr>
        <mc:AlternateContent>
          <mc:Choice Requires="wps">
            <w:drawing>
              <wp:anchor distT="0" distB="0" distL="114300" distR="114300" simplePos="0" relativeHeight="251983360" behindDoc="0" locked="0" layoutInCell="1" allowOverlap="1" wp14:anchorId="61AFB854" wp14:editId="2D3F5B63">
                <wp:simplePos x="0" y="0"/>
                <wp:positionH relativeFrom="column">
                  <wp:posOffset>929640</wp:posOffset>
                </wp:positionH>
                <wp:positionV relativeFrom="paragraph">
                  <wp:posOffset>225425</wp:posOffset>
                </wp:positionV>
                <wp:extent cx="231775" cy="1779270"/>
                <wp:effectExtent l="0" t="0" r="0" b="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1779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FB7033">
                            <w:pPr>
                              <w:jc w:val="center"/>
                              <w:rPr>
                                <w:b/>
                              </w:rPr>
                            </w:pPr>
                            <w:r>
                              <w:rPr>
                                <w:b/>
                              </w:rPr>
                              <w:t>Доля правильных ответов</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AFB854" id="Text Box 93" o:spid="_x0000_s1451" type="#_x0000_t202" style="position:absolute;left:0;text-align:left;margin-left:73.2pt;margin-top:17.75pt;width:18.25pt;height:140.1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" stroked="f">
                <v:textbox style="layout-flow:vertical;mso-layout-flow-alt:bottom-to-top" inset="0,0,0,0">
                  <w:txbxContent>
                    <w:p w:rsidR="007461FA" w:rsidRDefault="007461FA" w:rsidP="00FB7033">
                      <w:pPr>
                        <w:jc w:val="center"/>
                        <w:rPr>
                          <w:b/>
                        </w:rPr>
                      </w:pPr>
                      <w:r>
                        <w:rPr>
                          <w:b/>
                        </w:rPr>
                        <w:t>Доля правильных ответов</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982336" behindDoc="0" locked="0" layoutInCell="1" allowOverlap="1" wp14:anchorId="72A1BBE1" wp14:editId="41B19B8D">
                <wp:simplePos x="0" y="0"/>
                <wp:positionH relativeFrom="column">
                  <wp:posOffset>1164590</wp:posOffset>
                </wp:positionH>
                <wp:positionV relativeFrom="paragraph">
                  <wp:posOffset>134620</wp:posOffset>
                </wp:positionV>
                <wp:extent cx="231775" cy="2000250"/>
                <wp:effectExtent l="0" t="0" r="0" b="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200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FB7033">
                            <w:pPr>
                              <w:spacing w:line="600" w:lineRule="auto"/>
                              <w:jc w:val="center"/>
                            </w:pPr>
                            <w:r>
                              <w:t>1</w:t>
                            </w:r>
                          </w:p>
                          <w:p w:rsidR="007461FA" w:rsidRDefault="007461FA" w:rsidP="00FB7033">
                            <w:pPr>
                              <w:spacing w:line="600" w:lineRule="auto"/>
                              <w:jc w:val="center"/>
                            </w:pPr>
                            <w:r>
                              <w:t>0,8</w:t>
                            </w:r>
                          </w:p>
                          <w:p w:rsidR="007461FA" w:rsidRDefault="007461FA" w:rsidP="00FB7033">
                            <w:pPr>
                              <w:spacing w:line="600" w:lineRule="auto"/>
                              <w:jc w:val="center"/>
                            </w:pPr>
                            <w:r>
                              <w:t>0,6</w:t>
                            </w:r>
                          </w:p>
                          <w:p w:rsidR="007461FA" w:rsidRDefault="007461FA" w:rsidP="00FB7033">
                            <w:pPr>
                              <w:spacing w:line="600" w:lineRule="auto"/>
                              <w:jc w:val="center"/>
                            </w:pPr>
                            <w:r>
                              <w:t>0,4</w:t>
                            </w:r>
                          </w:p>
                          <w:p w:rsidR="007461FA" w:rsidRDefault="007461FA" w:rsidP="00FB7033">
                            <w:pPr>
                              <w:spacing w:line="600" w:lineRule="auto"/>
                              <w:jc w:val="center"/>
                            </w:pPr>
                            <w:r>
                              <w:t>0,2</w:t>
                            </w:r>
                          </w:p>
                          <w:p w:rsidR="007461FA" w:rsidRDefault="007461FA" w:rsidP="00FB7033">
                            <w:pPr>
                              <w:spacing w:line="600" w:lineRule="auto"/>
                              <w:jc w:val="center"/>
                            </w:pPr>
                            <w: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A1BBE1" id="Text Box 78" o:spid="_x0000_s1452" type="#_x0000_t202" style="position:absolute;left:0;text-align:left;margin-left:91.7pt;margin-top:10.6pt;width:18.25pt;height:157.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" stroked="f">
                <v:textbox inset="0,0,0,0">
                  <w:txbxContent>
                    <w:p w:rsidR="007461FA" w:rsidRDefault="007461FA" w:rsidP="00FB7033">
                      <w:pPr>
                        <w:spacing w:line="600" w:lineRule="auto"/>
                        <w:jc w:val="center"/>
                      </w:pPr>
                      <w:r>
                        <w:t>1</w:t>
                      </w:r>
                    </w:p>
                    <w:p w:rsidR="007461FA" w:rsidRDefault="007461FA" w:rsidP="00FB7033">
                      <w:pPr>
                        <w:spacing w:line="600" w:lineRule="auto"/>
                        <w:jc w:val="center"/>
                      </w:pPr>
                      <w:r>
                        <w:t>0,8</w:t>
                      </w:r>
                    </w:p>
                    <w:p w:rsidR="007461FA" w:rsidRDefault="007461FA" w:rsidP="00FB7033">
                      <w:pPr>
                        <w:spacing w:line="600" w:lineRule="auto"/>
                        <w:jc w:val="center"/>
                      </w:pPr>
                      <w:r>
                        <w:t>0,6</w:t>
                      </w:r>
                    </w:p>
                    <w:p w:rsidR="007461FA" w:rsidRDefault="007461FA" w:rsidP="00FB7033">
                      <w:pPr>
                        <w:spacing w:line="600" w:lineRule="auto"/>
                        <w:jc w:val="center"/>
                      </w:pPr>
                      <w:r>
                        <w:t>0,4</w:t>
                      </w:r>
                    </w:p>
                    <w:p w:rsidR="007461FA" w:rsidRDefault="007461FA" w:rsidP="00FB7033">
                      <w:pPr>
                        <w:spacing w:line="600" w:lineRule="auto"/>
                        <w:jc w:val="center"/>
                      </w:pPr>
                      <w:r>
                        <w:t>0,2</w:t>
                      </w:r>
                    </w:p>
                    <w:p w:rsidR="007461FA" w:rsidRDefault="007461FA" w:rsidP="00FB7033">
                      <w:pPr>
                        <w:spacing w:line="600" w:lineRule="auto"/>
                        <w:jc w:val="center"/>
                      </w:pPr>
                      <w:r>
                        <w:t>0</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981312" behindDoc="0" locked="0" layoutInCell="1" allowOverlap="1" wp14:anchorId="55A950F4" wp14:editId="5B938D96">
                <wp:simplePos x="0" y="0"/>
                <wp:positionH relativeFrom="column">
                  <wp:posOffset>1967865</wp:posOffset>
                </wp:positionH>
                <wp:positionV relativeFrom="paragraph">
                  <wp:posOffset>2296795</wp:posOffset>
                </wp:positionV>
                <wp:extent cx="1539240" cy="228600"/>
                <wp:effectExtent l="0" t="0" r="3810" b="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924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Pr="006F3F42" w:rsidRDefault="007461FA" w:rsidP="00FB7033">
                            <w:pPr>
                              <w:jc w:val="center"/>
                              <w:rPr>
                                <w:bCs/>
                              </w:rPr>
                            </w:pPr>
                            <w:r w:rsidRPr="006F3F42">
                              <w:rPr>
                                <w:bCs/>
                                <w:lang w:val="en-US"/>
                              </w:rPr>
                              <w:t>Размеры тест-символо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950F4" id="Text Box 76" o:spid="_x0000_s1453" type="#_x0000_t202" style="position:absolute;left:0;text-align:left;margin-left:154.95pt;margin-top:180.85pt;width:121.2pt;height:18p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" stroked="f">
                <v:textbox inset="0,0,0,0">
                  <w:txbxContent>
                    <w:p w:rsidR="007461FA" w:rsidRPr="006F3F42" w:rsidRDefault="007461FA" w:rsidP="00FB7033">
                      <w:pPr>
                        <w:jc w:val="center"/>
                        <w:rPr>
                          <w:bCs/>
                        </w:rPr>
                      </w:pPr>
                      <w:r w:rsidRPr="006F3F42">
                        <w:rPr>
                          <w:bCs/>
                          <w:lang w:val="en-US"/>
                        </w:rPr>
                        <w:t>Размеры тест-символов</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980288" behindDoc="0" locked="0" layoutInCell="1" allowOverlap="1" wp14:anchorId="46AB9161" wp14:editId="3EF50091">
                <wp:simplePos x="0" y="0"/>
                <wp:positionH relativeFrom="column">
                  <wp:posOffset>2288540</wp:posOffset>
                </wp:positionH>
                <wp:positionV relativeFrom="paragraph">
                  <wp:posOffset>1686560</wp:posOffset>
                </wp:positionV>
                <wp:extent cx="1592580" cy="138430"/>
                <wp:effectExtent l="0" t="0" r="7620" b="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580"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FB7033">
                            <w:pPr>
                              <w:spacing w:line="180" w:lineRule="atLeast"/>
                              <w:jc w:val="center"/>
                              <w:rPr>
                                <w:sz w:val="18"/>
                                <w:szCs w:val="18"/>
                              </w:rPr>
                            </w:pPr>
                            <w:r>
                              <w:rPr>
                                <w:sz w:val="18"/>
                                <w:szCs w:val="18"/>
                              </w:rPr>
                              <w:t>Пороговый разме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AB9161" id="Text Box 75" o:spid="_x0000_s1454" type="#_x0000_t202" style="position:absolute;left:0;text-align:left;margin-left:180.2pt;margin-top:132.8pt;width:125.4pt;height:10.9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" stroked="f">
                <v:textbox inset="0,0,0,0">
                  <w:txbxContent>
                    <w:p w:rsidR="007461FA" w:rsidRDefault="007461FA" w:rsidP="00FB7033">
                      <w:pPr>
                        <w:spacing w:line="180" w:lineRule="atLeast"/>
                        <w:jc w:val="center"/>
                        <w:rPr>
                          <w:sz w:val="18"/>
                          <w:szCs w:val="18"/>
                        </w:rPr>
                      </w:pPr>
                      <w:r>
                        <w:rPr>
                          <w:sz w:val="18"/>
                          <w:szCs w:val="18"/>
                        </w:rPr>
                        <w:t>Пороговый размер</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979264" behindDoc="0" locked="0" layoutInCell="1" allowOverlap="1" wp14:anchorId="58239BB5" wp14:editId="69195135">
                <wp:simplePos x="0" y="0"/>
                <wp:positionH relativeFrom="column">
                  <wp:posOffset>1621155</wp:posOffset>
                </wp:positionH>
                <wp:positionV relativeFrom="paragraph">
                  <wp:posOffset>613410</wp:posOffset>
                </wp:positionV>
                <wp:extent cx="266700" cy="165735"/>
                <wp:effectExtent l="0" t="0" r="0" b="5715"/>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165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FB7033">
                            <w:pPr>
                              <w:spacing w:line="180" w:lineRule="exact"/>
                              <w:rPr>
                                <w:i/>
                                <w:sz w:val="16"/>
                                <w:szCs w:val="16"/>
                              </w:rPr>
                            </w:pPr>
                            <w:r>
                              <w:rPr>
                                <w:i/>
                                <w:sz w:val="16"/>
                                <w:szCs w:val="16"/>
                              </w:rPr>
                              <w:t>0,7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39BB5" id="Text Box 74" o:spid="_x0000_s1455" type="#_x0000_t202" style="position:absolute;left:0;text-align:left;margin-left:127.65pt;margin-top:48.3pt;width:21pt;height:13.05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" stroked="f">
                <v:textbox inset="0,0,0,0">
                  <w:txbxContent>
                    <w:p w:rsidR="007461FA" w:rsidRDefault="007461FA" w:rsidP="00FB7033">
                      <w:pPr>
                        <w:spacing w:line="180" w:lineRule="exact"/>
                        <w:rPr>
                          <w:i/>
                          <w:sz w:val="16"/>
                          <w:szCs w:val="16"/>
                        </w:rPr>
                      </w:pPr>
                      <w:r>
                        <w:rPr>
                          <w:i/>
                          <w:sz w:val="16"/>
                          <w:szCs w:val="16"/>
                        </w:rPr>
                        <w:t>0,75</w:t>
                      </w:r>
                    </w:p>
                  </w:txbxContent>
                </v:textbox>
              </v:shape>
            </w:pict>
          </mc:Fallback>
        </mc:AlternateContent>
      </w:r>
      <w:r w:rsidRPr="00412C8C">
        <w:rPr>
          <w:spacing w:val="0"/>
          <w:w w:val="100"/>
          <w:kern w:val="0"/>
          <w:sz w:val="24"/>
          <w:szCs w:val="24"/>
          <w:lang w:eastAsia="ru-RU"/>
        </w:rPr>
        <w:t xml:space="preserve"> </w:t>
      </w:r>
      <w:r>
        <w:rPr>
          <w:noProof/>
          <w:lang w:val="en-GB" w:eastAsia="en-GB"/>
        </w:rPr>
        <w:drawing>
          <wp:inline distT="0" distB="0" distL="0" distR="0" wp14:anchorId="0B4D5206" wp14:editId="305055A5">
            <wp:extent cx="3295650" cy="2533650"/>
            <wp:effectExtent l="0" t="0" r="0" b="0"/>
            <wp:docPr id="698" name="Рисунок 698" descr="untitled"/>
            <wp:cNvGraphicFramePr/>
            <a:graphic xmlns:a="http://schemas.openxmlformats.org/drawingml/2006/main">
              <a:graphicData uri="http://schemas.openxmlformats.org/drawingml/2006/picture">
                <pic:pic xmlns:pic="http://schemas.openxmlformats.org/drawingml/2006/picture">
                  <pic:nvPicPr>
                    <pic:cNvPr id="698" name="Рисунок 698" descr="untitled"/>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295650" cy="2533650"/>
                    </a:xfrm>
                    <a:prstGeom prst="rect">
                      <a:avLst/>
                    </a:prstGeom>
                    <a:noFill/>
                    <a:ln>
                      <a:noFill/>
                    </a:ln>
                  </pic:spPr>
                </pic:pic>
              </a:graphicData>
            </a:graphic>
          </wp:inline>
        </w:drawing>
      </w:r>
    </w:p>
    <w:p w:rsidR="00FB7033" w:rsidRPr="00FB7033" w:rsidRDefault="00FB7033" w:rsidP="00FB7033">
      <w:pPr>
        <w:pStyle w:val="SingleTxtGR"/>
        <w:keepNext/>
        <w:tabs>
          <w:tab w:val="clear" w:pos="1701"/>
        </w:tabs>
        <w:ind w:left="2268" w:hanging="1134"/>
      </w:pPr>
      <w:r w:rsidRPr="00FB7033">
        <w:t>1.2</w:t>
      </w:r>
      <w:r w:rsidRPr="00FB7033">
        <w:tab/>
        <w:t>Определение критического расстояния обзора монитора</w:t>
      </w:r>
    </w:p>
    <w:p w:rsidR="00FB7033" w:rsidRPr="00FB7033" w:rsidRDefault="00FB7033" w:rsidP="00FB7033">
      <w:pPr>
        <w:pStyle w:val="SingleTxtGR"/>
        <w:keepNext/>
        <w:tabs>
          <w:tab w:val="clear" w:pos="1701"/>
        </w:tabs>
        <w:ind w:left="2268" w:hanging="1134"/>
      </w:pPr>
      <w:r w:rsidRPr="00FB7033">
        <w:tab/>
        <w:t>Для монитора, имеющего определенные габариты и свойства, может быть рассчитано расстояние до монитора, в пределах которого расстояние обнаружения зависит только от характеристик видеокамеры. Это критическое расстояние обзора r</w:t>
      </w:r>
      <w:r w:rsidRPr="00FB7033">
        <w:rPr>
          <w:vertAlign w:val="subscript"/>
        </w:rPr>
        <w:t>mcrit</w:t>
      </w:r>
      <w:r w:rsidRPr="00FB7033">
        <w:t xml:space="preserve"> определяют как расстояние, при котором величина наиболее мелкой различимой детали изображения на мониторе, измеренная от глаза наблюдателя, равна одной дуговой минуте (порог нормальной остроты зрения человека):</w:t>
      </w:r>
    </w:p>
    <w:p w:rsidR="00FB7033" w:rsidRPr="00FB7033" w:rsidRDefault="00AA5D2C" w:rsidP="00FB7033">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04864" behindDoc="0" locked="0" layoutInCell="1" allowOverlap="1" wp14:anchorId="1543A72A" wp14:editId="5F70B2CC">
                <wp:simplePos x="0" y="0"/>
                <wp:positionH relativeFrom="column">
                  <wp:posOffset>3543300</wp:posOffset>
                </wp:positionH>
                <wp:positionV relativeFrom="paragraph">
                  <wp:posOffset>62864</wp:posOffset>
                </wp:positionV>
                <wp:extent cx="156210" cy="226695"/>
                <wp:effectExtent l="0" t="0" r="0" b="1905"/>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6210" cy="226695"/>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AA5D2C">
                            <w:pPr>
                              <w:spacing w:before="40" w:line="240" w:lineRule="auto"/>
                            </w:pP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43A72A" id="Поле 14" o:spid="_x0000_s1456" type="#_x0000_t202" style="position:absolute;left:0;text-align:left;margin-left:279pt;margin-top:4.95pt;width:12.3pt;height:17.85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" stroked="f">
                <v:stroke joinstyle="round"/>
                <v:path arrowok="t"/>
                <v:textbox inset="0,0,0,0">
                  <w:txbxContent>
                    <w:p w:rsidR="007461FA" w:rsidRDefault="007461FA" w:rsidP="00AA5D2C">
                      <w:pPr>
                        <w:spacing w:before="40" w:line="240" w:lineRule="auto"/>
                      </w:pPr>
                      <w:r>
                        <w:t>,</w:t>
                      </w:r>
                    </w:p>
                  </w:txbxContent>
                </v:textbox>
              </v:shape>
            </w:pict>
          </mc:Fallback>
        </mc:AlternateContent>
      </w:r>
      <w:r w:rsidR="00FB7033" w:rsidRPr="00FB7033">
        <w:object w:dxaOrig="1596" w:dyaOrig="624">
          <v:shape id="_x0000_i1033" type="#_x0000_t75" style="width:79.55pt;height:31.45pt" o:ole="">
            <v:imagedata r:id="rId113" o:title=""/>
          </v:shape>
          <o:OLEObject Type="Embed" ProgID="Equation.DSMT4" ShapeID="_x0000_i1033" DrawAspect="Content" ObjectID="_1545492412" r:id="rId114"/>
        </w:object>
      </w:r>
    </w:p>
    <w:p w:rsidR="00FB7033" w:rsidRPr="00FB7033" w:rsidRDefault="00FB7033" w:rsidP="00FB7033">
      <w:pPr>
        <w:pStyle w:val="SingleTxtGR"/>
        <w:tabs>
          <w:tab w:val="clear" w:pos="1701"/>
        </w:tabs>
        <w:ind w:left="2268" w:hanging="1134"/>
      </w:pPr>
      <w:r w:rsidRPr="00FB7033">
        <w:tab/>
        <w:t xml:space="preserve">где: </w:t>
      </w:r>
    </w:p>
    <w:p w:rsidR="00FB7033" w:rsidRPr="00FB7033" w:rsidRDefault="00FB7033" w:rsidP="00FB7033">
      <w:pPr>
        <w:pStyle w:val="SingleTxtGR"/>
        <w:tabs>
          <w:tab w:val="clear" w:pos="1701"/>
        </w:tabs>
        <w:ind w:left="2268" w:hanging="1134"/>
      </w:pPr>
      <w:r w:rsidRPr="00FB7033">
        <w:tab/>
        <w:t>r</w:t>
      </w:r>
      <w:r w:rsidRPr="00FB7033">
        <w:rPr>
          <w:vertAlign w:val="subscript"/>
        </w:rPr>
        <w:t>mcrit</w:t>
      </w:r>
      <w:r w:rsidRPr="00FB7033">
        <w:tab/>
        <w:t>−</w:t>
      </w:r>
      <w:r w:rsidRPr="00FB7033">
        <w:tab/>
        <w:t>критическое расстояние обзора монитора [в метрах],</w:t>
      </w:r>
    </w:p>
    <w:p w:rsidR="00FB7033" w:rsidRPr="00FB7033" w:rsidRDefault="00FB7033" w:rsidP="00AA5D2C">
      <w:pPr>
        <w:pStyle w:val="SingleTxtGR"/>
        <w:tabs>
          <w:tab w:val="clear" w:pos="1701"/>
        </w:tabs>
        <w:ind w:left="3402" w:hanging="2268"/>
      </w:pPr>
      <w:r w:rsidRPr="00FB7033">
        <w:tab/>
        <w:t xml:space="preserve">δ </w:t>
      </w:r>
      <w:r w:rsidRPr="00FB7033">
        <w:tab/>
        <w:t>−</w:t>
      </w:r>
      <w:r w:rsidRPr="00FB7033">
        <w:tab/>
        <w:t>величина наиболее мелкой различимой детали изображения на мониторе [в метрах].</w:t>
      </w:r>
    </w:p>
    <w:p w:rsidR="00FB7033" w:rsidRPr="00FB7033" w:rsidRDefault="00FB7033" w:rsidP="00FB7033">
      <w:pPr>
        <w:pStyle w:val="SingleTxtGR"/>
        <w:tabs>
          <w:tab w:val="clear" w:pos="1701"/>
        </w:tabs>
        <w:ind w:left="2268" w:hanging="1134"/>
      </w:pPr>
      <w:r w:rsidRPr="00FB7033">
        <w:t>1.3</w:t>
      </w:r>
      <w:r w:rsidRPr="00FB7033">
        <w:tab/>
        <w:t>Определение расстояния обнаружения</w:t>
      </w:r>
    </w:p>
    <w:p w:rsidR="00FB7033" w:rsidRPr="00FB7033" w:rsidRDefault="00FB7033" w:rsidP="00FB7033">
      <w:pPr>
        <w:pStyle w:val="SingleTxtGR"/>
        <w:tabs>
          <w:tab w:val="clear" w:pos="1701"/>
        </w:tabs>
        <w:ind w:left="2268" w:hanging="1134"/>
      </w:pPr>
      <w:r w:rsidRPr="00FB7033">
        <w:t>1.3.1</w:t>
      </w:r>
      <w:r w:rsidRPr="00FB7033">
        <w:tab/>
        <w:t>Максимальное расстояние обнаружения в пределах критического расстояния обзора. В случае, если после установки устройства расстояние от глаза наблюдателя до монитора меньше критического расстояния обзора, максимальное возможное расстояние обнаружения определяют по следующей формуле:</w:t>
      </w:r>
    </w:p>
    <w:p w:rsidR="00FB7033" w:rsidRPr="00FB7033" w:rsidRDefault="00AA5D2C" w:rsidP="00FB7033">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02816" behindDoc="0" locked="0" layoutInCell="1" allowOverlap="1" wp14:anchorId="388585C9" wp14:editId="756A4A15">
                <wp:simplePos x="0" y="0"/>
                <wp:positionH relativeFrom="column">
                  <wp:posOffset>3638550</wp:posOffset>
                </wp:positionH>
                <wp:positionV relativeFrom="paragraph">
                  <wp:posOffset>93345</wp:posOffset>
                </wp:positionV>
                <wp:extent cx="160020" cy="176530"/>
                <wp:effectExtent l="0" t="0" r="0" b="0"/>
                <wp:wrapNone/>
                <wp:docPr id="8" name="Поле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17653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AA5D2C">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8585C9" id="Поле 8" o:spid="_x0000_s1457" type="#_x0000_t202" style="position:absolute;left:0;text-align:left;margin-left:286.5pt;margin-top:7.35pt;width:12.6pt;height:13.9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" stroked="f">
                <v:stroke joinstyle="round"/>
                <v:path arrowok="t"/>
                <v:textbox inset="0,0,0,0">
                  <w:txbxContent>
                    <w:p w:rsidR="007461FA" w:rsidRDefault="007461FA" w:rsidP="00AA5D2C">
                      <w:r>
                        <w:t>,</w:t>
                      </w:r>
                    </w:p>
                  </w:txbxContent>
                </v:textbox>
              </v:shape>
            </w:pict>
          </mc:Fallback>
        </mc:AlternateContent>
      </w:r>
      <w:r w:rsidR="00FB7033" w:rsidRPr="00FB7033">
        <w:object w:dxaOrig="1884" w:dyaOrig="684">
          <v:shape id="_x0000_i1034" type="#_x0000_t75" style="width:94.3pt;height:33.95pt" o:ole="">
            <v:imagedata r:id="rId115" o:title=""/>
          </v:shape>
          <o:OLEObject Type="Embed" ProgID="Equation.DSMT4" ShapeID="_x0000_i1034" DrawAspect="Content" ObjectID="_1545492413" r:id="rId116"/>
        </w:object>
      </w:r>
    </w:p>
    <w:p w:rsidR="00FB7033" w:rsidRPr="00FB7033" w:rsidRDefault="00FB7033" w:rsidP="00FB7033">
      <w:pPr>
        <w:pStyle w:val="SingleTxtGR"/>
        <w:tabs>
          <w:tab w:val="clear" w:pos="1701"/>
        </w:tabs>
        <w:ind w:left="2268" w:hanging="1134"/>
      </w:pPr>
      <w:r w:rsidRPr="00FB7033">
        <w:tab/>
        <w:t xml:space="preserve">где: </w:t>
      </w:r>
    </w:p>
    <w:p w:rsidR="00FB7033" w:rsidRPr="00FB7033" w:rsidRDefault="00FB7033" w:rsidP="00FB7033">
      <w:pPr>
        <w:pStyle w:val="SingleTxtGR"/>
        <w:tabs>
          <w:tab w:val="clear" w:pos="1701"/>
          <w:tab w:val="clear" w:pos="3402"/>
          <w:tab w:val="left" w:pos="3119"/>
        </w:tabs>
        <w:ind w:left="3119" w:hanging="1985"/>
      </w:pPr>
      <w:r w:rsidRPr="00FB7033">
        <w:tab/>
        <w:t>r</w:t>
      </w:r>
      <w:r w:rsidRPr="00FB7033">
        <w:rPr>
          <w:vertAlign w:val="subscript"/>
        </w:rPr>
        <w:t>dclose</w:t>
      </w:r>
      <w:r w:rsidRPr="00FB7033">
        <w:tab/>
        <w:t>−</w:t>
      </w:r>
      <w:r w:rsidRPr="00FB7033">
        <w:tab/>
        <w:t>расстояние обнаружения [в метрах],</w:t>
      </w:r>
    </w:p>
    <w:p w:rsidR="00FB7033" w:rsidRPr="00FB7033" w:rsidRDefault="00FB7033" w:rsidP="00FB7033">
      <w:pPr>
        <w:pStyle w:val="SingleTxtGR"/>
        <w:tabs>
          <w:tab w:val="clear" w:pos="1701"/>
          <w:tab w:val="clear" w:pos="3402"/>
          <w:tab w:val="left" w:pos="3119"/>
        </w:tabs>
        <w:ind w:left="3119" w:hanging="1985"/>
      </w:pPr>
      <w:r w:rsidRPr="00FB7033">
        <w:tab/>
        <w:t>D</w:t>
      </w:r>
      <w:r w:rsidRPr="00FB7033">
        <w:rPr>
          <w:vertAlign w:val="subscript"/>
        </w:rPr>
        <w:t>0</w:t>
      </w:r>
      <w:r w:rsidRPr="00FB7033">
        <w:tab/>
        <w:t>−</w:t>
      </w:r>
      <w:r w:rsidRPr="00FB7033">
        <w:tab/>
        <w:t>диаметр критического объ</w:t>
      </w:r>
      <w:r w:rsidR="00AA5D2C">
        <w:t>екта [в метрах] согласно пункту </w:t>
      </w:r>
      <w:r w:rsidRPr="00FB7033">
        <w:t>2.1.2.6 настоящих Правил; при расчете r</w:t>
      </w:r>
      <w:r w:rsidRPr="00FB7033">
        <w:rPr>
          <w:vertAlign w:val="subscript"/>
        </w:rPr>
        <w:t>dclose</w:t>
      </w:r>
      <w:r w:rsidRPr="00FB7033">
        <w:t xml:space="preserve"> для устройств классов V и VI используют условное значение 0,30 м,</w:t>
      </w:r>
    </w:p>
    <w:p w:rsidR="00FB7033" w:rsidRPr="00FB7033" w:rsidRDefault="00FB7033" w:rsidP="00FB7033">
      <w:pPr>
        <w:pStyle w:val="SingleTxtGR"/>
        <w:tabs>
          <w:tab w:val="clear" w:pos="1701"/>
          <w:tab w:val="clear" w:pos="3402"/>
          <w:tab w:val="left" w:pos="3119"/>
        </w:tabs>
        <w:ind w:left="3119" w:hanging="1985"/>
      </w:pPr>
      <w:r w:rsidRPr="00FB7033">
        <w:tab/>
        <w:t>f</w:t>
      </w:r>
      <w:r w:rsidRPr="00FB7033">
        <w:tab/>
        <w:t>−</w:t>
      </w:r>
      <w:r w:rsidRPr="00FB7033">
        <w:tab/>
        <w:t>пороговый возрастающий коэффициент, равный 8,</w:t>
      </w:r>
    </w:p>
    <w:p w:rsidR="00FB7033" w:rsidRPr="00FB7033" w:rsidRDefault="00FB7033" w:rsidP="00FB7033">
      <w:pPr>
        <w:pStyle w:val="SingleTxtGR"/>
        <w:tabs>
          <w:tab w:val="clear" w:pos="1701"/>
          <w:tab w:val="clear" w:pos="3402"/>
          <w:tab w:val="left" w:pos="3119"/>
        </w:tabs>
        <w:ind w:left="3119" w:hanging="1985"/>
      </w:pPr>
      <w:r w:rsidRPr="00FB7033">
        <w:tab/>
        <w:t>ω</w:t>
      </w:r>
      <w:r w:rsidRPr="00FB7033">
        <w:rPr>
          <w:vertAlign w:val="subscript"/>
        </w:rPr>
        <w:t>c</w:t>
      </w:r>
      <w:r w:rsidRPr="00FB7033">
        <w:tab/>
        <w:t>−</w:t>
      </w:r>
      <w:r w:rsidRPr="00FB7033">
        <w:tab/>
        <w:t>величина наиболее мелкой различимой детали [в дуговых минутах].</w:t>
      </w:r>
    </w:p>
    <w:p w:rsidR="00FB7033" w:rsidRPr="00FB7033" w:rsidRDefault="00FB7033" w:rsidP="00FB7033">
      <w:pPr>
        <w:pStyle w:val="SingleTxtGR"/>
        <w:tabs>
          <w:tab w:val="clear" w:pos="1701"/>
        </w:tabs>
        <w:ind w:left="2268" w:hanging="1134"/>
      </w:pPr>
      <w:r w:rsidRPr="00FB7033">
        <w:t>1.3.2</w:t>
      </w:r>
      <w:r w:rsidRPr="00FB7033">
        <w:tab/>
        <w:t>Расстояние обнаружения превышает критическое расстояние обзора. В том случае, если после установки устройства расстояние от глаза наблюдателя до монитора превышает критическое расстояние обзора, максимальное возможное расстояние обнаружения определяют по следующей формуле:</w:t>
      </w:r>
    </w:p>
    <w:p w:rsidR="00FB7033" w:rsidRPr="00496CEA" w:rsidRDefault="00FB7033" w:rsidP="00FB7033">
      <w:pPr>
        <w:spacing w:after="120" w:line="240" w:lineRule="auto"/>
        <w:ind w:left="2276" w:right="1138" w:hanging="1138"/>
        <w:jc w:val="center"/>
      </w:pPr>
      <w:r>
        <w:rPr>
          <w:noProof/>
          <w:position w:val="-30"/>
          <w:lang w:val="en-GB" w:eastAsia="en-GB"/>
        </w:rPr>
        <w:drawing>
          <wp:inline distT="0" distB="0" distL="0" distR="0" wp14:anchorId="52F078AA" wp14:editId="6E5204FF">
            <wp:extent cx="941705" cy="422910"/>
            <wp:effectExtent l="0" t="0" r="0" b="0"/>
            <wp:docPr id="2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41705" cy="422910"/>
                    </a:xfrm>
                    <a:prstGeom prst="rect">
                      <a:avLst/>
                    </a:prstGeom>
                    <a:noFill/>
                    <a:ln>
                      <a:noFill/>
                    </a:ln>
                  </pic:spPr>
                </pic:pic>
              </a:graphicData>
            </a:graphic>
          </wp:inline>
        </w:drawing>
      </w:r>
      <w:r w:rsidRPr="00496CEA">
        <w:tab/>
      </w:r>
      <w:r w:rsidRPr="00496CEA">
        <w:tab/>
        <w:t>[</w:t>
      </w:r>
      <w:r>
        <w:t>м</w:t>
      </w:r>
      <w:r w:rsidRPr="00496CEA">
        <w:t>]</w:t>
      </w:r>
      <w:r>
        <w:t>,</w:t>
      </w:r>
    </w:p>
    <w:p w:rsidR="00FB7033" w:rsidRDefault="00FB7033">
      <w:pPr>
        <w:spacing w:line="240" w:lineRule="auto"/>
      </w:pPr>
      <w:r>
        <w:br w:type="page"/>
      </w:r>
    </w:p>
    <w:p w:rsidR="00FB7033" w:rsidRPr="00FB7033" w:rsidRDefault="00FB7033" w:rsidP="00FB7033">
      <w:pPr>
        <w:pStyle w:val="SingleTxtGR"/>
        <w:tabs>
          <w:tab w:val="clear" w:pos="1701"/>
        </w:tabs>
        <w:ind w:left="2268" w:hanging="1134"/>
      </w:pPr>
      <w:r w:rsidRPr="00FB7033">
        <w:tab/>
        <w:t>где:</w:t>
      </w:r>
    </w:p>
    <w:p w:rsidR="00FB7033" w:rsidRPr="00FB7033" w:rsidRDefault="00FB7033" w:rsidP="00FB7033">
      <w:pPr>
        <w:pStyle w:val="SingleTxtGR"/>
        <w:tabs>
          <w:tab w:val="clear" w:pos="1701"/>
          <w:tab w:val="clear" w:pos="3402"/>
          <w:tab w:val="left" w:pos="3261"/>
        </w:tabs>
        <w:ind w:left="3261" w:hanging="2127"/>
      </w:pPr>
      <w:r w:rsidRPr="00FB7033">
        <w:tab/>
        <w:t>r</w:t>
      </w:r>
      <w:r w:rsidRPr="00FB7033">
        <w:rPr>
          <w:vertAlign w:val="subscript"/>
        </w:rPr>
        <w:t>dfar</w:t>
      </w:r>
      <w:r w:rsidRPr="00FB7033">
        <w:tab/>
        <w:t>−</w:t>
      </w:r>
      <w:r w:rsidRPr="00FB7033">
        <w:tab/>
        <w:t>расстояние обнаружения для расстояний, превышающих критическое расстояние обзора [в метрах],</w:t>
      </w:r>
    </w:p>
    <w:p w:rsidR="00FB7033" w:rsidRPr="00FB7033" w:rsidRDefault="00FB7033" w:rsidP="00FB7033">
      <w:pPr>
        <w:pStyle w:val="SingleTxtGR"/>
        <w:tabs>
          <w:tab w:val="clear" w:pos="1701"/>
          <w:tab w:val="clear" w:pos="3402"/>
          <w:tab w:val="left" w:pos="3261"/>
        </w:tabs>
        <w:ind w:left="3261" w:hanging="2127"/>
      </w:pPr>
      <w:r w:rsidRPr="00FB7033">
        <w:tab/>
        <w:t>r</w:t>
      </w:r>
      <w:r w:rsidRPr="00FB7033">
        <w:rPr>
          <w:vertAlign w:val="subscript"/>
        </w:rPr>
        <w:t>dclose</w:t>
      </w:r>
      <w:r w:rsidRPr="00FB7033">
        <w:tab/>
        <w:t>−</w:t>
      </w:r>
      <w:r w:rsidRPr="00FB7033">
        <w:tab/>
        <w:t>расстояние обнаружения для расстояний, не достигающих критического расстояния обзора [в метрах],</w:t>
      </w:r>
    </w:p>
    <w:p w:rsidR="00FB7033" w:rsidRPr="00FB7033" w:rsidRDefault="00FB7033" w:rsidP="00FB7033">
      <w:pPr>
        <w:pStyle w:val="SingleTxtGR"/>
        <w:tabs>
          <w:tab w:val="clear" w:pos="1701"/>
          <w:tab w:val="clear" w:pos="3402"/>
          <w:tab w:val="left" w:pos="3261"/>
        </w:tabs>
        <w:ind w:left="3261" w:hanging="2127"/>
      </w:pPr>
      <w:r w:rsidRPr="00FB7033">
        <w:tab/>
        <w:t>r</w:t>
      </w:r>
      <w:r w:rsidRPr="00FB7033">
        <w:rPr>
          <w:vertAlign w:val="subscript"/>
        </w:rPr>
        <w:t>m</w:t>
      </w:r>
      <w:r w:rsidRPr="00FB7033">
        <w:tab/>
        <w:t>−</w:t>
      </w:r>
      <w:r w:rsidRPr="00FB7033">
        <w:tab/>
        <w:t>расстояние обзора, т.е. расстояние от глаза наблюдателя до монитора [в метрах],</w:t>
      </w:r>
    </w:p>
    <w:p w:rsidR="00FB7033" w:rsidRPr="00FB7033" w:rsidRDefault="00FB7033" w:rsidP="00FB7033">
      <w:pPr>
        <w:pStyle w:val="SingleTxtGR"/>
        <w:tabs>
          <w:tab w:val="clear" w:pos="1701"/>
          <w:tab w:val="clear" w:pos="3402"/>
          <w:tab w:val="left" w:pos="3261"/>
        </w:tabs>
        <w:ind w:left="3261" w:hanging="2127"/>
      </w:pPr>
      <w:r w:rsidRPr="00FB7033">
        <w:tab/>
        <w:t>r</w:t>
      </w:r>
      <w:r w:rsidRPr="00FB7033">
        <w:rPr>
          <w:vertAlign w:val="subscript"/>
        </w:rPr>
        <w:t>mcrit</w:t>
      </w:r>
      <w:r w:rsidRPr="00FB7033">
        <w:tab/>
        <w:t>−</w:t>
      </w:r>
      <w:r w:rsidRPr="00FB7033">
        <w:tab/>
        <w:t>критическое расстояние обзора [в метрах].</w:t>
      </w:r>
    </w:p>
    <w:p w:rsidR="00FB7033" w:rsidRPr="00FB7033" w:rsidRDefault="00FB7033" w:rsidP="00FB7033">
      <w:pPr>
        <w:pStyle w:val="SingleTxtGR"/>
        <w:tabs>
          <w:tab w:val="clear" w:pos="1701"/>
        </w:tabs>
        <w:ind w:left="2268" w:hanging="1134"/>
      </w:pPr>
      <w:r w:rsidRPr="00FB7033">
        <w:t>2.</w:t>
      </w:r>
      <w:r w:rsidRPr="00FB7033">
        <w:tab/>
        <w:t>Второстепенные функциональные требования</w:t>
      </w:r>
    </w:p>
    <w:p w:rsidR="00FB7033" w:rsidRPr="00FB7033" w:rsidRDefault="00FB7033" w:rsidP="00FB7033">
      <w:pPr>
        <w:pStyle w:val="SingleTxtGR"/>
        <w:tabs>
          <w:tab w:val="clear" w:pos="1701"/>
        </w:tabs>
        <w:ind w:left="2268" w:hanging="1134"/>
      </w:pPr>
      <w:r w:rsidRPr="00FB7033">
        <w:tab/>
        <w:t>С учетом особенностей установки выясняют, по-прежнему ли все устройство соответствует функциональным требованиям, перечисленным в пункте 6.2.2 настоящих Правил, особенно в том, что касается коррекции яркости света, а также максимальной и минимальной яркости изображения на мониторе. Кроме того, определяют возможности коррекции яркости света и угол падения солнечного луча на монитор и сопоставляют их с соответствующими результатами, полученными с помощью системы измерений. В этой связи можно либо использовать модель CAD (определение углов падения солнечного луча на устройство при его установке на соответствующее транспортное средство), либо проводить надлежащие измерения на соответствующем транспортном средстве, как это предусмотрено в пункте 6.2.2.2 настоящих Правил.</w:t>
      </w:r>
    </w:p>
    <w:p w:rsidR="00BA2D30" w:rsidRDefault="00BA2D30" w:rsidP="00B06B6A">
      <w:pPr>
        <w:pStyle w:val="SingleTxtGR"/>
      </w:pPr>
    </w:p>
    <w:p w:rsidR="00FB7033" w:rsidRDefault="00FB7033" w:rsidP="00B06B6A">
      <w:pPr>
        <w:pStyle w:val="SingleTxtGR"/>
      </w:pPr>
    </w:p>
    <w:p w:rsidR="00FB7033" w:rsidRDefault="00FB7033" w:rsidP="00B06B6A">
      <w:pPr>
        <w:pStyle w:val="SingleTxtGR"/>
      </w:pPr>
    </w:p>
    <w:p w:rsidR="00FB7033" w:rsidRPr="00B06B6A" w:rsidRDefault="00FB7033" w:rsidP="00B06B6A">
      <w:pPr>
        <w:pStyle w:val="SingleTxtGR"/>
      </w:pPr>
    </w:p>
    <w:p w:rsidR="00B06B6A" w:rsidRDefault="00B06B6A" w:rsidP="009B40D7">
      <w:pPr>
        <w:pStyle w:val="SingleTxtGR"/>
        <w:tabs>
          <w:tab w:val="clear" w:pos="1701"/>
          <w:tab w:val="right" w:leader="dot" w:pos="8505"/>
        </w:tabs>
        <w:suppressAutoHyphens/>
        <w:ind w:left="2268" w:hanging="1134"/>
        <w:jc w:val="left"/>
        <w:rPr>
          <w:b/>
        </w:rPr>
      </w:pPr>
    </w:p>
    <w:p w:rsidR="00B06B6A" w:rsidRDefault="00B06B6A" w:rsidP="009B40D7">
      <w:pPr>
        <w:pStyle w:val="SingleTxtGR"/>
        <w:tabs>
          <w:tab w:val="clear" w:pos="1701"/>
          <w:tab w:val="right" w:leader="dot" w:pos="8505"/>
        </w:tabs>
        <w:suppressAutoHyphens/>
        <w:ind w:left="2268" w:hanging="1134"/>
        <w:jc w:val="left"/>
        <w:rPr>
          <w:b/>
        </w:rPr>
      </w:pPr>
    </w:p>
    <w:p w:rsidR="00B06B6A" w:rsidRPr="00557A69" w:rsidRDefault="00B06B6A" w:rsidP="009B40D7">
      <w:pPr>
        <w:pStyle w:val="SingleTxtGR"/>
        <w:tabs>
          <w:tab w:val="clear" w:pos="1701"/>
          <w:tab w:val="right" w:leader="dot" w:pos="8505"/>
        </w:tabs>
        <w:suppressAutoHyphens/>
        <w:ind w:left="2268" w:hanging="1134"/>
        <w:jc w:val="left"/>
        <w:rPr>
          <w:b/>
        </w:rPr>
        <w:sectPr w:rsidR="00B06B6A" w:rsidRPr="00557A69" w:rsidSect="00C127FA">
          <w:headerReference w:type="even" r:id="rId118"/>
          <w:headerReference w:type="default" r:id="rId119"/>
          <w:footerReference w:type="even" r:id="rId120"/>
          <w:pgSz w:w="11907" w:h="16840" w:code="9"/>
          <w:pgMar w:top="1701" w:right="1134" w:bottom="2268" w:left="1134" w:header="1134" w:footer="1701" w:gutter="0"/>
          <w:cols w:space="720"/>
          <w:docGrid w:linePitch="360"/>
        </w:sectPr>
      </w:pPr>
    </w:p>
    <w:p w:rsidR="00FB7033" w:rsidRPr="00FB7033" w:rsidRDefault="00FB7033" w:rsidP="00FB7033">
      <w:pPr>
        <w:pStyle w:val="HChGR"/>
      </w:pPr>
      <w:r w:rsidRPr="00FB7033">
        <w:t>Приложение 11</w:t>
      </w:r>
    </w:p>
    <w:p w:rsidR="00FB7033" w:rsidRPr="00FB7033" w:rsidRDefault="00FB7033" w:rsidP="00FB7033">
      <w:pPr>
        <w:pStyle w:val="HChGR"/>
      </w:pPr>
      <w:r w:rsidRPr="00FB7033">
        <w:tab/>
      </w:r>
      <w:r w:rsidRPr="00FB7033">
        <w:tab/>
        <w:t xml:space="preserve">Определение размеров отображаемого объекта </w:t>
      </w:r>
      <w:r>
        <w:br/>
      </w:r>
      <w:r w:rsidRPr="00FB7033">
        <w:t>для СВМ классов V и VI</w:t>
      </w:r>
    </w:p>
    <w:p w:rsidR="00FB7033" w:rsidRPr="00FB7033" w:rsidRDefault="00FB7033" w:rsidP="00FB7033">
      <w:pPr>
        <w:pStyle w:val="SingleTxtGR"/>
        <w:tabs>
          <w:tab w:val="clear" w:pos="1701"/>
        </w:tabs>
        <w:ind w:left="2268" w:hanging="1134"/>
      </w:pPr>
      <w:r w:rsidRPr="00FB7033">
        <w:t>1.</w:t>
      </w:r>
      <w:r w:rsidRPr="00FB7033">
        <w:tab/>
        <w:t>Устройство непрямого обзора «видеокамера/монитор»</w:t>
      </w:r>
    </w:p>
    <w:p w:rsidR="00FB7033" w:rsidRPr="00FB7033" w:rsidRDefault="00FB7033" w:rsidP="00FB7033">
      <w:pPr>
        <w:pStyle w:val="SingleTxtGR"/>
        <w:tabs>
          <w:tab w:val="clear" w:pos="1701"/>
        </w:tabs>
        <w:ind w:left="2268" w:hanging="1134"/>
      </w:pPr>
      <w:r w:rsidRPr="00FB7033">
        <w:t>1.1</w:t>
      </w:r>
      <w:r w:rsidRPr="00FB7033">
        <w:tab/>
        <w:t>Общие положения</w:t>
      </w:r>
    </w:p>
    <w:p w:rsidR="00FB7033" w:rsidRPr="00FB7033" w:rsidRDefault="00FB7033" w:rsidP="00FB7033">
      <w:pPr>
        <w:pStyle w:val="SingleTxtGR"/>
        <w:tabs>
          <w:tab w:val="clear" w:pos="1701"/>
        </w:tabs>
        <w:ind w:left="2268" w:hanging="1134"/>
      </w:pPr>
      <w:r w:rsidRPr="00FB7033">
        <w:tab/>
        <w:t>При определении размеров отображаемого объекта учитывают возможность появления на мониторе размытости, перекрывающей поле зрения камеры, а следовательно, и сам объект. Необходимо провести различие между следующими случаями:</w:t>
      </w:r>
    </w:p>
    <w:p w:rsidR="00FB7033" w:rsidRPr="00FB7033" w:rsidRDefault="00FB7033" w:rsidP="00FB7033">
      <w:pPr>
        <w:pStyle w:val="SingleTxtGR"/>
        <w:tabs>
          <w:tab w:val="clear" w:pos="1701"/>
        </w:tabs>
        <w:ind w:left="2268" w:hanging="1134"/>
      </w:pPr>
      <w:r w:rsidRPr="00FB7033">
        <w:t>1.2</w:t>
      </w:r>
      <w:r w:rsidRPr="00FB7033">
        <w:tab/>
        <w:t>Случай A: Размытость присутствует</w:t>
      </w:r>
    </w:p>
    <w:p w:rsidR="00FB7033" w:rsidRPr="00FB7033" w:rsidRDefault="00FB7033" w:rsidP="00FB7033">
      <w:pPr>
        <w:pStyle w:val="SingleTxtGR"/>
        <w:tabs>
          <w:tab w:val="clear" w:pos="1701"/>
        </w:tabs>
        <w:ind w:left="2268" w:hanging="1134"/>
      </w:pPr>
      <w:r w:rsidRPr="00FB7033">
        <w:t>1.2.1</w:t>
      </w:r>
      <w:r w:rsidRPr="00FB7033">
        <w:tab/>
        <w:t>Этап 1. При условиях, изложенных в пункте 6.2.2.2.1.2 настоящих Правил, измерить (например, измерительным микроскопом) ширину вертикальной полосы (полос), отображаемой(ых) на мониторе.</w:t>
      </w:r>
    </w:p>
    <w:p w:rsidR="00FB7033" w:rsidRPr="00FB7033" w:rsidRDefault="00FB7033" w:rsidP="00FB7033">
      <w:pPr>
        <w:pStyle w:val="SingleTxtGR"/>
        <w:tabs>
          <w:tab w:val="clear" w:pos="1701"/>
        </w:tabs>
        <w:ind w:left="2268" w:hanging="1134"/>
      </w:pPr>
      <w:r w:rsidRPr="00FB7033">
        <w:t>1.2.2</w:t>
      </w:r>
      <w:r w:rsidRPr="00FB7033">
        <w:tab/>
        <w:t>Этап 2. Поместить объект на заданном расстоянии от видеокамеры. Измерить (например, измерительным микроскопом) ширину изображения объекта на мониторе b) в отсутствие естественного солнечного освещения.</w:t>
      </w:r>
    </w:p>
    <w:p w:rsidR="00FB7033" w:rsidRPr="00FB7033" w:rsidRDefault="00FB7033" w:rsidP="00FB7033">
      <w:pPr>
        <w:pStyle w:val="SingleTxtGR"/>
        <w:tabs>
          <w:tab w:val="clear" w:pos="1701"/>
        </w:tabs>
        <w:ind w:left="2268" w:hanging="1134"/>
      </w:pPr>
      <w:r w:rsidRPr="00FB7033">
        <w:t>1.2.3</w:t>
      </w:r>
      <w:r w:rsidRPr="00FB7033">
        <w:tab/>
        <w:t>Этап 3. Рассчитать остаточную ширину объекта (</w:t>
      </w:r>
      <w:r w:rsidRPr="00FB7033">
        <w:sym w:font="Symbol" w:char="F061"/>
      </w:r>
      <w:r w:rsidRPr="00FB7033">
        <w:t>) по следующей формуле:</w:t>
      </w:r>
    </w:p>
    <w:p w:rsidR="00FB7033" w:rsidRPr="00FB7033" w:rsidRDefault="00634F3B" w:rsidP="00FB7033">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25344" behindDoc="0" locked="0" layoutInCell="1" allowOverlap="1" wp14:anchorId="71AD42CE" wp14:editId="1EE8D5F8">
                <wp:simplePos x="0" y="0"/>
                <wp:positionH relativeFrom="column">
                  <wp:posOffset>3836670</wp:posOffset>
                </wp:positionH>
                <wp:positionV relativeFrom="paragraph">
                  <wp:posOffset>97790</wp:posOffset>
                </wp:positionV>
                <wp:extent cx="160020" cy="228600"/>
                <wp:effectExtent l="0" t="0" r="0" b="0"/>
                <wp:wrapNone/>
                <wp:docPr id="98" name="Поле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634F3B">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1AD42CE" id="Поле 98" o:spid="_x0000_s1458" type="#_x0000_t202" style="position:absolute;left:0;text-align:left;margin-left:302.1pt;margin-top:7.7pt;width:12.6pt;height:18pt;z-index:25202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" stroked="f">
                <v:stroke joinstyle="round"/>
                <v:path arrowok="t"/>
                <v:textbox style="mso-fit-shape-to-text:t" inset="0,0,0,0">
                  <w:txbxContent>
                    <w:p w:rsidR="007461FA" w:rsidRDefault="007461FA" w:rsidP="00634F3B">
                      <w:r>
                        <w:t>,</w:t>
                      </w:r>
                    </w:p>
                  </w:txbxContent>
                </v:textbox>
              </v:shape>
            </w:pict>
          </mc:Fallback>
        </mc:AlternateContent>
      </w:r>
      <w:r w:rsidR="00FB7033" w:rsidRPr="00FB7033">
        <w:object w:dxaOrig="2496" w:dyaOrig="624">
          <v:shape id="_x0000_i1035" type="#_x0000_t75" style="width:124.8pt;height:31.45pt" o:ole="">
            <v:imagedata r:id="rId121" o:title=""/>
          </v:shape>
          <o:OLEObject Type="Embed" ProgID="Equation.DSMT4" ShapeID="_x0000_i1035" DrawAspect="Content" ObjectID="_1545492414" r:id="rId122"/>
        </w:object>
      </w:r>
    </w:p>
    <w:p w:rsidR="00FB7033" w:rsidRPr="00FB7033" w:rsidRDefault="00FB7033" w:rsidP="00FB7033">
      <w:pPr>
        <w:pStyle w:val="SingleTxtGR"/>
        <w:tabs>
          <w:tab w:val="clear" w:pos="1701"/>
        </w:tabs>
        <w:ind w:left="2268" w:hanging="1134"/>
      </w:pPr>
      <w:r w:rsidRPr="00FB7033">
        <w:tab/>
        <w:t>где:</w:t>
      </w:r>
    </w:p>
    <w:p w:rsidR="00FB7033" w:rsidRPr="00FB7033" w:rsidRDefault="00FB7033" w:rsidP="00FB7033">
      <w:pPr>
        <w:pStyle w:val="SingleTxtGR"/>
        <w:tabs>
          <w:tab w:val="clear" w:pos="1701"/>
          <w:tab w:val="clear" w:pos="2835"/>
          <w:tab w:val="clear" w:pos="3402"/>
          <w:tab w:val="left" w:pos="2694"/>
          <w:tab w:val="left" w:pos="2977"/>
        </w:tabs>
        <w:ind w:left="2977" w:hanging="1843"/>
      </w:pPr>
      <w:r w:rsidRPr="00FB7033">
        <w:tab/>
      </w:r>
      <w:r w:rsidRPr="00FB7033">
        <w:sym w:font="Symbol" w:char="F061"/>
      </w:r>
      <w:r w:rsidRPr="00FB7033">
        <w:tab/>
        <w:t>−</w:t>
      </w:r>
      <w:r w:rsidRPr="00FB7033">
        <w:tab/>
        <w:t xml:space="preserve">остаточная ширина изображения объекта на мониторе </w:t>
      </w:r>
      <w:r w:rsidRPr="00FB7033">
        <w:br/>
        <w:t>(с учетом размытости) [в дуговых минутах],</w:t>
      </w:r>
    </w:p>
    <w:p w:rsidR="00FB7033" w:rsidRPr="00FB7033" w:rsidRDefault="00FB7033" w:rsidP="00FB7033">
      <w:pPr>
        <w:pStyle w:val="SingleTxtGR"/>
        <w:tabs>
          <w:tab w:val="clear" w:pos="1701"/>
          <w:tab w:val="clear" w:pos="2835"/>
          <w:tab w:val="clear" w:pos="3402"/>
          <w:tab w:val="left" w:pos="2694"/>
          <w:tab w:val="left" w:pos="2977"/>
        </w:tabs>
        <w:ind w:left="2977" w:hanging="1843"/>
      </w:pPr>
      <w:r w:rsidRPr="00FB7033">
        <w:tab/>
        <w:t>b</w:t>
      </w:r>
      <w:r w:rsidRPr="00FB7033">
        <w:tab/>
        <w:t>−</w:t>
      </w:r>
      <w:r w:rsidRPr="00FB7033">
        <w:tab/>
        <w:t>ширина изображения объекта на мониторе (без учета размытости) [в мм],</w:t>
      </w:r>
    </w:p>
    <w:p w:rsidR="00FB7033" w:rsidRPr="00FB7033" w:rsidRDefault="00FB7033" w:rsidP="00FB7033">
      <w:pPr>
        <w:pStyle w:val="SingleTxtGR"/>
        <w:tabs>
          <w:tab w:val="clear" w:pos="1701"/>
          <w:tab w:val="clear" w:pos="2835"/>
          <w:tab w:val="clear" w:pos="3402"/>
          <w:tab w:val="left" w:pos="2694"/>
          <w:tab w:val="left" w:pos="2977"/>
        </w:tabs>
        <w:ind w:left="2977" w:hanging="1843"/>
      </w:pPr>
      <w:r w:rsidRPr="00FB7033">
        <w:tab/>
        <w:t>s</w:t>
      </w:r>
      <w:r w:rsidRPr="00FB7033">
        <w:tab/>
        <w:t>−</w:t>
      </w:r>
      <w:r w:rsidRPr="00FB7033">
        <w:tab/>
        <w:t>ширина размытости [в мм],</w:t>
      </w:r>
    </w:p>
    <w:p w:rsidR="00FB7033" w:rsidRPr="00FB7033" w:rsidRDefault="00FB7033" w:rsidP="00FB7033">
      <w:pPr>
        <w:pStyle w:val="SingleTxtGR"/>
        <w:tabs>
          <w:tab w:val="clear" w:pos="1701"/>
          <w:tab w:val="clear" w:pos="2835"/>
          <w:tab w:val="clear" w:pos="3402"/>
          <w:tab w:val="left" w:pos="2694"/>
          <w:tab w:val="left" w:pos="2977"/>
        </w:tabs>
        <w:ind w:left="2977" w:hanging="1843"/>
      </w:pPr>
      <w:r w:rsidRPr="00FB7033">
        <w:tab/>
        <w:t>r</w:t>
      </w:r>
      <w:r w:rsidRPr="00FB7033">
        <w:tab/>
        <w:t>−</w:t>
      </w:r>
      <w:r w:rsidRPr="00FB7033">
        <w:tab/>
        <w:t>расстояние обзора [в мм].</w:t>
      </w:r>
    </w:p>
    <w:p w:rsidR="00FB7033" w:rsidRPr="00FB7033" w:rsidRDefault="00FB7033" w:rsidP="00FB7033">
      <w:pPr>
        <w:pStyle w:val="SingleTxtGR"/>
        <w:tabs>
          <w:tab w:val="clear" w:pos="1701"/>
        </w:tabs>
        <w:ind w:left="2268" w:hanging="1134"/>
      </w:pPr>
      <w:r w:rsidRPr="00FB7033">
        <w:t>1.3</w:t>
      </w:r>
      <w:r w:rsidRPr="00FB7033">
        <w:tab/>
        <w:t>Случай В: Размытость отсутствует</w:t>
      </w:r>
    </w:p>
    <w:p w:rsidR="00FB7033" w:rsidRPr="00FB7033" w:rsidRDefault="00FB7033" w:rsidP="00FB7033">
      <w:pPr>
        <w:pStyle w:val="SingleTxtGR"/>
        <w:tabs>
          <w:tab w:val="clear" w:pos="1701"/>
        </w:tabs>
        <w:ind w:left="2268" w:hanging="1134"/>
      </w:pPr>
      <w:r w:rsidRPr="00FB7033">
        <w:t>1.3.1</w:t>
      </w:r>
      <w:r w:rsidRPr="00FB7033">
        <w:tab/>
        <w:t>Шаг 1. Расположить объект на заданном расстоянии от видеокамеры. Измерить (например, измерительным микроскопом) ширину и</w:t>
      </w:r>
      <w:r w:rsidR="00BB39F1">
        <w:t xml:space="preserve">зображения объекта на мониторе </w:t>
      </w:r>
      <w:r w:rsidRPr="00FB7033">
        <w:t>b) в отсутствие естественного солнечного освещения.</w:t>
      </w:r>
    </w:p>
    <w:p w:rsidR="00FB7033" w:rsidRPr="00FB7033" w:rsidRDefault="00FB7033" w:rsidP="00FB7033">
      <w:pPr>
        <w:pStyle w:val="SingleTxtGR"/>
        <w:tabs>
          <w:tab w:val="clear" w:pos="1701"/>
        </w:tabs>
        <w:ind w:left="2268" w:hanging="1134"/>
      </w:pPr>
      <w:r w:rsidRPr="00FB7033">
        <w:t>1.3.2</w:t>
      </w:r>
      <w:r w:rsidRPr="00FB7033">
        <w:tab/>
        <w:t>Шаг 2. Рассчитать ширину объекта (</w:t>
      </w:r>
      <w:r w:rsidRPr="00FB7033">
        <w:sym w:font="Symbol" w:char="F061"/>
      </w:r>
      <w:r w:rsidRPr="00FB7033">
        <w:t>) по следующей формуле:</w:t>
      </w:r>
    </w:p>
    <w:p w:rsidR="00FB7033" w:rsidRPr="00FB7033" w:rsidRDefault="00634F3B" w:rsidP="00FB7033">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27392" behindDoc="0" locked="0" layoutInCell="1" allowOverlap="1" wp14:anchorId="4D9A18BA" wp14:editId="2BB38857">
                <wp:simplePos x="0" y="0"/>
                <wp:positionH relativeFrom="column">
                  <wp:posOffset>3836670</wp:posOffset>
                </wp:positionH>
                <wp:positionV relativeFrom="paragraph">
                  <wp:posOffset>103505</wp:posOffset>
                </wp:positionV>
                <wp:extent cx="160020" cy="175260"/>
                <wp:effectExtent l="0" t="0" r="0" b="0"/>
                <wp:wrapNone/>
                <wp:docPr id="100" name="Поле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17526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634F3B">
                            <w:pPr>
                              <w:spacing w:line="240" w:lineRule="auto"/>
                            </w:pP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9A18BA" id="Поле 100" o:spid="_x0000_s1459" type="#_x0000_t202" style="position:absolute;left:0;text-align:left;margin-left:302.1pt;margin-top:8.15pt;width:12.6pt;height:13.8pt;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" stroked="f">
                <v:stroke joinstyle="round"/>
                <v:path arrowok="t"/>
                <v:textbox inset="0,0,0,0">
                  <w:txbxContent>
                    <w:p w:rsidR="007461FA" w:rsidRDefault="007461FA" w:rsidP="00634F3B">
                      <w:pPr>
                        <w:spacing w:line="240" w:lineRule="auto"/>
                      </w:pPr>
                      <w:r>
                        <w:t>,</w:t>
                      </w:r>
                    </w:p>
                  </w:txbxContent>
                </v:textbox>
              </v:shape>
            </w:pict>
          </mc:Fallback>
        </mc:AlternateContent>
      </w:r>
      <w:r w:rsidR="00FB7033" w:rsidRPr="00FB7033">
        <w:object w:dxaOrig="2484" w:dyaOrig="624">
          <v:shape id="_x0000_i1036" type="#_x0000_t75" style="width:124.2pt;height:31.45pt" o:ole="">
            <v:imagedata r:id="rId123" o:title=""/>
          </v:shape>
          <o:OLEObject Type="Embed" ProgID="Equation.DSMT4" ShapeID="_x0000_i1036" DrawAspect="Content" ObjectID="_1545492415" r:id="rId124"/>
        </w:object>
      </w:r>
    </w:p>
    <w:p w:rsidR="00FB7033" w:rsidRPr="00FB7033" w:rsidRDefault="00FB7033" w:rsidP="00FB7033">
      <w:pPr>
        <w:pStyle w:val="SingleTxtGR"/>
        <w:tabs>
          <w:tab w:val="clear" w:pos="1701"/>
        </w:tabs>
        <w:ind w:left="2268" w:hanging="1134"/>
      </w:pPr>
      <w:r w:rsidRPr="00FB7033">
        <w:br w:type="page"/>
      </w:r>
      <w:r w:rsidRPr="00FB7033">
        <w:tab/>
        <w:t>где:</w:t>
      </w:r>
    </w:p>
    <w:p w:rsidR="00FB7033" w:rsidRPr="00FB7033" w:rsidRDefault="00FB7033" w:rsidP="00FB7033">
      <w:pPr>
        <w:pStyle w:val="SingleTxtGR"/>
        <w:tabs>
          <w:tab w:val="clear" w:pos="1701"/>
          <w:tab w:val="clear" w:pos="2835"/>
          <w:tab w:val="clear" w:pos="3402"/>
          <w:tab w:val="left" w:pos="2694"/>
          <w:tab w:val="left" w:pos="3119"/>
        </w:tabs>
        <w:ind w:left="3119" w:hanging="1985"/>
      </w:pPr>
      <w:r w:rsidRPr="00FB7033">
        <w:tab/>
      </w:r>
      <w:r w:rsidRPr="00FB7033">
        <w:sym w:font="Symbol" w:char="F061"/>
      </w:r>
      <w:r w:rsidRPr="00FB7033">
        <w:tab/>
        <w:t>−</w:t>
      </w:r>
      <w:r w:rsidRPr="00FB7033">
        <w:tab/>
        <w:t>ширина изображения объекта на мониторе (без учета размытости) [в дуговых минутах],</w:t>
      </w:r>
    </w:p>
    <w:p w:rsidR="00FB7033" w:rsidRPr="00FB7033" w:rsidRDefault="00FB7033" w:rsidP="00FB7033">
      <w:pPr>
        <w:pStyle w:val="SingleTxtGR"/>
        <w:tabs>
          <w:tab w:val="clear" w:pos="1701"/>
          <w:tab w:val="clear" w:pos="2835"/>
          <w:tab w:val="clear" w:pos="3402"/>
          <w:tab w:val="left" w:pos="2694"/>
          <w:tab w:val="left" w:pos="3119"/>
        </w:tabs>
        <w:ind w:left="3119" w:hanging="1985"/>
      </w:pPr>
      <w:r w:rsidRPr="00FB7033">
        <w:tab/>
        <w:t>b</w:t>
      </w:r>
      <w:r w:rsidRPr="00FB7033">
        <w:tab/>
        <w:t>−</w:t>
      </w:r>
      <w:r w:rsidRPr="00FB7033">
        <w:tab/>
        <w:t>ширина изображения объекта на мониторе (без учета размытости) [в мм],</w:t>
      </w:r>
    </w:p>
    <w:p w:rsidR="00FB7033" w:rsidRPr="00FB7033" w:rsidRDefault="00FB7033" w:rsidP="00FB7033">
      <w:pPr>
        <w:pStyle w:val="SingleTxtGR"/>
        <w:tabs>
          <w:tab w:val="clear" w:pos="1701"/>
          <w:tab w:val="clear" w:pos="2835"/>
          <w:tab w:val="clear" w:pos="3402"/>
          <w:tab w:val="left" w:pos="2694"/>
          <w:tab w:val="left" w:pos="3119"/>
        </w:tabs>
        <w:ind w:left="3119" w:hanging="1985"/>
      </w:pPr>
      <w:r w:rsidRPr="00FB7033">
        <w:tab/>
        <w:t>r</w:t>
      </w:r>
      <w:r w:rsidRPr="00FB7033">
        <w:tab/>
        <w:t>−</w:t>
      </w:r>
      <w:r w:rsidRPr="00FB7033">
        <w:tab/>
        <w:t>расстояние обзора [в мм].</w:t>
      </w:r>
    </w:p>
    <w:p w:rsidR="00FB7033" w:rsidRPr="00FB7033" w:rsidRDefault="00FB7033" w:rsidP="00FB7033">
      <w:pPr>
        <w:pStyle w:val="SingleTxtGR"/>
        <w:tabs>
          <w:tab w:val="clear" w:pos="1701"/>
        </w:tabs>
        <w:ind w:left="2268" w:hanging="1134"/>
      </w:pPr>
      <w:r w:rsidRPr="00FB7033">
        <w:t>1.4</w:t>
      </w:r>
      <w:r w:rsidRPr="00FB7033">
        <w:tab/>
        <w:t>Данные, указываемые в инструкции по эксплуатации</w:t>
      </w:r>
    </w:p>
    <w:p w:rsidR="00407E59" w:rsidRDefault="00FB7033" w:rsidP="00FB7033">
      <w:pPr>
        <w:pStyle w:val="SingleTxtGR"/>
        <w:tabs>
          <w:tab w:val="clear" w:pos="1701"/>
        </w:tabs>
        <w:ind w:left="2268" w:hanging="1134"/>
      </w:pPr>
      <w:r w:rsidRPr="00FB7033">
        <w:tab/>
        <w:t>Инструкции по эксплуатации устройств «видеокамера/монитор» классов V и VI должны включать таблицу с указанием минимальной и максимальной высоты над уровнем грунта для установки видеокамеры при различных расстояниях обзора. Видеокамера устанавливается на высоте, находящейся в соответствующих заданному расстоянию пределах. Выбор расстояния обзора зависит от условий, в которых будет использоваться видеокамера. Пример таблицы приводится ниже</w:t>
      </w:r>
      <w:r w:rsidR="00BB39F1">
        <w:t>.</w:t>
      </w:r>
    </w:p>
    <w:tbl>
      <w:tblPr>
        <w:tblW w:w="7371" w:type="dxa"/>
        <w:tblInd w:w="1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418"/>
        <w:gridCol w:w="1190"/>
        <w:gridCol w:w="1191"/>
        <w:gridCol w:w="1190"/>
        <w:gridCol w:w="1191"/>
        <w:gridCol w:w="1191"/>
      </w:tblGrid>
      <w:tr w:rsidR="00FB7033" w:rsidTr="0011543C">
        <w:trPr>
          <w:tblHeader/>
        </w:trPr>
        <w:tc>
          <w:tcPr>
            <w:tcW w:w="1418" w:type="dxa"/>
            <w:tcBorders>
              <w:top w:val="single" w:sz="4" w:space="0" w:color="auto"/>
              <w:left w:val="single" w:sz="4" w:space="0" w:color="auto"/>
              <w:bottom w:val="single" w:sz="4" w:space="0" w:color="auto"/>
              <w:right w:val="nil"/>
            </w:tcBorders>
            <w:vAlign w:val="bottom"/>
            <w:hideMark/>
          </w:tcPr>
          <w:p w:rsidR="00FB7033" w:rsidRDefault="00FB7033" w:rsidP="0011543C">
            <w:pPr>
              <w:spacing w:before="40" w:after="40"/>
            </w:pPr>
            <w:r>
              <w:t xml:space="preserve">Расстояние </w:t>
            </w:r>
            <w:r>
              <w:br/>
              <w:t>обзора</w:t>
            </w:r>
          </w:p>
        </w:tc>
        <w:tc>
          <w:tcPr>
            <w:tcW w:w="1190"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0,5 м</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1,0 м</w:t>
            </w:r>
          </w:p>
        </w:tc>
        <w:tc>
          <w:tcPr>
            <w:tcW w:w="1190"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1,5 м</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2,0 м</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2,5 м</w:t>
            </w:r>
          </w:p>
        </w:tc>
      </w:tr>
      <w:tr w:rsidR="00FB7033" w:rsidTr="0011543C">
        <w:tc>
          <w:tcPr>
            <w:tcW w:w="1418" w:type="dxa"/>
            <w:tcBorders>
              <w:top w:val="single" w:sz="4" w:space="0" w:color="auto"/>
              <w:left w:val="single" w:sz="4" w:space="0" w:color="auto"/>
              <w:bottom w:val="single" w:sz="4" w:space="0" w:color="auto"/>
              <w:right w:val="single" w:sz="4" w:space="0" w:color="auto"/>
            </w:tcBorders>
            <w:vAlign w:val="bottom"/>
            <w:hideMark/>
          </w:tcPr>
          <w:p w:rsidR="00FB7033" w:rsidRDefault="00FB7033" w:rsidP="0011543C">
            <w:pPr>
              <w:spacing w:before="40" w:after="40"/>
            </w:pPr>
            <w:r>
              <w:t xml:space="preserve">Минимальная высота </w:t>
            </w:r>
            <w:r>
              <w:br/>
              <w:t>установки</w:t>
            </w:r>
          </w:p>
        </w:tc>
        <w:tc>
          <w:tcPr>
            <w:tcW w:w="1190"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1</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1</w:t>
            </w:r>
          </w:p>
        </w:tc>
        <w:tc>
          <w:tcPr>
            <w:tcW w:w="1190"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1</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1</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1</w:t>
            </w:r>
          </w:p>
        </w:tc>
      </w:tr>
      <w:tr w:rsidR="00FB7033" w:rsidTr="0011543C">
        <w:tc>
          <w:tcPr>
            <w:tcW w:w="1418" w:type="dxa"/>
            <w:tcBorders>
              <w:top w:val="single" w:sz="4" w:space="0" w:color="auto"/>
              <w:left w:val="single" w:sz="4" w:space="0" w:color="auto"/>
              <w:bottom w:val="single" w:sz="4" w:space="0" w:color="auto"/>
              <w:right w:val="single" w:sz="4" w:space="0" w:color="auto"/>
            </w:tcBorders>
            <w:vAlign w:val="bottom"/>
            <w:hideMark/>
          </w:tcPr>
          <w:p w:rsidR="00FB7033" w:rsidRDefault="00FB7033" w:rsidP="0011543C">
            <w:pPr>
              <w:spacing w:before="40" w:after="40"/>
            </w:pPr>
            <w:r>
              <w:t xml:space="preserve">Максимальная высота </w:t>
            </w:r>
            <w:r>
              <w:br/>
              <w:t>установки</w:t>
            </w:r>
          </w:p>
        </w:tc>
        <w:tc>
          <w:tcPr>
            <w:tcW w:w="1190"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2</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2</w:t>
            </w:r>
          </w:p>
        </w:tc>
        <w:tc>
          <w:tcPr>
            <w:tcW w:w="1190"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2</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4.2</w:t>
            </w:r>
          </w:p>
        </w:tc>
        <w:tc>
          <w:tcPr>
            <w:tcW w:w="1191" w:type="dxa"/>
            <w:tcBorders>
              <w:top w:val="single" w:sz="4" w:space="0" w:color="auto"/>
              <w:left w:val="single" w:sz="4" w:space="0" w:color="auto"/>
              <w:bottom w:val="single" w:sz="4" w:space="0" w:color="auto"/>
              <w:right w:val="single" w:sz="4" w:space="0" w:color="auto"/>
            </w:tcBorders>
            <w:vAlign w:val="center"/>
            <w:hideMark/>
          </w:tcPr>
          <w:p w:rsidR="00FB7033" w:rsidRDefault="00FB7033" w:rsidP="0011543C">
            <w:pPr>
              <w:spacing w:before="40" w:after="40"/>
              <w:jc w:val="center"/>
            </w:pPr>
            <w:r>
              <w:t>пункт 1.2.2</w:t>
            </w:r>
          </w:p>
        </w:tc>
      </w:tr>
    </w:tbl>
    <w:p w:rsidR="00FB7033" w:rsidRPr="00FB7033" w:rsidRDefault="00FB7033" w:rsidP="0011543C">
      <w:pPr>
        <w:pStyle w:val="SingleTxtGR"/>
        <w:tabs>
          <w:tab w:val="clear" w:pos="1701"/>
        </w:tabs>
        <w:spacing w:before="120"/>
        <w:ind w:left="2268" w:hanging="1134"/>
      </w:pPr>
      <w:r w:rsidRPr="00FB7033">
        <w:t>1.4.1</w:t>
      </w:r>
      <w:r w:rsidRPr="00FB7033">
        <w:tab/>
        <w:t>Минимальная высота установки видеокамеры одинакова при любом расстоянии обзора, поскольку она не зависит от этого расстояния. Она определяется размерами поля обзора и полем зрения камеры. Ниже указана рабочая последовательность действий при определении минимальной высоты установки.</w:t>
      </w:r>
    </w:p>
    <w:p w:rsidR="00FB7033" w:rsidRPr="00FB7033" w:rsidRDefault="00FB7033" w:rsidP="00FB7033">
      <w:pPr>
        <w:pStyle w:val="SingleTxtGR"/>
        <w:tabs>
          <w:tab w:val="clear" w:pos="1701"/>
        </w:tabs>
        <w:ind w:left="2268" w:hanging="1134"/>
      </w:pPr>
      <w:r w:rsidRPr="00FB7033">
        <w:t>1.4.1.1</w:t>
      </w:r>
      <w:r w:rsidRPr="00FB7033">
        <w:tab/>
        <w:t>Этап 1. Разметить на грунте границы необходимого поля обзора.</w:t>
      </w:r>
    </w:p>
    <w:p w:rsidR="00FB7033" w:rsidRPr="00FB7033" w:rsidRDefault="00FB7033" w:rsidP="00FB7033">
      <w:pPr>
        <w:pStyle w:val="SingleTxtGR"/>
        <w:tabs>
          <w:tab w:val="clear" w:pos="1701"/>
        </w:tabs>
        <w:ind w:left="2268" w:hanging="1134"/>
      </w:pPr>
      <w:r w:rsidRPr="00FB7033">
        <w:t>1.4.1.2</w:t>
      </w:r>
      <w:r w:rsidRPr="00FB7033">
        <w:tab/>
        <w:t>Этап 2. Поместить видеокамеру над полем обзора таким образом, чтобы оно находилось в поле зрения камеры. Положение видеокамеры в горизонтальной плоскости должно соответствовать месту ее предполагаемой установки на транспортном средстве.</w:t>
      </w:r>
    </w:p>
    <w:p w:rsidR="00FB7033" w:rsidRPr="00FB7033" w:rsidRDefault="00FB7033" w:rsidP="00FB7033">
      <w:pPr>
        <w:pStyle w:val="SingleTxtGR"/>
        <w:tabs>
          <w:tab w:val="clear" w:pos="1701"/>
        </w:tabs>
        <w:ind w:left="2268" w:hanging="1134"/>
      </w:pPr>
      <w:r w:rsidRPr="00FB7033">
        <w:t>1.4.1.3</w:t>
      </w:r>
      <w:r w:rsidRPr="00FB7033">
        <w:tab/>
        <w:t xml:space="preserve">Этап 3. Подобрать высоту расположения видеокамеры над уровнем грунта таким образом, чтобы размеры участка, отображаемого на мониторе, были не меньше, чем размеры поля обзора. При этом изображение поля обзора должно полностью занимать весь экран монитора. </w:t>
      </w:r>
    </w:p>
    <w:p w:rsidR="00FB7033" w:rsidRPr="00FB7033" w:rsidRDefault="00FB7033" w:rsidP="00FB7033">
      <w:pPr>
        <w:pStyle w:val="SingleTxtGR"/>
        <w:tabs>
          <w:tab w:val="clear" w:pos="1701"/>
        </w:tabs>
        <w:ind w:left="2268" w:hanging="1134"/>
      </w:pPr>
      <w:r w:rsidRPr="00FB7033">
        <w:t>1.4.1.4</w:t>
      </w:r>
      <w:r w:rsidRPr="00FB7033">
        <w:tab/>
        <w:t>Этап 4. Измерить высоту видеокамеры над уровнем грунта. Зафиксировать полученное значение, являющееся минимальной высотой установки видеокамеры.</w:t>
      </w:r>
    </w:p>
    <w:p w:rsidR="00FB7033" w:rsidRPr="00FB7033" w:rsidRDefault="00FB7033" w:rsidP="00FB7033">
      <w:pPr>
        <w:pStyle w:val="SingleTxtGR"/>
        <w:tabs>
          <w:tab w:val="clear" w:pos="1701"/>
        </w:tabs>
        <w:ind w:left="2268" w:hanging="1134"/>
      </w:pPr>
      <w:r w:rsidRPr="00FB7033">
        <w:t>1.4.2</w:t>
      </w:r>
      <w:r w:rsidRPr="00FB7033">
        <w:tab/>
        <w:t>Максимальная высота установки различна при разных расстояниях обзора, поскольку размеры объектов на изображении меняются в зависимости от высоты, на которой расположена видеокамера. Ниже указана рабочая последовательность действий при определении максимальной высоты установки.</w:t>
      </w:r>
    </w:p>
    <w:p w:rsidR="00FB7033" w:rsidRPr="00FB7033" w:rsidRDefault="00FB7033" w:rsidP="00FB7033">
      <w:pPr>
        <w:pStyle w:val="SingleTxtGR"/>
        <w:tabs>
          <w:tab w:val="clear" w:pos="1701"/>
        </w:tabs>
        <w:ind w:left="2268" w:hanging="1134"/>
      </w:pPr>
      <w:r w:rsidRPr="00FB7033">
        <w:t>1.4.2.1</w:t>
      </w:r>
      <w:r w:rsidRPr="00FB7033">
        <w:tab/>
        <w:t>Этап 1. Определить минимальную ширину изображения критического объекта на мониторе (b</w:t>
      </w:r>
      <w:r w:rsidRPr="00FB7033">
        <w:rPr>
          <w:vertAlign w:val="subscript"/>
        </w:rPr>
        <w:t>min</w:t>
      </w:r>
      <w:r w:rsidRPr="00FB7033">
        <w:t>) для каждого расстояния обзора.</w:t>
      </w:r>
    </w:p>
    <w:p w:rsidR="00FB7033" w:rsidRPr="00FB7033" w:rsidRDefault="00737FAD" w:rsidP="0011543C">
      <w:pPr>
        <w:pStyle w:val="SingleTxtGR"/>
        <w:tabs>
          <w:tab w:val="clear" w:pos="1701"/>
        </w:tabs>
        <w:ind w:left="2268" w:hanging="1134"/>
        <w:jc w:val="center"/>
      </w:pPr>
      <w:r>
        <w:rPr>
          <w:noProof/>
          <w:w w:val="100"/>
          <w:lang w:val="en-GB" w:eastAsia="en-GB"/>
        </w:rPr>
        <mc:AlternateContent>
          <mc:Choice Requires="wps">
            <w:drawing>
              <wp:anchor distT="0" distB="0" distL="114300" distR="114300" simplePos="0" relativeHeight="252021248" behindDoc="0" locked="0" layoutInCell="1" allowOverlap="1" wp14:anchorId="35E5FCA1" wp14:editId="5319783D">
                <wp:simplePos x="0" y="0"/>
                <wp:positionH relativeFrom="column">
                  <wp:posOffset>3737610</wp:posOffset>
                </wp:positionH>
                <wp:positionV relativeFrom="paragraph">
                  <wp:posOffset>108585</wp:posOffset>
                </wp:positionV>
                <wp:extent cx="160020" cy="228600"/>
                <wp:effectExtent l="0" t="0" r="0" b="0"/>
                <wp:wrapNone/>
                <wp:docPr id="96" name="Поле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37FAD">
                            <w:pPr>
                              <w:spacing w:line="240" w:lineRule="auto"/>
                            </w:pP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5E5FCA1" id="Поле 96" o:spid="_x0000_s1460" type="#_x0000_t202" style="position:absolute;left:0;text-align:left;margin-left:294.3pt;margin-top:8.55pt;width:12.6pt;height:18pt;z-index:25202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" stroked="f">
                <v:stroke joinstyle="round"/>
                <v:path arrowok="t"/>
                <v:textbox style="mso-fit-shape-to-text:t" inset="0,0,0,0">
                  <w:txbxContent>
                    <w:p w:rsidR="007461FA" w:rsidRDefault="007461FA" w:rsidP="00737FAD">
                      <w:pPr>
                        <w:spacing w:line="240" w:lineRule="auto"/>
                      </w:pPr>
                      <w:r>
                        <w:t>,</w:t>
                      </w:r>
                    </w:p>
                  </w:txbxContent>
                </v:textbox>
              </v:shape>
            </w:pict>
          </mc:Fallback>
        </mc:AlternateContent>
      </w:r>
      <w:r w:rsidR="00FB7033" w:rsidRPr="00FB7033">
        <w:object w:dxaOrig="2196" w:dyaOrig="624">
          <v:shape id="_x0000_i1037" type="#_x0000_t75" style="width:110pt;height:31.45pt" o:ole="">
            <v:imagedata r:id="rId125" o:title=""/>
          </v:shape>
          <o:OLEObject Type="Embed" ProgID="Equation.DSMT4" ShapeID="_x0000_i1037" DrawAspect="Content" ObjectID="_1545492416" r:id="rId126"/>
        </w:object>
      </w:r>
    </w:p>
    <w:p w:rsidR="00FB7033" w:rsidRPr="00FB7033" w:rsidRDefault="00FB7033" w:rsidP="00FB7033">
      <w:pPr>
        <w:pStyle w:val="SingleTxtGR"/>
        <w:tabs>
          <w:tab w:val="clear" w:pos="1701"/>
        </w:tabs>
        <w:ind w:left="2268" w:hanging="1134"/>
      </w:pPr>
      <w:r w:rsidRPr="00FB7033">
        <w:tab/>
        <w:t>где:</w:t>
      </w:r>
    </w:p>
    <w:p w:rsidR="00FB7033" w:rsidRPr="00FB7033" w:rsidRDefault="00FB7033" w:rsidP="0011543C">
      <w:pPr>
        <w:pStyle w:val="SingleTxtGR"/>
        <w:tabs>
          <w:tab w:val="clear" w:pos="1701"/>
          <w:tab w:val="clear" w:pos="3402"/>
          <w:tab w:val="left" w:pos="3119"/>
        </w:tabs>
        <w:ind w:left="3119" w:hanging="1985"/>
      </w:pPr>
      <w:r w:rsidRPr="00FB7033">
        <w:tab/>
        <w:t>r</w:t>
      </w:r>
      <w:r w:rsidRPr="00FB7033">
        <w:tab/>
        <w:t>−</w:t>
      </w:r>
      <w:r w:rsidRPr="00FB7033">
        <w:tab/>
        <w:t>расстояние обзора [в мм],</w:t>
      </w:r>
    </w:p>
    <w:p w:rsidR="00FB7033" w:rsidRPr="00FB7033" w:rsidRDefault="00FB7033" w:rsidP="0011543C">
      <w:pPr>
        <w:pStyle w:val="SingleTxtGR"/>
        <w:tabs>
          <w:tab w:val="clear" w:pos="1701"/>
          <w:tab w:val="clear" w:pos="3402"/>
          <w:tab w:val="left" w:pos="3119"/>
        </w:tabs>
        <w:ind w:left="3119" w:hanging="1985"/>
      </w:pPr>
      <w:r w:rsidRPr="00FB7033">
        <w:tab/>
        <w:t>b</w:t>
      </w:r>
      <w:r w:rsidRPr="00FB7033">
        <w:rPr>
          <w:vertAlign w:val="subscript"/>
        </w:rPr>
        <w:t>min</w:t>
      </w:r>
      <w:r w:rsidRPr="00FB7033">
        <w:tab/>
        <w:t xml:space="preserve">− </w:t>
      </w:r>
      <w:r w:rsidRPr="00FB7033">
        <w:tab/>
        <w:t>минимальная ширина изображения критического объекта на мониторе [в мм].</w:t>
      </w:r>
    </w:p>
    <w:p w:rsidR="00FB7033" w:rsidRPr="00FB7033" w:rsidRDefault="00FB7033" w:rsidP="00FB7033">
      <w:pPr>
        <w:pStyle w:val="SingleTxtGR"/>
        <w:tabs>
          <w:tab w:val="clear" w:pos="1701"/>
        </w:tabs>
        <w:ind w:left="2268" w:hanging="1134"/>
      </w:pPr>
      <w:r w:rsidRPr="00FB7033">
        <w:t>1.4.2.2</w:t>
      </w:r>
      <w:r w:rsidRPr="00FB7033">
        <w:tab/>
        <w:t xml:space="preserve">Этап 2. Разместить критический объект внутри размеченного поля обзора в точке, находящейся на максимальном возможном удалении от видеокамеры. Освещенность должна быть такой, чтобы критический объект был четко виден на экране монитора. </w:t>
      </w:r>
    </w:p>
    <w:p w:rsidR="00FB7033" w:rsidRPr="00FB7033" w:rsidRDefault="00FB7033" w:rsidP="00FB7033">
      <w:pPr>
        <w:pStyle w:val="SingleTxtGR"/>
        <w:tabs>
          <w:tab w:val="clear" w:pos="1701"/>
        </w:tabs>
        <w:ind w:left="2268" w:hanging="1134"/>
      </w:pPr>
      <w:r w:rsidRPr="00FB7033">
        <w:t>1.4.2.3</w:t>
      </w:r>
      <w:r w:rsidRPr="00FB7033">
        <w:tab/>
        <w:t>Этап 3. Выбрать первое из возможных расстояний обзора.</w:t>
      </w:r>
    </w:p>
    <w:p w:rsidR="00FB7033" w:rsidRPr="00FB7033" w:rsidRDefault="00FB7033" w:rsidP="00FB7033">
      <w:pPr>
        <w:pStyle w:val="SingleTxtGR"/>
        <w:tabs>
          <w:tab w:val="clear" w:pos="1701"/>
        </w:tabs>
        <w:ind w:left="2268" w:hanging="1134"/>
      </w:pPr>
      <w:r w:rsidRPr="00FB7033">
        <w:t>1.4.2.4</w:t>
      </w:r>
      <w:r w:rsidRPr="00FB7033">
        <w:tab/>
        <w:t>Этап 4. Подобрать высоту расположения видеокамеры над уровнем грунта таким образом, чтобы остаточная ширина B изображения объекта на мониторе была равна минимальной ширине, определенной для данного расстояния обзора.</w:t>
      </w:r>
    </w:p>
    <w:p w:rsidR="00FB7033" w:rsidRPr="00FB7033" w:rsidRDefault="00FB7033" w:rsidP="0011543C">
      <w:pPr>
        <w:pStyle w:val="SingleTxtGR"/>
        <w:tabs>
          <w:tab w:val="clear" w:pos="1701"/>
        </w:tabs>
        <w:ind w:left="2268" w:hanging="1134"/>
        <w:jc w:val="center"/>
      </w:pPr>
      <w:r w:rsidRPr="00FB7033">
        <w:t>B = b</w:t>
      </w:r>
      <w:r w:rsidRPr="00BB39F1">
        <w:rPr>
          <w:vertAlign w:val="subscript"/>
        </w:rPr>
        <w:t>min</w:t>
      </w:r>
      <w:r w:rsidRPr="00FB7033">
        <w:t>,</w:t>
      </w:r>
    </w:p>
    <w:p w:rsidR="00FB7033" w:rsidRPr="00FB7033" w:rsidRDefault="00FB7033" w:rsidP="00FB7033">
      <w:pPr>
        <w:pStyle w:val="SingleTxtGR"/>
        <w:tabs>
          <w:tab w:val="clear" w:pos="1701"/>
        </w:tabs>
        <w:ind w:left="2268" w:hanging="1134"/>
      </w:pPr>
      <w:r w:rsidRPr="00FB7033">
        <w:tab/>
        <w:t>где:</w:t>
      </w:r>
    </w:p>
    <w:p w:rsidR="00FB7033" w:rsidRPr="00FB7033" w:rsidRDefault="00FB7033" w:rsidP="0011543C">
      <w:pPr>
        <w:pStyle w:val="SingleTxtGR"/>
        <w:tabs>
          <w:tab w:val="clear" w:pos="1701"/>
          <w:tab w:val="clear" w:pos="2835"/>
          <w:tab w:val="clear" w:pos="3402"/>
          <w:tab w:val="left" w:pos="2694"/>
          <w:tab w:val="left" w:pos="2977"/>
        </w:tabs>
        <w:ind w:left="2977" w:hanging="1843"/>
      </w:pPr>
      <w:r w:rsidRPr="00FB7033">
        <w:tab/>
        <w:t>B</w:t>
      </w:r>
      <w:r w:rsidRPr="00FB7033">
        <w:tab/>
        <w:t>−</w:t>
      </w:r>
      <w:r w:rsidRPr="00FB7033">
        <w:tab/>
        <w:t xml:space="preserve">остаточная ширина изображения объекта на мониторе </w:t>
      </w:r>
      <w:r w:rsidR="0011543C">
        <w:br/>
      </w:r>
      <w:r w:rsidRPr="00FB7033">
        <w:t>(которая соответствует значению «b» при отсутствии размытости и значению «b–s» при наличии размытости) в мм (см. пункт 1.1 − Общие положения).</w:t>
      </w:r>
    </w:p>
    <w:p w:rsidR="00FB7033" w:rsidRPr="00FB7033" w:rsidRDefault="00FB7033" w:rsidP="00FB7033">
      <w:pPr>
        <w:pStyle w:val="SingleTxtGR"/>
        <w:tabs>
          <w:tab w:val="clear" w:pos="1701"/>
        </w:tabs>
        <w:ind w:left="2268" w:hanging="1134"/>
      </w:pPr>
      <w:r w:rsidRPr="00FB7033">
        <w:t>1.4.2.5</w:t>
      </w:r>
      <w:r w:rsidRPr="00FB7033">
        <w:tab/>
        <w:t>Этап 5. Измерить высоту видеокамеры над уровнем грунта. Зафиксировать полученное значение, являющееся максимальной высотой установки видеокамеры для данного расстояния обзора.</w:t>
      </w:r>
    </w:p>
    <w:p w:rsidR="00FB7033" w:rsidRPr="00FB7033" w:rsidRDefault="00FB7033" w:rsidP="00FB7033">
      <w:pPr>
        <w:pStyle w:val="SingleTxtGR"/>
        <w:tabs>
          <w:tab w:val="clear" w:pos="1701"/>
        </w:tabs>
        <w:ind w:left="2268" w:hanging="1134"/>
      </w:pPr>
      <w:r w:rsidRPr="00FB7033">
        <w:t>1.4.2.6</w:t>
      </w:r>
      <w:r w:rsidRPr="00FB7033">
        <w:tab/>
        <w:t>Этап 6. Повторить указанные выше этапы 4 и 5 применительно к другим расстояниям обзора.</w:t>
      </w:r>
    </w:p>
    <w:p w:rsidR="00FB7033" w:rsidRDefault="00FB7033" w:rsidP="008A421A">
      <w:pPr>
        <w:pStyle w:val="SingleTxtGR"/>
      </w:pPr>
    </w:p>
    <w:p w:rsidR="00FB7033" w:rsidRDefault="00FB7033" w:rsidP="008A421A">
      <w:pPr>
        <w:pStyle w:val="SingleTxtGR"/>
      </w:pPr>
    </w:p>
    <w:p w:rsidR="00FB7033" w:rsidRDefault="00FB7033" w:rsidP="008A421A">
      <w:pPr>
        <w:pStyle w:val="SingleTxtGR"/>
      </w:pPr>
    </w:p>
    <w:p w:rsidR="00FB7033" w:rsidRDefault="00FB7033" w:rsidP="008A421A">
      <w:pPr>
        <w:pStyle w:val="SingleTxtGR"/>
      </w:pPr>
    </w:p>
    <w:p w:rsidR="00FB7033" w:rsidRPr="00557A69" w:rsidRDefault="00FB7033" w:rsidP="008A421A">
      <w:pPr>
        <w:pStyle w:val="SingleTxtGR"/>
        <w:sectPr w:rsidR="00FB7033" w:rsidRPr="00557A69" w:rsidSect="00C127FA">
          <w:headerReference w:type="even" r:id="rId127"/>
          <w:headerReference w:type="default" r:id="rId128"/>
          <w:footerReference w:type="even" r:id="rId129"/>
          <w:pgSz w:w="11907" w:h="16840" w:code="9"/>
          <w:pgMar w:top="1701" w:right="1134" w:bottom="2268" w:left="1134" w:header="1134" w:footer="1701" w:gutter="0"/>
          <w:cols w:space="720"/>
          <w:docGrid w:linePitch="360"/>
        </w:sectPr>
      </w:pPr>
    </w:p>
    <w:p w:rsidR="0011543C" w:rsidRPr="0011543C" w:rsidRDefault="0011543C" w:rsidP="0011543C">
      <w:pPr>
        <w:pStyle w:val="HChGR"/>
      </w:pPr>
      <w:r w:rsidRPr="0011543C">
        <w:t>Приложение 12</w:t>
      </w:r>
    </w:p>
    <w:p w:rsidR="0011543C" w:rsidRPr="0011543C" w:rsidRDefault="0011543C" w:rsidP="0011543C">
      <w:pPr>
        <w:pStyle w:val="HChGR"/>
      </w:pPr>
      <w:r w:rsidRPr="0011543C">
        <w:tab/>
      </w:r>
      <w:r w:rsidRPr="0011543C">
        <w:tab/>
        <w:t xml:space="preserve">Положения, касающиеся методов испытаний </w:t>
      </w:r>
      <w:r w:rsidRPr="0011543C">
        <w:br/>
        <w:t>и безопасности СВМ классов I−IV</w:t>
      </w:r>
    </w:p>
    <w:p w:rsidR="0011543C" w:rsidRPr="0011543C" w:rsidRDefault="0011543C" w:rsidP="0011543C">
      <w:pPr>
        <w:pStyle w:val="SingleTxtGR"/>
        <w:tabs>
          <w:tab w:val="clear" w:pos="1701"/>
          <w:tab w:val="right" w:leader="dot" w:pos="8505"/>
        </w:tabs>
        <w:ind w:left="2268" w:hanging="1134"/>
      </w:pPr>
      <w:r w:rsidRPr="0011543C">
        <w:t>1.</w:t>
      </w:r>
      <w:r w:rsidRPr="0011543C">
        <w:tab/>
        <w:t>Методы испытаний</w:t>
      </w:r>
    </w:p>
    <w:p w:rsidR="0011543C" w:rsidRPr="0011543C" w:rsidRDefault="0011543C" w:rsidP="0011543C">
      <w:pPr>
        <w:pStyle w:val="SingleTxtGR"/>
        <w:tabs>
          <w:tab w:val="clear" w:pos="1701"/>
          <w:tab w:val="right" w:leader="dot" w:pos="8505"/>
        </w:tabs>
        <w:ind w:left="2268" w:hanging="1134"/>
      </w:pPr>
      <w:r w:rsidRPr="0011543C">
        <w:t>1.1</w:t>
      </w:r>
      <w:r w:rsidRPr="0011543C">
        <w:tab/>
        <w:t>Общие технические условия</w:t>
      </w:r>
    </w:p>
    <w:p w:rsidR="0011543C" w:rsidRPr="0011543C" w:rsidRDefault="0011543C" w:rsidP="0011543C">
      <w:pPr>
        <w:pStyle w:val="SingleTxtGR"/>
        <w:tabs>
          <w:tab w:val="clear" w:pos="1701"/>
          <w:tab w:val="right" w:leader="dot" w:pos="8505"/>
        </w:tabs>
        <w:ind w:left="2268" w:hanging="1134"/>
      </w:pPr>
      <w:r w:rsidRPr="0011543C">
        <w:tab/>
        <w:t>Техническая служба использует признанные методы испытаний для проверки соответствия требованиям, определенным выше в настоящих Правилах. Эти методы испытаний должны быть согласованы с органом по официальному утверждению типа.</w:t>
      </w:r>
    </w:p>
    <w:p w:rsidR="0011543C" w:rsidRPr="0011543C" w:rsidRDefault="0011543C" w:rsidP="0011543C">
      <w:pPr>
        <w:pStyle w:val="SingleTxtGR"/>
        <w:tabs>
          <w:tab w:val="clear" w:pos="1701"/>
          <w:tab w:val="right" w:leader="dot" w:pos="8505"/>
        </w:tabs>
        <w:ind w:left="2268" w:hanging="1134"/>
      </w:pPr>
      <w:r w:rsidRPr="0011543C">
        <w:t>1.2</w:t>
      </w:r>
      <w:r w:rsidRPr="0011543C">
        <w:tab/>
        <w:t>Испытание на мерцание</w:t>
      </w:r>
    </w:p>
    <w:p w:rsidR="0011543C" w:rsidRPr="0011543C" w:rsidRDefault="0011543C" w:rsidP="0011543C">
      <w:pPr>
        <w:pStyle w:val="SingleTxtGR"/>
        <w:tabs>
          <w:tab w:val="clear" w:pos="1701"/>
          <w:tab w:val="right" w:leader="dot" w:pos="8505"/>
        </w:tabs>
        <w:ind w:left="2268" w:hanging="1134"/>
      </w:pPr>
      <w:r w:rsidRPr="0011543C">
        <w:tab/>
        <w:t>Вся зона изображения монитора должна восприниматься без мерцания, как минимум, 90% контингента пользователей. При оценке на мерцание используют определение, данное в приложении В стандарта ISO 13406-2: 2001. Применяют следующую процедуру измерения:</w:t>
      </w:r>
    </w:p>
    <w:p w:rsidR="0011543C" w:rsidRPr="0011543C" w:rsidRDefault="0011543C" w:rsidP="0011543C">
      <w:pPr>
        <w:pStyle w:val="SingleTxtGR"/>
        <w:tabs>
          <w:tab w:val="clear" w:pos="1701"/>
          <w:tab w:val="right" w:leader="dot" w:pos="8505"/>
        </w:tabs>
        <w:ind w:left="2268" w:hanging="1134"/>
      </w:pPr>
      <w:r w:rsidRPr="0011543C">
        <w:t>1.2.1</w:t>
      </w:r>
      <w:r w:rsidRPr="0011543C">
        <w:tab/>
        <w:t>Установить видеокамеру СВМ перед неподвижным изображением (например, перед рисунком «в клетку»). Использовать освещение порядка 500 лк. Измерить с учетом времени яркость части монитора, которая отображает белый участок рисунка «в клетку». Место измерения должно быть вблизи от центра предусмотренного монитором поля, при этом направление измерения – перпендикулярно монитору. Выполнить преобразование функции Фурье, показывающей зависимость яркости от времени, для определения количества энергии E</w:t>
      </w:r>
      <w:r w:rsidRPr="0011543C">
        <w:rPr>
          <w:vertAlign w:val="subscript"/>
        </w:rPr>
        <w:t>obs</w:t>
      </w:r>
      <w:r w:rsidRPr="0011543C">
        <w:t xml:space="preserve"> на различных частотах до 120 Гц. Затем эти показатели сравнивают с количеством энергии, при котором люди будут замечать мерцание и который принимается за прогнозируемый порог мерцания E</w:t>
      </w:r>
      <w:r w:rsidRPr="0011543C">
        <w:rPr>
          <w:vertAlign w:val="subscript"/>
        </w:rPr>
        <w:t>pred</w:t>
      </w:r>
      <w:r w:rsidRPr="0011543C">
        <w:t>.</w:t>
      </w:r>
    </w:p>
    <w:p w:rsidR="0011543C" w:rsidRPr="0011543C" w:rsidRDefault="0011543C" w:rsidP="0011543C">
      <w:pPr>
        <w:pStyle w:val="SingleTxtGR"/>
        <w:tabs>
          <w:tab w:val="clear" w:pos="1701"/>
          <w:tab w:val="right" w:leader="dot" w:pos="8505"/>
        </w:tabs>
        <w:ind w:left="2268" w:hanging="1134"/>
      </w:pPr>
      <w:r w:rsidRPr="0011543C">
        <w:tab/>
        <w:t>Если E</w:t>
      </w:r>
      <w:r w:rsidRPr="0011543C">
        <w:rPr>
          <w:vertAlign w:val="subscript"/>
        </w:rPr>
        <w:t>obs</w:t>
      </w:r>
      <w:r w:rsidRPr="0011543C">
        <w:t xml:space="preserve"> &lt; E</w:t>
      </w:r>
      <w:r w:rsidRPr="0011543C">
        <w:rPr>
          <w:vertAlign w:val="subscript"/>
        </w:rPr>
        <w:t>pred</w:t>
      </w:r>
      <w:r w:rsidRPr="0011543C">
        <w:t xml:space="preserve"> при каждой частоты &lt;120 Гц, то вполне вероятно, что люди не будут видеть мерцание.</w:t>
      </w:r>
    </w:p>
    <w:p w:rsidR="0011543C" w:rsidRPr="0011543C" w:rsidRDefault="0011543C" w:rsidP="0011543C">
      <w:pPr>
        <w:pStyle w:val="SingleTxtGR"/>
        <w:tabs>
          <w:tab w:val="clear" w:pos="1701"/>
          <w:tab w:val="right" w:leader="dot" w:pos="8505"/>
        </w:tabs>
        <w:ind w:left="2268" w:hanging="1134"/>
      </w:pPr>
      <w:r w:rsidRPr="0011543C">
        <w:tab/>
        <w:t>Если E</w:t>
      </w:r>
      <w:r w:rsidRPr="0011543C">
        <w:rPr>
          <w:vertAlign w:val="subscript"/>
        </w:rPr>
        <w:t>obs</w:t>
      </w:r>
      <w:r w:rsidRPr="0011543C">
        <w:t xml:space="preserve"> </w:t>
      </w:r>
      <w:r w:rsidRPr="0011543C">
        <w:sym w:font="Symbol" w:char="F0B3"/>
      </w:r>
      <w:r w:rsidRPr="0011543C">
        <w:t xml:space="preserve"> E</w:t>
      </w:r>
      <w:r w:rsidRPr="0011543C">
        <w:rPr>
          <w:vertAlign w:val="subscript"/>
        </w:rPr>
        <w:t>pred</w:t>
      </w:r>
      <w:r w:rsidRPr="0011543C">
        <w:t xml:space="preserve"> при каждой частоты &lt;120 Гц, то вполне вероятно, что люди будут видеть мерцание.</w:t>
      </w:r>
    </w:p>
    <w:p w:rsidR="0011543C" w:rsidRPr="0011543C" w:rsidRDefault="0011543C" w:rsidP="0011543C">
      <w:pPr>
        <w:pStyle w:val="SingleTxtGR"/>
        <w:tabs>
          <w:tab w:val="clear" w:pos="1701"/>
          <w:tab w:val="right" w:leader="dot" w:pos="8505"/>
        </w:tabs>
        <w:ind w:left="2268" w:hanging="1134"/>
      </w:pPr>
      <w:r w:rsidRPr="0011543C">
        <w:t>1.2.2</w:t>
      </w:r>
      <w:r w:rsidRPr="0011543C">
        <w:tab/>
        <w:t>Определение параметра E</w:t>
      </w:r>
      <w:r w:rsidRPr="0011543C">
        <w:rPr>
          <w:vertAlign w:val="subscript"/>
        </w:rPr>
        <w:t>obs</w:t>
      </w:r>
      <w:r w:rsidRPr="0011543C">
        <w:t>, который является показателем наблюдаемого уровня энергии при любой частоте &lt;120 Гц:</w:t>
      </w:r>
    </w:p>
    <w:p w:rsidR="0011543C" w:rsidRPr="00634F3B" w:rsidRDefault="0011543C" w:rsidP="0011543C">
      <w:pPr>
        <w:pStyle w:val="SingleTxtGR"/>
        <w:tabs>
          <w:tab w:val="clear" w:pos="1701"/>
          <w:tab w:val="right" w:leader="dot" w:pos="8505"/>
        </w:tabs>
        <w:ind w:left="2268"/>
        <w:jc w:val="left"/>
        <w:rPr>
          <w:sz w:val="32"/>
          <w:szCs w:val="32"/>
          <w:vertAlign w:val="superscript"/>
        </w:rPr>
      </w:pPr>
      <w:r w:rsidRPr="0011543C">
        <w:rPr>
          <w:noProof/>
          <w:lang w:val="en-GB" w:eastAsia="en-GB"/>
        </w:rPr>
        <w:drawing>
          <wp:inline distT="0" distB="0" distL="0" distR="0" wp14:anchorId="62DD2C21" wp14:editId="59F2EA98">
            <wp:extent cx="3476625" cy="252730"/>
            <wp:effectExtent l="0" t="0" r="9525"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476625" cy="252730"/>
                    </a:xfrm>
                    <a:prstGeom prst="rect">
                      <a:avLst/>
                    </a:prstGeom>
                    <a:noFill/>
                    <a:ln>
                      <a:noFill/>
                    </a:ln>
                  </pic:spPr>
                </pic:pic>
              </a:graphicData>
            </a:graphic>
          </wp:inline>
        </w:drawing>
      </w:r>
      <w:r w:rsidRPr="00634F3B">
        <w:rPr>
          <w:sz w:val="32"/>
          <w:szCs w:val="32"/>
          <w:vertAlign w:val="superscript"/>
        </w:rPr>
        <w:t>,</w:t>
      </w:r>
    </w:p>
    <w:p w:rsidR="0011543C" w:rsidRPr="0011543C" w:rsidRDefault="0011543C" w:rsidP="0011543C">
      <w:pPr>
        <w:pStyle w:val="SingleTxtGR"/>
        <w:tabs>
          <w:tab w:val="clear" w:pos="1701"/>
          <w:tab w:val="right" w:leader="dot" w:pos="8505"/>
        </w:tabs>
        <w:ind w:left="2268" w:hanging="1134"/>
      </w:pPr>
      <w:r w:rsidRPr="0011543C">
        <w:tab/>
        <w:t>где:</w:t>
      </w:r>
    </w:p>
    <w:p w:rsidR="0011543C" w:rsidRPr="0011543C" w:rsidRDefault="0011543C" w:rsidP="0011543C">
      <w:pPr>
        <w:pStyle w:val="SingleTxtGR"/>
        <w:tabs>
          <w:tab w:val="clear" w:pos="1701"/>
          <w:tab w:val="right" w:leader="dot" w:pos="8505"/>
        </w:tabs>
        <w:ind w:left="2268" w:hanging="1134"/>
      </w:pPr>
      <w:r w:rsidRPr="0011543C">
        <w:tab/>
        <w:t>b</w:t>
      </w:r>
      <w:r w:rsidRPr="0011543C">
        <w:rPr>
          <w:vertAlign w:val="subscript"/>
        </w:rPr>
        <w:t>0</w:t>
      </w:r>
      <w:r w:rsidRPr="0011543C">
        <w:t xml:space="preserve"> =</w:t>
      </w:r>
      <w:r w:rsidRPr="0011543C">
        <w:tab/>
        <w:t>12,45184,</w:t>
      </w:r>
    </w:p>
    <w:p w:rsidR="0011543C" w:rsidRPr="0011543C" w:rsidRDefault="0011543C" w:rsidP="0011543C">
      <w:pPr>
        <w:pStyle w:val="SingleTxtGR"/>
        <w:tabs>
          <w:tab w:val="clear" w:pos="1701"/>
          <w:tab w:val="right" w:leader="dot" w:pos="8505"/>
        </w:tabs>
        <w:ind w:left="2268" w:hanging="1134"/>
      </w:pPr>
      <w:r w:rsidRPr="0011543C">
        <w:tab/>
        <w:t>b</w:t>
      </w:r>
      <w:r w:rsidRPr="0011543C">
        <w:rPr>
          <w:vertAlign w:val="subscript"/>
        </w:rPr>
        <w:t>1</w:t>
      </w:r>
      <w:r w:rsidRPr="0011543C">
        <w:t xml:space="preserve"> =</w:t>
      </w:r>
      <w:r w:rsidRPr="0011543C">
        <w:tab/>
        <w:t>–0,16032.</w:t>
      </w:r>
    </w:p>
    <w:p w:rsidR="0011543C" w:rsidRPr="0011543C" w:rsidRDefault="0011543C" w:rsidP="0011543C">
      <w:pPr>
        <w:pStyle w:val="SingleTxtGR"/>
        <w:tabs>
          <w:tab w:val="clear" w:pos="1701"/>
          <w:tab w:val="right" w:leader="dot" w:pos="8505"/>
        </w:tabs>
        <w:ind w:left="2268" w:hanging="1134"/>
      </w:pPr>
      <w:r w:rsidRPr="0011543C">
        <w:tab/>
        <w:t>Для параметра L</w:t>
      </w:r>
      <w:r w:rsidRPr="0011543C">
        <w:rPr>
          <w:vertAlign w:val="subscript"/>
        </w:rPr>
        <w:t>t</w:t>
      </w:r>
      <w:r w:rsidRPr="0011543C">
        <w:t>, который является показателем адаптационной яркости:</w:t>
      </w:r>
    </w:p>
    <w:p w:rsidR="0011543C" w:rsidRPr="0011543C" w:rsidRDefault="0011543C" w:rsidP="00634F3B">
      <w:pPr>
        <w:pStyle w:val="SingleTxtGR"/>
        <w:tabs>
          <w:tab w:val="clear" w:pos="1701"/>
          <w:tab w:val="clear" w:pos="3969"/>
          <w:tab w:val="left" w:pos="3686"/>
          <w:tab w:val="right" w:leader="dot" w:pos="8505"/>
        </w:tabs>
        <w:ind w:left="2268" w:hanging="1134"/>
      </w:pPr>
      <w:r w:rsidRPr="0011543C">
        <w:tab/>
      </w:r>
      <w:r w:rsidRPr="0011543C">
        <w:rPr>
          <w:bCs/>
        </w:rPr>
        <w:t xml:space="preserve">Использовать </w:t>
      </w:r>
      <w:r w:rsidRPr="0011543C">
        <w:rPr>
          <w:bCs/>
          <w:noProof/>
          <w:lang w:val="en-GB" w:eastAsia="en-GB"/>
        </w:rPr>
        <w:drawing>
          <wp:inline distT="0" distB="0" distL="0" distR="0" wp14:anchorId="571EA5AE" wp14:editId="4DC6E398">
            <wp:extent cx="1524000" cy="22860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r w:rsidRPr="0011543C">
        <w:rPr>
          <w:bCs/>
        </w:rPr>
        <w:t xml:space="preserve"> из стандарта ISO</w:t>
      </w:r>
      <w:r>
        <w:rPr>
          <w:bCs/>
        </w:rPr>
        <w:t> </w:t>
      </w:r>
      <w:r w:rsidR="00BB39F1">
        <w:rPr>
          <w:bCs/>
        </w:rPr>
        <w:t>1</w:t>
      </w:r>
      <w:r w:rsidRPr="0011543C">
        <w:rPr>
          <w:bCs/>
        </w:rPr>
        <w:t>6505:2015 (раздел 7.8.2, испытание 2: дневные условия с рассеянным небесным светом).</w:t>
      </w:r>
    </w:p>
    <w:p w:rsidR="0011543C" w:rsidRPr="0011543C" w:rsidRDefault="0011543C" w:rsidP="0011543C">
      <w:pPr>
        <w:pStyle w:val="SingleTxtGR"/>
        <w:tabs>
          <w:tab w:val="clear" w:pos="1701"/>
          <w:tab w:val="right" w:leader="dot" w:pos="8505"/>
        </w:tabs>
        <w:ind w:left="2268" w:hanging="1134"/>
      </w:pPr>
      <w:r w:rsidRPr="0011543C">
        <w:tab/>
        <w:t>При с</w:t>
      </w:r>
      <w:r w:rsidRPr="0011543C">
        <w:rPr>
          <w:vertAlign w:val="subscript"/>
        </w:rPr>
        <w:t>0</w:t>
      </w:r>
      <w:r w:rsidRPr="0011543C">
        <w:t>, который является нулевым коэффициентом Фурье и средним по времени показателем яркости для темной комнаты.</w:t>
      </w:r>
    </w:p>
    <w:p w:rsidR="0011543C" w:rsidRPr="0011543C" w:rsidRDefault="0011543C" w:rsidP="00634F3B">
      <w:pPr>
        <w:pStyle w:val="SingleTxtGR"/>
        <w:tabs>
          <w:tab w:val="clear" w:pos="1701"/>
          <w:tab w:val="right" w:leader="dot" w:pos="8505"/>
        </w:tabs>
        <w:spacing w:line="240" w:lineRule="auto"/>
        <w:ind w:left="2268" w:hanging="1134"/>
      </w:pPr>
      <w:r w:rsidRPr="0011543C">
        <w:rPr>
          <w:bCs/>
        </w:rPr>
        <w:tab/>
      </w:r>
      <w:r w:rsidRPr="0011543C">
        <w:t>Использовать</w:t>
      </w:r>
      <w:r w:rsidRPr="0011543C">
        <w:rPr>
          <w:bCs/>
        </w:rPr>
        <w:t xml:space="preserve"> </w:t>
      </w:r>
      <w:r w:rsidRPr="0011543C">
        <w:rPr>
          <w:bCs/>
          <w:noProof/>
          <w:lang w:val="en-GB" w:eastAsia="en-GB"/>
        </w:rPr>
        <w:drawing>
          <wp:inline distT="0" distB="0" distL="0" distR="0" wp14:anchorId="54DA7E33" wp14:editId="5D284770">
            <wp:extent cx="1181100" cy="2286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11543C">
        <w:rPr>
          <w:bCs/>
        </w:rPr>
        <w:t xml:space="preserve"> из стандарта ISO 16505: 2015</w:t>
      </w:r>
      <w:r w:rsidR="00634F3B">
        <w:rPr>
          <w:bCs/>
        </w:rPr>
        <w:t xml:space="preserve"> </w:t>
      </w:r>
      <w:r w:rsidRPr="0011543C">
        <w:t>(см. стандарт ISO 16505:2015, раздел 7.8.2, испытание 2: дневные условия с рассеянным естественном освещении при выключенном источнике рассеянного света).</w:t>
      </w:r>
    </w:p>
    <w:p w:rsidR="0011543C" w:rsidRPr="0011543C" w:rsidRDefault="0011543C" w:rsidP="0011543C">
      <w:pPr>
        <w:pStyle w:val="SingleTxtGR"/>
        <w:tabs>
          <w:tab w:val="clear" w:pos="1701"/>
          <w:tab w:val="right" w:leader="dot" w:pos="8505"/>
        </w:tabs>
        <w:ind w:left="2268" w:hanging="1134"/>
      </w:pPr>
      <w:r w:rsidRPr="0011543C">
        <w:tab/>
        <w:t>Для AMP</w:t>
      </w:r>
      <w:r w:rsidRPr="0011543C">
        <w:rPr>
          <w:vertAlign w:val="subscript"/>
        </w:rPr>
        <w:t>n</w:t>
      </w:r>
      <w:r w:rsidRPr="0011543C">
        <w:t>:</w:t>
      </w:r>
    </w:p>
    <w:p w:rsidR="0011543C" w:rsidRPr="0011543C" w:rsidRDefault="00634F3B" w:rsidP="0011543C">
      <w:pPr>
        <w:pStyle w:val="SingleTxtGR"/>
        <w:tabs>
          <w:tab w:val="clear" w:pos="1701"/>
          <w:tab w:val="right" w:leader="dot" w:pos="8505"/>
        </w:tabs>
        <w:ind w:left="2268"/>
      </w:pPr>
      <w:r>
        <w:rPr>
          <w:noProof/>
          <w:w w:val="100"/>
          <w:lang w:val="en-GB" w:eastAsia="en-GB"/>
        </w:rPr>
        <mc:AlternateContent>
          <mc:Choice Requires="wps">
            <w:drawing>
              <wp:anchor distT="0" distB="0" distL="114300" distR="114300" simplePos="0" relativeHeight="252023296" behindDoc="0" locked="0" layoutInCell="1" allowOverlap="1" wp14:anchorId="0E9FB46E" wp14:editId="1FD9A5B9">
                <wp:simplePos x="0" y="0"/>
                <wp:positionH relativeFrom="column">
                  <wp:posOffset>2366010</wp:posOffset>
                </wp:positionH>
                <wp:positionV relativeFrom="paragraph">
                  <wp:posOffset>92075</wp:posOffset>
                </wp:positionV>
                <wp:extent cx="160020" cy="228600"/>
                <wp:effectExtent l="0" t="0" r="0" b="0"/>
                <wp:wrapNone/>
                <wp:docPr id="97" name="Поле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634F3B">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9FB46E" id="Поле 97" o:spid="_x0000_s1461" type="#_x0000_t202" style="position:absolute;left:0;text-align:left;margin-left:186.3pt;margin-top:7.25pt;width:12.6pt;height:18pt;z-index:25202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" stroked="f">
                <v:stroke joinstyle="round"/>
                <v:path arrowok="t"/>
                <v:textbox style="mso-fit-shape-to-text:t" inset="0,0,0,0">
                  <w:txbxContent>
                    <w:p w:rsidR="007461FA" w:rsidRDefault="007461FA" w:rsidP="00634F3B">
                      <w:r>
                        <w:t>.</w:t>
                      </w:r>
                    </w:p>
                  </w:txbxContent>
                </v:textbox>
              </v:shape>
            </w:pict>
          </mc:Fallback>
        </mc:AlternateContent>
      </w:r>
      <w:r w:rsidR="0011543C" w:rsidRPr="0011543C">
        <w:rPr>
          <w:noProof/>
          <w:lang w:val="en-GB" w:eastAsia="en-GB"/>
        </w:rPr>
        <w:drawing>
          <wp:inline distT="0" distB="0" distL="0" distR="0" wp14:anchorId="36259A22" wp14:editId="5B96CB03">
            <wp:extent cx="952500" cy="457200"/>
            <wp:effectExtent l="0" t="0" r="0" b="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11543C" w:rsidRPr="0011543C" w:rsidRDefault="0011543C" w:rsidP="0011543C">
      <w:pPr>
        <w:pStyle w:val="SingleTxtGR"/>
        <w:tabs>
          <w:tab w:val="clear" w:pos="1701"/>
          <w:tab w:val="right" w:leader="dot" w:pos="8505"/>
        </w:tabs>
        <w:ind w:left="2268" w:hanging="1134"/>
      </w:pPr>
      <w:r w:rsidRPr="0011543C">
        <w:tab/>
        <w:t>Для с</w:t>
      </w:r>
      <w:r w:rsidRPr="0011543C">
        <w:rPr>
          <w:vertAlign w:val="subscript"/>
        </w:rPr>
        <w:t>n</w:t>
      </w:r>
      <w:r w:rsidRPr="0011543C">
        <w:t>, который является n-м коэффициентом Фурье. Взять n-й коэффициент Фурье из преобразования Фурье.</w:t>
      </w:r>
    </w:p>
    <w:p w:rsidR="0011543C" w:rsidRPr="0011543C" w:rsidRDefault="0011543C" w:rsidP="0011543C">
      <w:pPr>
        <w:pStyle w:val="SingleTxtGR"/>
        <w:tabs>
          <w:tab w:val="clear" w:pos="1701"/>
          <w:tab w:val="right" w:leader="dot" w:pos="8505"/>
        </w:tabs>
        <w:ind w:left="2268" w:hanging="1134"/>
      </w:pPr>
      <w:r w:rsidRPr="0011543C">
        <w:t>1.2.3</w:t>
      </w:r>
      <w:r w:rsidRPr="0011543C">
        <w:tab/>
        <w:t>Определение параметра E</w:t>
      </w:r>
      <w:r w:rsidRPr="0011543C">
        <w:rPr>
          <w:vertAlign w:val="subscript"/>
        </w:rPr>
        <w:t>pred</w:t>
      </w:r>
      <w:r w:rsidRPr="0011543C">
        <w:t>, который является прогнозируемым показателем уровня энергии при любой частоте &lt;120 Гц:</w:t>
      </w:r>
    </w:p>
    <w:p w:rsidR="0011543C" w:rsidRPr="0011543C" w:rsidRDefault="00C82072" w:rsidP="0011543C">
      <w:pPr>
        <w:pStyle w:val="SingleTxtGR"/>
        <w:tabs>
          <w:tab w:val="clear" w:pos="1701"/>
          <w:tab w:val="right" w:leader="dot" w:pos="8505"/>
        </w:tabs>
        <w:ind w:left="2268"/>
      </w:pPr>
      <w:r>
        <w:rPr>
          <w:noProof/>
          <w:w w:val="100"/>
          <w:lang w:val="en-GB" w:eastAsia="en-GB"/>
        </w:rPr>
        <mc:AlternateContent>
          <mc:Choice Requires="wps">
            <w:drawing>
              <wp:anchor distT="0" distB="0" distL="114300" distR="114300" simplePos="0" relativeHeight="252044800" behindDoc="0" locked="0" layoutInCell="1" allowOverlap="1" wp14:anchorId="0EB8DDC1" wp14:editId="651FDCAC">
                <wp:simplePos x="0" y="0"/>
                <wp:positionH relativeFrom="column">
                  <wp:posOffset>2442210</wp:posOffset>
                </wp:positionH>
                <wp:positionV relativeFrom="paragraph">
                  <wp:posOffset>43815</wp:posOffset>
                </wp:positionV>
                <wp:extent cx="160020" cy="228600"/>
                <wp:effectExtent l="0" t="0" r="0" b="0"/>
                <wp:wrapNone/>
                <wp:docPr id="109" name="Поле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C82072">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B8DDC1" id="Поле 109" o:spid="_x0000_s1462" type="#_x0000_t202" style="position:absolute;left:0;text-align:left;margin-left:192.3pt;margin-top:3.45pt;width:12.6pt;height:18pt;z-index:25204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" stroked="f">
                <v:stroke joinstyle="round"/>
                <v:path arrowok="t"/>
                <v:textbox style="mso-fit-shape-to-text:t" inset="0,0,0,0">
                  <w:txbxContent>
                    <w:p w:rsidR="007461FA" w:rsidRDefault="007461FA" w:rsidP="00C82072">
                      <w:r>
                        <w:t>.</w:t>
                      </w:r>
                    </w:p>
                  </w:txbxContent>
                </v:textbox>
              </v:shape>
            </w:pict>
          </mc:Fallback>
        </mc:AlternateContent>
      </w:r>
      <w:r w:rsidR="0011543C" w:rsidRPr="0011543C">
        <w:rPr>
          <w:noProof/>
          <w:lang w:val="en-GB" w:eastAsia="en-GB"/>
        </w:rPr>
        <w:drawing>
          <wp:inline distT="0" distB="0" distL="0" distR="0" wp14:anchorId="53AA8407" wp14:editId="4F97D450">
            <wp:extent cx="1019175" cy="252730"/>
            <wp:effectExtent l="0" t="0" r="9525"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019175" cy="252730"/>
                    </a:xfrm>
                    <a:prstGeom prst="rect">
                      <a:avLst/>
                    </a:prstGeom>
                    <a:noFill/>
                    <a:ln>
                      <a:noFill/>
                    </a:ln>
                  </pic:spPr>
                </pic:pic>
              </a:graphicData>
            </a:graphic>
          </wp:inline>
        </w:drawing>
      </w:r>
    </w:p>
    <w:p w:rsidR="0011543C" w:rsidRPr="0011543C" w:rsidRDefault="0011543C" w:rsidP="0011543C">
      <w:pPr>
        <w:pStyle w:val="SingleTxtGR"/>
        <w:tabs>
          <w:tab w:val="clear" w:pos="1701"/>
          <w:tab w:val="right" w:leader="dot" w:pos="8505"/>
        </w:tabs>
        <w:ind w:left="2268" w:hanging="1134"/>
      </w:pPr>
      <w:r w:rsidRPr="0011543C">
        <w:tab/>
        <w:t>Переменные a и b зависят от диагонали монитора, видимой из окулярной исходной точки водителя и измеряемой в градусах (см</w:t>
      </w:r>
      <w:r w:rsidR="00D85A48">
        <w:t>.</w:t>
      </w:r>
      <w:r w:rsidRPr="0011543C">
        <w:t xml:space="preserve"> таблицу В.1 в стандарте ISO 13406-2:2001). </w:t>
      </w:r>
      <w:r w:rsidRPr="0011543C">
        <w:rPr>
          <w:bCs/>
        </w:rPr>
        <w:t xml:space="preserve">Для диагонали монитора </w:t>
      </w:r>
      <w:r w:rsidRPr="0011543C">
        <w:rPr>
          <w:bCs/>
          <w:noProof/>
          <w:lang w:val="en-GB" w:eastAsia="en-GB"/>
        </w:rPr>
        <w:drawing>
          <wp:inline distT="0" distB="0" distL="0" distR="0" wp14:anchorId="67CE63C8" wp14:editId="73D6CFA3">
            <wp:extent cx="812800" cy="241300"/>
            <wp:effectExtent l="0" t="0" r="6350" b="635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812800" cy="241300"/>
                    </a:xfrm>
                    <a:prstGeom prst="rect">
                      <a:avLst/>
                    </a:prstGeom>
                    <a:noFill/>
                    <a:ln>
                      <a:noFill/>
                    </a:ln>
                  </pic:spPr>
                </pic:pic>
              </a:graphicData>
            </a:graphic>
          </wp:inline>
        </w:drawing>
      </w:r>
      <w:r w:rsidRPr="0011543C">
        <w:rPr>
          <w:bCs/>
        </w:rPr>
        <w:t xml:space="preserve"> менее 20° переменные a и b составляют: a = 0,1276 и b = 0,1424.</w:t>
      </w:r>
    </w:p>
    <w:p w:rsidR="0011543C" w:rsidRPr="0011543C" w:rsidRDefault="0011543C" w:rsidP="0011543C">
      <w:pPr>
        <w:pStyle w:val="SingleTxtGR"/>
        <w:tabs>
          <w:tab w:val="clear" w:pos="1701"/>
          <w:tab w:val="right" w:leader="dot" w:pos="8505"/>
        </w:tabs>
        <w:ind w:left="2268" w:hanging="1134"/>
      </w:pPr>
      <w:r w:rsidRPr="0011543C">
        <w:tab/>
      </w:r>
      <w:r w:rsidRPr="0011543C">
        <w:rPr>
          <w:bCs/>
        </w:rPr>
        <w:t xml:space="preserve">Диагональ монитора </w:t>
      </w:r>
      <w:r w:rsidRPr="0011543C">
        <w:rPr>
          <w:bCs/>
          <w:noProof/>
          <w:lang w:val="en-GB" w:eastAsia="en-GB"/>
        </w:rPr>
        <w:drawing>
          <wp:inline distT="0" distB="0" distL="0" distR="0" wp14:anchorId="12E89435" wp14:editId="7F8A6F9F">
            <wp:extent cx="812800" cy="241300"/>
            <wp:effectExtent l="0" t="0" r="6350" b="635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812800" cy="241300"/>
                    </a:xfrm>
                    <a:prstGeom prst="rect">
                      <a:avLst/>
                    </a:prstGeom>
                    <a:noFill/>
                    <a:ln>
                      <a:noFill/>
                    </a:ln>
                  </pic:spPr>
                </pic:pic>
              </a:graphicData>
            </a:graphic>
          </wp:inline>
        </w:drawing>
      </w:r>
      <w:r w:rsidRPr="0011543C">
        <w:rPr>
          <w:bCs/>
        </w:rPr>
        <w:t xml:space="preserve"> задается следующим уравнением:</w:t>
      </w:r>
    </w:p>
    <w:p w:rsidR="0011543C" w:rsidRPr="0011543C" w:rsidRDefault="00737FAD" w:rsidP="0011543C">
      <w:pPr>
        <w:pStyle w:val="SingleTxtGR"/>
        <w:tabs>
          <w:tab w:val="clear" w:pos="1701"/>
          <w:tab w:val="right" w:leader="dot" w:pos="8505"/>
        </w:tabs>
        <w:ind w:left="2268"/>
      </w:pPr>
      <w:r>
        <w:rPr>
          <w:noProof/>
          <w:w w:val="100"/>
          <w:lang w:val="en-GB" w:eastAsia="en-GB"/>
        </w:rPr>
        <mc:AlternateContent>
          <mc:Choice Requires="wps">
            <w:drawing>
              <wp:anchor distT="0" distB="0" distL="114300" distR="114300" simplePos="0" relativeHeight="252019200" behindDoc="0" locked="0" layoutInCell="1" allowOverlap="1" wp14:anchorId="174A55F7" wp14:editId="19D0B2E2">
                <wp:simplePos x="0" y="0"/>
                <wp:positionH relativeFrom="column">
                  <wp:posOffset>3714750</wp:posOffset>
                </wp:positionH>
                <wp:positionV relativeFrom="paragraph">
                  <wp:posOffset>81280</wp:posOffset>
                </wp:positionV>
                <wp:extent cx="160020" cy="228600"/>
                <wp:effectExtent l="0" t="0" r="0" b="0"/>
                <wp:wrapNone/>
                <wp:docPr id="77" name="Поле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0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37FAD">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74A55F7" id="Поле 77" o:spid="_x0000_s1463" type="#_x0000_t202" style="position:absolute;left:0;text-align:left;margin-left:292.5pt;margin-top:6.4pt;width:12.6pt;height:18pt;z-index:252019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" stroked="f">
                <v:stroke joinstyle="round"/>
                <v:path arrowok="t"/>
                <v:textbox style="mso-fit-shape-to-text:t" inset="0,0,0,0">
                  <w:txbxContent>
                    <w:p w:rsidR="007461FA" w:rsidRDefault="007461FA" w:rsidP="00737FAD">
                      <w:r>
                        <w:t>,</w:t>
                      </w:r>
                    </w:p>
                  </w:txbxContent>
                </v:textbox>
              </v:shape>
            </w:pict>
          </mc:Fallback>
        </mc:AlternateContent>
      </w:r>
      <w:r w:rsidR="0011543C" w:rsidRPr="0011543C">
        <w:rPr>
          <w:noProof/>
          <w:lang w:val="en-GB" w:eastAsia="en-GB"/>
        </w:rPr>
        <w:drawing>
          <wp:inline distT="0" distB="0" distL="0" distR="0" wp14:anchorId="3AFFB269" wp14:editId="7E6C2EBF">
            <wp:extent cx="2324100" cy="44767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324100" cy="447675"/>
                    </a:xfrm>
                    <a:prstGeom prst="rect">
                      <a:avLst/>
                    </a:prstGeom>
                    <a:noFill/>
                    <a:ln>
                      <a:noFill/>
                    </a:ln>
                  </pic:spPr>
                </pic:pic>
              </a:graphicData>
            </a:graphic>
          </wp:inline>
        </w:drawing>
      </w:r>
    </w:p>
    <w:p w:rsidR="0011543C" w:rsidRPr="0011543C" w:rsidRDefault="0011543C" w:rsidP="0011543C">
      <w:pPr>
        <w:pStyle w:val="SingleTxtGR"/>
        <w:tabs>
          <w:tab w:val="clear" w:pos="1701"/>
          <w:tab w:val="right" w:leader="dot" w:pos="8505"/>
        </w:tabs>
        <w:ind w:left="2268" w:hanging="1134"/>
      </w:pPr>
      <w:r w:rsidRPr="0011543C">
        <w:tab/>
        <w:t>где:</w:t>
      </w:r>
    </w:p>
    <w:p w:rsidR="0011543C" w:rsidRPr="0011543C" w:rsidRDefault="0011543C" w:rsidP="0011543C">
      <w:pPr>
        <w:pStyle w:val="SingleTxtGR"/>
        <w:tabs>
          <w:tab w:val="clear" w:pos="1701"/>
          <w:tab w:val="clear" w:pos="3969"/>
          <w:tab w:val="left" w:pos="3828"/>
          <w:tab w:val="right" w:leader="dot" w:pos="8505"/>
        </w:tabs>
        <w:ind w:left="3828" w:hanging="1560"/>
      </w:pPr>
      <w:r w:rsidRPr="0011543C">
        <w:t xml:space="preserve">Diagonal </w:t>
      </w:r>
      <w:r w:rsidRPr="0011543C">
        <w:tab/>
        <w:t>–</w:t>
      </w:r>
      <w:r>
        <w:t xml:space="preserve"> </w:t>
      </w:r>
      <w:r>
        <w:tab/>
      </w:r>
      <w:r w:rsidRPr="0011543C">
        <w:t>диагональ монитора, измеряемая в метрах</w:t>
      </w:r>
      <w:r w:rsidR="00BB39F1">
        <w:t>,</w:t>
      </w:r>
    </w:p>
    <w:p w:rsidR="0011543C" w:rsidRPr="0011543C" w:rsidRDefault="0011543C" w:rsidP="0011543C">
      <w:pPr>
        <w:pStyle w:val="SingleTxtGR"/>
        <w:tabs>
          <w:tab w:val="clear" w:pos="1701"/>
          <w:tab w:val="clear" w:pos="3969"/>
          <w:tab w:val="left" w:pos="3828"/>
          <w:tab w:val="right" w:leader="dot" w:pos="8505"/>
        </w:tabs>
        <w:ind w:left="3828" w:hanging="1560"/>
      </w:pPr>
      <w:r w:rsidRPr="0011543C">
        <w:rPr>
          <w:bCs/>
          <w:noProof/>
          <w:lang w:val="en-GB" w:eastAsia="en-GB"/>
        </w:rPr>
        <w:drawing>
          <wp:inline distT="0" distB="0" distL="0" distR="0" wp14:anchorId="76C7CFF5" wp14:editId="6A81ED20">
            <wp:extent cx="539750" cy="22860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39750" cy="228600"/>
                    </a:xfrm>
                    <a:prstGeom prst="rect">
                      <a:avLst/>
                    </a:prstGeom>
                    <a:noFill/>
                    <a:ln>
                      <a:noFill/>
                    </a:ln>
                  </pic:spPr>
                </pic:pic>
              </a:graphicData>
            </a:graphic>
          </wp:inline>
        </w:drawing>
      </w:r>
      <w:r w:rsidRPr="0011543C">
        <w:rPr>
          <w:bCs/>
        </w:rPr>
        <w:t xml:space="preserve"> </w:t>
      </w:r>
      <w:r w:rsidRPr="0011543C">
        <w:rPr>
          <w:bCs/>
        </w:rPr>
        <w:tab/>
        <w:t>−</w:t>
      </w:r>
      <w:r w:rsidRPr="0011543C">
        <w:rPr>
          <w:bCs/>
        </w:rPr>
        <w:tab/>
      </w:r>
      <w:r w:rsidR="00634F3B" w:rsidRPr="0011543C">
        <w:rPr>
          <w:bCs/>
        </w:rPr>
        <w:t>р</w:t>
      </w:r>
      <w:r w:rsidRPr="0011543C">
        <w:rPr>
          <w:bCs/>
        </w:rPr>
        <w:t>асстояние от ОИТ до центра системы координат монитора</w:t>
      </w:r>
      <w:r w:rsidRPr="0011543C">
        <w:t>.</w:t>
      </w:r>
    </w:p>
    <w:p w:rsidR="0011543C" w:rsidRPr="0011543C" w:rsidRDefault="0011543C" w:rsidP="0011543C">
      <w:pPr>
        <w:pStyle w:val="SingleTxtGR"/>
        <w:tabs>
          <w:tab w:val="clear" w:pos="1701"/>
          <w:tab w:val="right" w:leader="dot" w:pos="8505"/>
        </w:tabs>
        <w:ind w:left="2268" w:hanging="1134"/>
      </w:pPr>
      <w:r w:rsidRPr="0011543C">
        <w:t>1.2.4</w:t>
      </w:r>
      <w:r w:rsidRPr="0011543C">
        <w:tab/>
        <w:t>Для любой частоты &lt;120 Гц сравнить наблюдаемый показатель энергии E</w:t>
      </w:r>
      <w:r w:rsidRPr="0011543C">
        <w:rPr>
          <w:vertAlign w:val="subscript"/>
        </w:rPr>
        <w:t>obs</w:t>
      </w:r>
      <w:r w:rsidRPr="0011543C">
        <w:t xml:space="preserve"> с прогнозируемым показателем энергии E</w:t>
      </w:r>
      <w:r w:rsidRPr="00BB39F1">
        <w:rPr>
          <w:vertAlign w:val="subscript"/>
        </w:rPr>
        <w:t>pred</w:t>
      </w:r>
      <w:r w:rsidRPr="0011543C">
        <w:t xml:space="preserve"> и сообщить результирующее значение для положительного или отрицательного решения по испытаниям.</w:t>
      </w:r>
    </w:p>
    <w:p w:rsidR="0011543C" w:rsidRPr="0011543C" w:rsidRDefault="0011543C" w:rsidP="0011543C">
      <w:pPr>
        <w:pStyle w:val="SingleTxtGR"/>
        <w:tabs>
          <w:tab w:val="clear" w:pos="1701"/>
          <w:tab w:val="right" w:leader="dot" w:pos="8505"/>
        </w:tabs>
        <w:ind w:left="2268" w:hanging="1134"/>
      </w:pPr>
      <w:r w:rsidRPr="0011543C">
        <w:t>1.3</w:t>
      </w:r>
      <w:r w:rsidRPr="0011543C">
        <w:tab/>
        <w:t>Метод испытания с использованием точечных источников света</w:t>
      </w:r>
    </w:p>
    <w:p w:rsidR="0011543C" w:rsidRPr="0011543C" w:rsidRDefault="0011543C" w:rsidP="0011543C">
      <w:pPr>
        <w:pStyle w:val="SingleTxtGR"/>
        <w:tabs>
          <w:tab w:val="clear" w:pos="1701"/>
          <w:tab w:val="right" w:leader="dot" w:pos="8505"/>
        </w:tabs>
        <w:ind w:left="2268" w:hanging="1134"/>
      </w:pPr>
      <w:r w:rsidRPr="0011543C">
        <w:tab/>
        <w:t>На рис. 1 показана схема испытания с использованием точечных источников света.</w:t>
      </w:r>
    </w:p>
    <w:p w:rsidR="0011543C" w:rsidRPr="0011543C" w:rsidRDefault="0011543C" w:rsidP="0011543C">
      <w:pPr>
        <w:pStyle w:val="SingleTxtGR"/>
        <w:tabs>
          <w:tab w:val="right" w:leader="dot" w:pos="8505"/>
        </w:tabs>
        <w:jc w:val="left"/>
        <w:rPr>
          <w:b/>
          <w:bCs/>
        </w:rPr>
      </w:pPr>
      <w:r w:rsidRPr="0011543C">
        <w:br w:type="page"/>
        <w:t xml:space="preserve">Рис. 1 </w:t>
      </w:r>
      <w:r w:rsidRPr="0011543C">
        <w:br/>
      </w:r>
      <w:r w:rsidRPr="0011543C">
        <w:rPr>
          <w:b/>
          <w:bCs/>
        </w:rPr>
        <w:t>Схема испытания с использованием точечных источников света</w:t>
      </w:r>
    </w:p>
    <w:p w:rsidR="00FB7033" w:rsidRDefault="0011543C" w:rsidP="00407E59">
      <w:pPr>
        <w:pStyle w:val="SingleTxtGR"/>
        <w:tabs>
          <w:tab w:val="right" w:leader="dot" w:pos="8505"/>
        </w:tabs>
      </w:pPr>
      <w:r>
        <w:rPr>
          <w:noProof/>
          <w:lang w:val="en-GB" w:eastAsia="en-GB"/>
        </w:rPr>
        <w:drawing>
          <wp:inline distT="0" distB="0" distL="0" distR="0" wp14:anchorId="14594884" wp14:editId="403FB50A">
            <wp:extent cx="4762500" cy="2990850"/>
            <wp:effectExtent l="0" t="0" r="0" b="0"/>
            <wp:docPr id="688" name="Рисунок 688"/>
            <wp:cNvGraphicFramePr/>
            <a:graphic xmlns:a="http://schemas.openxmlformats.org/drawingml/2006/main">
              <a:graphicData uri="http://schemas.openxmlformats.org/drawingml/2006/picture">
                <pic:pic xmlns:pic="http://schemas.openxmlformats.org/drawingml/2006/picture">
                  <pic:nvPicPr>
                    <pic:cNvPr id="688" name="Рисунок 688"/>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762500" cy="2990850"/>
                    </a:xfrm>
                    <a:prstGeom prst="rect">
                      <a:avLst/>
                    </a:prstGeom>
                    <a:noFill/>
                    <a:ln>
                      <a:noFill/>
                    </a:ln>
                  </pic:spPr>
                </pic:pic>
              </a:graphicData>
            </a:graphic>
          </wp:inline>
        </w:drawing>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1:</w:t>
      </w:r>
      <w:r w:rsidRPr="00BB39F1">
        <w:rPr>
          <w:sz w:val="18"/>
          <w:szCs w:val="18"/>
        </w:rPr>
        <w:tab/>
        <w:t>Лабораторная модель точечного источника света, имитирующая фару ближнего света на расстоянии 250 м</w:t>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2:</w:t>
      </w:r>
      <w:r w:rsidRPr="00BB39F1">
        <w:rPr>
          <w:sz w:val="18"/>
          <w:szCs w:val="18"/>
        </w:rPr>
        <w:tab/>
        <w:t>Испытуемая видеокамера</w:t>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3:</w:t>
      </w:r>
      <w:r w:rsidRPr="00BB39F1">
        <w:rPr>
          <w:sz w:val="18"/>
          <w:szCs w:val="18"/>
        </w:rPr>
        <w:tab/>
        <w:t>Испытуемый монитор</w:t>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4:</w:t>
      </w:r>
      <w:r w:rsidRPr="00BB39F1">
        <w:rPr>
          <w:sz w:val="18"/>
          <w:szCs w:val="18"/>
        </w:rPr>
        <w:tab/>
        <w:t>Эталонная видеокамера</w:t>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5:</w:t>
      </w:r>
      <w:r w:rsidRPr="00BB39F1">
        <w:rPr>
          <w:sz w:val="18"/>
          <w:szCs w:val="18"/>
        </w:rPr>
        <w:tab/>
        <w:t>Оптический элемент или пространство, разделяющий(ее) видеокамеру и дисплей монитора</w:t>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6:</w:t>
      </w:r>
      <w:r w:rsidRPr="00BB39F1">
        <w:rPr>
          <w:sz w:val="18"/>
          <w:szCs w:val="18"/>
        </w:rPr>
        <w:tab/>
        <w:t>Затемненное помещение, в котором расположена видеокамера</w:t>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7:</w:t>
      </w:r>
      <w:r w:rsidRPr="00BB39F1">
        <w:rPr>
          <w:sz w:val="18"/>
          <w:szCs w:val="18"/>
        </w:rPr>
        <w:tab/>
        <w:t>Затемненное помещение, в котором расположен монитор</w:t>
      </w:r>
    </w:p>
    <w:p w:rsidR="0011543C" w:rsidRPr="00BB39F1" w:rsidRDefault="0011543C" w:rsidP="009F3D1A">
      <w:pPr>
        <w:pStyle w:val="SingleTxtGR"/>
        <w:tabs>
          <w:tab w:val="right" w:leader="dot" w:pos="8505"/>
        </w:tabs>
        <w:spacing w:after="0"/>
        <w:ind w:left="2835" w:hanging="567"/>
        <w:rPr>
          <w:sz w:val="18"/>
          <w:szCs w:val="18"/>
        </w:rPr>
      </w:pPr>
      <w:r w:rsidRPr="00BB39F1">
        <w:rPr>
          <w:sz w:val="18"/>
          <w:szCs w:val="18"/>
        </w:rPr>
        <w:t>8:</w:t>
      </w:r>
      <w:r w:rsidRPr="00BB39F1">
        <w:rPr>
          <w:sz w:val="18"/>
          <w:szCs w:val="18"/>
        </w:rPr>
        <w:tab/>
        <w:t>Устанавливаемая в случае необходимости рассеивающая/</w:t>
      </w:r>
      <w:r w:rsidR="00737FAD" w:rsidRPr="00BB39F1">
        <w:rPr>
          <w:sz w:val="18"/>
          <w:szCs w:val="18"/>
        </w:rPr>
        <w:br/>
      </w:r>
      <w:r w:rsidRPr="00BB39F1">
        <w:rPr>
          <w:sz w:val="18"/>
          <w:szCs w:val="18"/>
        </w:rPr>
        <w:t xml:space="preserve">собирающая линза на СИД </w:t>
      </w:r>
    </w:p>
    <w:p w:rsidR="0011543C" w:rsidRPr="00BB39F1" w:rsidRDefault="0011543C" w:rsidP="009F3D1A">
      <w:pPr>
        <w:pStyle w:val="SingleTxtGR"/>
        <w:tabs>
          <w:tab w:val="right" w:leader="dot" w:pos="8505"/>
        </w:tabs>
        <w:ind w:left="2835" w:hanging="567"/>
        <w:rPr>
          <w:sz w:val="18"/>
          <w:szCs w:val="18"/>
        </w:rPr>
      </w:pPr>
      <w:r w:rsidRPr="00BB39F1">
        <w:rPr>
          <w:sz w:val="18"/>
          <w:szCs w:val="18"/>
        </w:rPr>
        <w:t>9:</w:t>
      </w:r>
      <w:r w:rsidRPr="00BB39F1">
        <w:rPr>
          <w:sz w:val="18"/>
          <w:szCs w:val="18"/>
        </w:rPr>
        <w:tab/>
        <w:t>Нейтральный черный фон.</w:t>
      </w:r>
    </w:p>
    <w:p w:rsidR="0011543C" w:rsidRPr="0011543C" w:rsidRDefault="0011543C" w:rsidP="0011543C">
      <w:pPr>
        <w:pStyle w:val="SingleTxtGR"/>
        <w:tabs>
          <w:tab w:val="right" w:leader="dot" w:pos="8505"/>
        </w:tabs>
        <w:ind w:left="2268"/>
      </w:pPr>
      <w:r w:rsidRPr="0011543C">
        <w:t>Лабораторная модель точечного источника света имитирует воздействие комплекта фар ближнего света на расстоянии 250 м при силе света 1 750 кд, что соответствует максимально допустимой силе света фар ближнего света</w:t>
      </w:r>
      <w:r w:rsidR="00BB39F1">
        <w:t xml:space="preserve"> транспортного средства в точке </w:t>
      </w:r>
      <w:r w:rsidRPr="0011543C">
        <w:t>«BR», указанной в Правилах № 112 с поправками серии 01. Испытание проводят с использование</w:t>
      </w:r>
      <w:r w:rsidR="009F3D1A">
        <w:t>м набора фонарей диаметром 0,09 </w:t>
      </w:r>
      <w:r w:rsidRPr="0011543C">
        <w:t>м, находящихся на расстоянии 1,3 м друг от друга. Это дает яркость 275 000 кд/м</w:t>
      </w:r>
      <w:r w:rsidRPr="0011543C">
        <w:rPr>
          <w:vertAlign w:val="superscript"/>
        </w:rPr>
        <w:t>2</w:t>
      </w:r>
      <w:r w:rsidRPr="0011543C">
        <w:t>. Для целей лабораторной оценки источники света регулируют таким образом, чтобы их яркость составляла в пределах 250 000−300 000 кд/м</w:t>
      </w:r>
      <w:r w:rsidRPr="0011543C">
        <w:rPr>
          <w:vertAlign w:val="superscript"/>
        </w:rPr>
        <w:t>2</w:t>
      </w:r>
      <w:r w:rsidRPr="0011543C">
        <w:t>, используя источник постоянного тока.</w:t>
      </w:r>
    </w:p>
    <w:p w:rsidR="0011543C" w:rsidRPr="0011543C" w:rsidRDefault="0011543C" w:rsidP="0011543C">
      <w:pPr>
        <w:pStyle w:val="SingleTxtGR"/>
        <w:tabs>
          <w:tab w:val="right" w:leader="dot" w:pos="8505"/>
        </w:tabs>
        <w:ind w:left="2268"/>
      </w:pPr>
      <w:r w:rsidRPr="0011543C">
        <w:t>Для целей лабораторной оценки расстояние может быть ме</w:t>
      </w:r>
      <w:r w:rsidR="009F3D1A">
        <w:t>нее 250 </w:t>
      </w:r>
      <w:r w:rsidRPr="0011543C">
        <w:t>м.</w:t>
      </w:r>
    </w:p>
    <w:p w:rsidR="0011543C" w:rsidRPr="0011543C" w:rsidRDefault="0011543C" w:rsidP="0011543C">
      <w:pPr>
        <w:pStyle w:val="SingleTxtGR"/>
        <w:tabs>
          <w:tab w:val="right" w:leader="dot" w:pos="8505"/>
        </w:tabs>
        <w:ind w:left="2268"/>
      </w:pPr>
      <w:r w:rsidRPr="0011543C">
        <w:t>Расстояние a</w:t>
      </w:r>
      <w:r w:rsidRPr="0011543C">
        <w:rPr>
          <w:vertAlign w:val="subscript"/>
        </w:rPr>
        <w:t>PLS</w:t>
      </w:r>
      <w:r w:rsidRPr="0011543C">
        <w:t xml:space="preserve"> от входного зрачка видеокамеры до лабораторной модели точечного источника света должно быть в пределах глубины резкости видеокамеры. Лабораторную модель точечного источника света корректируют на измерительное расстояние a</w:t>
      </w:r>
      <w:r w:rsidRPr="0011543C">
        <w:rPr>
          <w:vertAlign w:val="subscript"/>
        </w:rPr>
        <w:t>PLS</w:t>
      </w:r>
      <w:r w:rsidRPr="0011543C">
        <w:t xml:space="preserve"> с учетом размера фонаря d</w:t>
      </w:r>
      <w:r w:rsidRPr="0011543C">
        <w:rPr>
          <w:vertAlign w:val="subscript"/>
        </w:rPr>
        <w:t>PLS</w:t>
      </w:r>
      <w:r w:rsidRPr="0011543C">
        <w:t xml:space="preserve"> и расстояния SD</w:t>
      </w:r>
      <w:r w:rsidRPr="0011543C">
        <w:rPr>
          <w:vertAlign w:val="subscript"/>
        </w:rPr>
        <w:t>PLS</w:t>
      </w:r>
      <w:r w:rsidRPr="0011543C">
        <w:t>. Значения d</w:t>
      </w:r>
      <w:r w:rsidRPr="0011543C">
        <w:rPr>
          <w:vertAlign w:val="subscript"/>
        </w:rPr>
        <w:t>PLS</w:t>
      </w:r>
      <w:r w:rsidRPr="0011543C">
        <w:t xml:space="preserve"> и SD</w:t>
      </w:r>
      <w:r w:rsidRPr="0011543C">
        <w:rPr>
          <w:vertAlign w:val="subscript"/>
        </w:rPr>
        <w:t>PLS</w:t>
      </w:r>
      <w:r w:rsidRPr="0011543C">
        <w:t xml:space="preserve"> округляют с точностью до 0,1 мм.</w:t>
      </w:r>
    </w:p>
    <w:p w:rsidR="0011543C" w:rsidRPr="0011543C" w:rsidRDefault="0011543C" w:rsidP="0011543C">
      <w:pPr>
        <w:pStyle w:val="SingleTxtGR"/>
        <w:tabs>
          <w:tab w:val="right" w:leader="dot" w:pos="8505"/>
        </w:tabs>
        <w:ind w:left="2268"/>
      </w:pPr>
      <w:r w:rsidRPr="0011543C">
        <w:t>Для этой оценки используется типичный СИД белого свечения, имеющий соответствующую цветовую температуру 6 500 К с погрешностью ±1 500 K. Излучающая поверхность СИД должна обеспечивать постоянную яркость, или же ее свет рассеивают с помощью дополнительной рассеивающей линзы, как показано на рис.</w:t>
      </w:r>
      <w:r w:rsidR="00BB39F1">
        <w:t> </w:t>
      </w:r>
      <w:r w:rsidRPr="0011543C">
        <w:t>1.</w:t>
      </w:r>
    </w:p>
    <w:p w:rsidR="0011543C" w:rsidRPr="0011543C" w:rsidRDefault="00AA5D2C" w:rsidP="0011543C">
      <w:pPr>
        <w:pStyle w:val="SingleTxtGR"/>
        <w:tabs>
          <w:tab w:val="right" w:leader="dot" w:pos="8505"/>
        </w:tabs>
        <w:ind w:left="2268"/>
      </w:pPr>
      <w:r w:rsidRPr="0011543C">
        <w:rPr>
          <w:noProof/>
          <w:lang w:val="en-GB" w:eastAsia="en-GB"/>
        </w:rPr>
        <mc:AlternateContent>
          <mc:Choice Requires="wps">
            <w:drawing>
              <wp:anchor distT="0" distB="0" distL="114300" distR="114300" simplePos="0" relativeHeight="251985408" behindDoc="0" locked="0" layoutInCell="1" allowOverlap="1" wp14:anchorId="1C210A4B" wp14:editId="3A94A65B">
                <wp:simplePos x="0" y="0"/>
                <wp:positionH relativeFrom="column">
                  <wp:posOffset>2632710</wp:posOffset>
                </wp:positionH>
                <wp:positionV relativeFrom="paragraph">
                  <wp:posOffset>634365</wp:posOffset>
                </wp:positionV>
                <wp:extent cx="599440" cy="226695"/>
                <wp:effectExtent l="0" t="0" r="0" b="1905"/>
                <wp:wrapNone/>
                <wp:docPr id="2302" name="Text Box 2302"/>
                <wp:cNvGraphicFramePr/>
                <a:graphic xmlns:a="http://schemas.openxmlformats.org/drawingml/2006/main">
                  <a:graphicData uri="http://schemas.microsoft.com/office/word/2010/wordprocessingShape">
                    <wps:wsp>
                      <wps:cNvSpPr txBox="1"/>
                      <wps:spPr>
                        <a:xfrm>
                          <a:off x="0" y="0"/>
                          <a:ext cx="599440" cy="2266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11543C">
                            <w:pPr>
                              <w:jc w:val="center"/>
                            </w:pPr>
                            <w:r>
                              <w:t>(0,09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C210A4B" id="Text Box 2302" o:spid="_x0000_s1464" type="#_x0000_t202" style="position:absolute;left:0;text-align:left;margin-left:207.3pt;margin-top:49.95pt;width:47.2pt;height:17.85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" fillcolor="white [3201]" stroked="f" strokeweight=".5pt">
                <v:textbox inset="0,0,0,0">
                  <w:txbxContent>
                    <w:p w:rsidR="007461FA" w:rsidRDefault="007461FA" w:rsidP="0011543C">
                      <w:pPr>
                        <w:jc w:val="center"/>
                      </w:pPr>
                      <w:r>
                        <w:t>(0,09 / 2)</w:t>
                      </w:r>
                    </w:p>
                  </w:txbxContent>
                </v:textbox>
              </v:shape>
            </w:pict>
          </mc:Fallback>
        </mc:AlternateContent>
      </w:r>
      <w:r w:rsidR="0011543C" w:rsidRPr="0011543C">
        <w:t>Угловой размер, соответствующий фаре размера 0,09 м в диаметре, и угловую ориентацию двух точечных источников света, находящихся в 1,3 м друг от друга, на расстоянии 250 м рассчитывают следующим образом:</w:t>
      </w:r>
    </w:p>
    <w:p w:rsidR="0011543C" w:rsidRPr="0011543C" w:rsidRDefault="0011543C" w:rsidP="0011543C">
      <w:pPr>
        <w:pStyle w:val="SingleTxtGR"/>
        <w:tabs>
          <w:tab w:val="right" w:leader="dot" w:pos="8505"/>
        </w:tabs>
        <w:ind w:left="2268"/>
      </w:pPr>
      <w:r w:rsidRPr="0011543C">
        <w:rPr>
          <w:noProof/>
          <w:lang w:val="en-GB" w:eastAsia="en-GB"/>
        </w:rPr>
        <mc:AlternateContent>
          <mc:Choice Requires="wps">
            <w:drawing>
              <wp:anchor distT="0" distB="0" distL="114300" distR="114300" simplePos="0" relativeHeight="251987456" behindDoc="0" locked="0" layoutInCell="1" allowOverlap="1" wp14:anchorId="7145645B" wp14:editId="0E27FAC9">
                <wp:simplePos x="0" y="0"/>
                <wp:positionH relativeFrom="column">
                  <wp:posOffset>4639310</wp:posOffset>
                </wp:positionH>
                <wp:positionV relativeFrom="paragraph">
                  <wp:posOffset>91440</wp:posOffset>
                </wp:positionV>
                <wp:extent cx="546100" cy="177800"/>
                <wp:effectExtent l="0" t="0" r="6350" b="0"/>
                <wp:wrapNone/>
                <wp:docPr id="2303" name="Text Box 2303"/>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11543C">
                            <w:pPr>
                              <w:rPr>
                                <w:sz w:val="22"/>
                              </w:rPr>
                            </w:pPr>
                            <w:r>
                              <w:rPr>
                                <w:sz w:val="22"/>
                              </w:rPr>
                              <w:t>1,24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7145645B" id="Text Box 2303" o:spid="_x0000_s1465" type="#_x0000_t202" style="position:absolute;left:0;text-align:left;margin-left:365.3pt;margin-top:7.2pt;width:43pt;height:14p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" fillcolor="white [3201]" stroked="f" strokeweight=".5pt">
                <v:textbox inset="0,0,0,0">
                  <w:txbxContent>
                    <w:p w:rsidR="007461FA" w:rsidRDefault="007461FA" w:rsidP="0011543C">
                      <w:pPr>
                        <w:rPr>
                          <w:sz w:val="22"/>
                        </w:rPr>
                      </w:pPr>
                      <w:r>
                        <w:rPr>
                          <w:sz w:val="22"/>
                        </w:rPr>
                        <w:t>1,24ˈ</w:t>
                      </w:r>
                    </w:p>
                  </w:txbxContent>
                </v:textbox>
              </v:shape>
            </w:pict>
          </mc:Fallback>
        </mc:AlternateContent>
      </w:r>
      <w:r w:rsidRPr="0011543C">
        <w:rPr>
          <w:noProof/>
          <w:lang w:val="en-GB" w:eastAsia="en-GB"/>
        </w:rPr>
        <w:drawing>
          <wp:inline distT="0" distB="0" distL="0" distR="0" wp14:anchorId="2ECCB0EF" wp14:editId="7DAC9856">
            <wp:extent cx="3519805" cy="428625"/>
            <wp:effectExtent l="0" t="0" r="4445"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519805" cy="428625"/>
                    </a:xfrm>
                    <a:prstGeom prst="rect">
                      <a:avLst/>
                    </a:prstGeom>
                    <a:noFill/>
                    <a:ln>
                      <a:noFill/>
                    </a:ln>
                  </pic:spPr>
                </pic:pic>
              </a:graphicData>
            </a:graphic>
          </wp:inline>
        </w:drawing>
      </w:r>
    </w:p>
    <w:p w:rsidR="0011543C" w:rsidRPr="0011543C" w:rsidRDefault="0011543C" w:rsidP="0011543C">
      <w:pPr>
        <w:pStyle w:val="SingleTxtGR"/>
        <w:tabs>
          <w:tab w:val="right" w:leader="dot" w:pos="8505"/>
        </w:tabs>
        <w:ind w:left="2268"/>
      </w:pPr>
      <w:r w:rsidRPr="0011543C">
        <w:t>и</w:t>
      </w:r>
    </w:p>
    <w:p w:rsidR="0011543C" w:rsidRPr="0011543C" w:rsidRDefault="0011543C" w:rsidP="0011543C">
      <w:pPr>
        <w:pStyle w:val="SingleTxtGR"/>
        <w:tabs>
          <w:tab w:val="right" w:leader="dot" w:pos="8505"/>
        </w:tabs>
        <w:ind w:left="2268"/>
      </w:pPr>
      <w:r w:rsidRPr="0011543C">
        <w:rPr>
          <w:noProof/>
          <w:lang w:val="en-GB" w:eastAsia="en-GB"/>
        </w:rPr>
        <mc:AlternateContent>
          <mc:Choice Requires="wps">
            <w:drawing>
              <wp:anchor distT="0" distB="0" distL="114300" distR="114300" simplePos="0" relativeHeight="251986432" behindDoc="0" locked="0" layoutInCell="1" allowOverlap="1" wp14:anchorId="615D2170" wp14:editId="4CD8ABD0">
                <wp:simplePos x="0" y="0"/>
                <wp:positionH relativeFrom="column">
                  <wp:posOffset>2442210</wp:posOffset>
                </wp:positionH>
                <wp:positionV relativeFrom="paragraph">
                  <wp:posOffset>-1905</wp:posOffset>
                </wp:positionV>
                <wp:extent cx="638810" cy="177800"/>
                <wp:effectExtent l="0" t="0" r="8890" b="0"/>
                <wp:wrapNone/>
                <wp:docPr id="2301" name="Text Box 2301"/>
                <wp:cNvGraphicFramePr/>
                <a:graphic xmlns:a="http://schemas.openxmlformats.org/drawingml/2006/main">
                  <a:graphicData uri="http://schemas.microsoft.com/office/word/2010/wordprocessingShape">
                    <wps:wsp>
                      <wps:cNvSpPr txBox="1"/>
                      <wps:spPr>
                        <a:xfrm>
                          <a:off x="0" y="0"/>
                          <a:ext cx="63881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11543C">
                            <w:pPr>
                              <w:jc w:val="center"/>
                            </w:pPr>
                            <w:r>
                              <w:t>(1,3 / 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15D2170" id="Text Box 2301" o:spid="_x0000_s1466" type="#_x0000_t202" style="position:absolute;left:0;text-align:left;margin-left:192.3pt;margin-top:-.15pt;width:50.3pt;height:14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" fillcolor="white [3201]" stroked="f" strokeweight=".5pt">
                <v:textbox inset="0,0,0,0">
                  <w:txbxContent>
                    <w:p w:rsidR="007461FA" w:rsidRDefault="007461FA" w:rsidP="0011543C">
                      <w:pPr>
                        <w:jc w:val="center"/>
                      </w:pPr>
                      <w:r>
                        <w:t>(1,3 / 2)</w:t>
                      </w:r>
                    </w:p>
                  </w:txbxContent>
                </v:textbox>
              </v:shape>
            </w:pict>
          </mc:Fallback>
        </mc:AlternateContent>
      </w:r>
      <w:r w:rsidRPr="0011543C">
        <w:rPr>
          <w:noProof/>
          <w:lang w:val="en-GB" w:eastAsia="en-GB"/>
        </w:rPr>
        <mc:AlternateContent>
          <mc:Choice Requires="wps">
            <w:drawing>
              <wp:anchor distT="0" distB="0" distL="114300" distR="114300" simplePos="0" relativeHeight="251988480" behindDoc="0" locked="0" layoutInCell="1" allowOverlap="1" wp14:anchorId="2F443A82" wp14:editId="67854EF0">
                <wp:simplePos x="0" y="0"/>
                <wp:positionH relativeFrom="column">
                  <wp:posOffset>4455160</wp:posOffset>
                </wp:positionH>
                <wp:positionV relativeFrom="paragraph">
                  <wp:posOffset>110490</wp:posOffset>
                </wp:positionV>
                <wp:extent cx="546100" cy="177800"/>
                <wp:effectExtent l="0" t="0" r="6350" b="0"/>
                <wp:wrapNone/>
                <wp:docPr id="2300" name="Text Box 2300"/>
                <wp:cNvGraphicFramePr/>
                <a:graphic xmlns:a="http://schemas.openxmlformats.org/drawingml/2006/main">
                  <a:graphicData uri="http://schemas.microsoft.com/office/word/2010/wordprocessingShape">
                    <wps:wsp>
                      <wps:cNvSpPr txBox="1"/>
                      <wps:spPr>
                        <a:xfrm>
                          <a:off x="0" y="0"/>
                          <a:ext cx="546100" cy="177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11543C">
                            <w:pPr>
                              <w:rPr>
                                <w:sz w:val="22"/>
                              </w:rPr>
                            </w:pPr>
                            <w:r>
                              <w:rPr>
                                <w:sz w:val="22"/>
                              </w:rPr>
                              <w:t>17,9ˈ.</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2F443A82" id="Text Box 2300" o:spid="_x0000_s1467" type="#_x0000_t202" style="position:absolute;left:0;text-align:left;margin-left:350.8pt;margin-top:8.7pt;width:43pt;height:14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" fillcolor="white [3201]" stroked="f" strokeweight=".5pt">
                <v:textbox inset="0,0,0,0">
                  <w:txbxContent>
                    <w:p w:rsidR="007461FA" w:rsidRDefault="007461FA" w:rsidP="0011543C">
                      <w:pPr>
                        <w:rPr>
                          <w:sz w:val="22"/>
                        </w:rPr>
                      </w:pPr>
                      <w:r>
                        <w:rPr>
                          <w:sz w:val="22"/>
                        </w:rPr>
                        <w:t>17,9ˈ.</w:t>
                      </w:r>
                    </w:p>
                  </w:txbxContent>
                </v:textbox>
              </v:shape>
            </w:pict>
          </mc:Fallback>
        </mc:AlternateContent>
      </w:r>
      <w:r w:rsidRPr="0011543C">
        <w:rPr>
          <w:noProof/>
          <w:lang w:val="en-GB" w:eastAsia="en-GB"/>
        </w:rPr>
        <w:drawing>
          <wp:inline distT="0" distB="0" distL="0" distR="0" wp14:anchorId="0032327F" wp14:editId="20C7D56E">
            <wp:extent cx="3329305" cy="428625"/>
            <wp:effectExtent l="0" t="0" r="4445"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329305" cy="428625"/>
                    </a:xfrm>
                    <a:prstGeom prst="rect">
                      <a:avLst/>
                    </a:prstGeom>
                    <a:noFill/>
                    <a:ln>
                      <a:noFill/>
                    </a:ln>
                  </pic:spPr>
                </pic:pic>
              </a:graphicData>
            </a:graphic>
          </wp:inline>
        </w:drawing>
      </w:r>
    </w:p>
    <w:p w:rsidR="0011543C" w:rsidRPr="0011543C" w:rsidRDefault="0011543C" w:rsidP="0011543C">
      <w:pPr>
        <w:pStyle w:val="SingleTxtGR"/>
        <w:tabs>
          <w:tab w:val="right" w:leader="dot" w:pos="8505"/>
        </w:tabs>
        <w:ind w:left="2268"/>
      </w:pPr>
      <w:r w:rsidRPr="0011543C">
        <w:t>Например, при расстоянии от СВМ до имитатора этого СИД, равном 6 м, соответствующая апертура СИД составляет d</w:t>
      </w:r>
      <w:r w:rsidRPr="0011543C">
        <w:rPr>
          <w:vertAlign w:val="subscript"/>
        </w:rPr>
        <w:t>PLS</w:t>
      </w:r>
      <w:r w:rsidRPr="0011543C">
        <w:t xml:space="preserve"> = 2,2 мм в диаметре и находится на расстоянии S</w:t>
      </w:r>
      <w:r w:rsidRPr="0011543C">
        <w:rPr>
          <w:vertAlign w:val="subscript"/>
        </w:rPr>
        <w:t>DPLS</w:t>
      </w:r>
      <w:r w:rsidRPr="0011543C">
        <w:t xml:space="preserve"> = 31,2 мм, что позволяет имитировать воздействие комплекта фар ближнего света, расположенного в 250 м от СВМ.</w:t>
      </w:r>
    </w:p>
    <w:p w:rsidR="0011543C" w:rsidRPr="0011543C" w:rsidRDefault="0011543C" w:rsidP="0011543C">
      <w:pPr>
        <w:pStyle w:val="SingleTxtGR"/>
        <w:tabs>
          <w:tab w:val="right" w:leader="dot" w:pos="8505"/>
        </w:tabs>
        <w:ind w:left="2268"/>
      </w:pPr>
      <w:r w:rsidRPr="0011543C">
        <w:t>Окружающее освещение вблизи лабораторной модели точечного источника света и со стороны монитора должно быть не более 2 лк.</w:t>
      </w:r>
    </w:p>
    <w:p w:rsidR="0011543C" w:rsidRPr="0011543C" w:rsidRDefault="0011543C" w:rsidP="0011543C">
      <w:pPr>
        <w:pStyle w:val="SingleTxtGR"/>
        <w:tabs>
          <w:tab w:val="right" w:leader="dot" w:pos="8505"/>
        </w:tabs>
        <w:ind w:left="2268"/>
      </w:pPr>
      <w:r w:rsidRPr="0011543C">
        <w:t>Яркость СИД измеряют при том же угловом направлении по отношению к СВМ, с тем чтобы подтвердить, что свет, излучаемый с учетом данной апертуры, обеспечивает правильную яркость.</w:t>
      </w:r>
    </w:p>
    <w:p w:rsidR="0011543C" w:rsidRPr="0011543C" w:rsidRDefault="0011543C" w:rsidP="0011543C">
      <w:pPr>
        <w:pStyle w:val="SingleTxtGR"/>
        <w:tabs>
          <w:tab w:val="right" w:leader="dot" w:pos="8505"/>
        </w:tabs>
        <w:ind w:left="2268"/>
      </w:pPr>
      <w:r w:rsidRPr="0011543C">
        <w:t>Яркость отображенных на мониторе точечных источников света измеряется с помощью эталонной (по яркости) видеокамеры в соответствии со стандартом ISO 16505:2015, обеспечивающей достаточное пространственное разрешение, или ее эквивалента.</w:t>
      </w:r>
    </w:p>
    <w:p w:rsidR="0011543C" w:rsidRPr="0011543C" w:rsidRDefault="0011543C" w:rsidP="0011543C">
      <w:pPr>
        <w:pStyle w:val="SingleTxtGR"/>
        <w:tabs>
          <w:tab w:val="right" w:leader="dot" w:pos="8505"/>
        </w:tabs>
        <w:ind w:left="2268"/>
      </w:pPr>
      <w:r w:rsidRPr="0011543C">
        <w:t>Для оценки СВМ переключают в режим управления, предназначенный для наблюдения за точечными источниками света.</w:t>
      </w:r>
    </w:p>
    <w:p w:rsidR="0011543C" w:rsidRPr="0011543C" w:rsidRDefault="0011543C" w:rsidP="0011543C">
      <w:pPr>
        <w:pStyle w:val="SingleTxtGR"/>
        <w:tabs>
          <w:tab w:val="right" w:leader="dot" w:pos="8505"/>
        </w:tabs>
        <w:ind w:left="2268"/>
      </w:pPr>
      <w:r w:rsidRPr="0011543C">
        <w:t>Установить камеру СВМ таким образом, чтобы его оптическая ось совпадала с перпендикулярной ориентацией лабораторной модели точечного источника света (рис. 1). Направить видеокамеру СВМ для отображения точечных источников света в середину предусмотренного монитором поля. Расстояние от входного зрачка видеокамеры до лабораторной модели точечного источника света должно соответствовать a</w:t>
      </w:r>
      <w:r w:rsidRPr="0011543C">
        <w:rPr>
          <w:vertAlign w:val="subscript"/>
        </w:rPr>
        <w:t>PLS</w:t>
      </w:r>
      <w:r w:rsidRPr="0011543C">
        <w:t>.</w:t>
      </w:r>
    </w:p>
    <w:p w:rsidR="0011543C" w:rsidRPr="0011543C" w:rsidRDefault="0011543C" w:rsidP="0011543C">
      <w:pPr>
        <w:pStyle w:val="SingleTxtGR"/>
        <w:tabs>
          <w:tab w:val="right" w:leader="dot" w:pos="8505"/>
        </w:tabs>
        <w:ind w:left="2268"/>
      </w:pPr>
      <w:r w:rsidRPr="0011543C">
        <w:t>Для определения коэффициента обнаружения точечного источника света КОТИС оценить кривую яркости в горизонтальном и вертикальном направлении (рис. 2).</w:t>
      </w:r>
    </w:p>
    <w:p w:rsidR="0011543C" w:rsidRPr="0011543C" w:rsidRDefault="0011543C" w:rsidP="009F3D1A">
      <w:pPr>
        <w:pStyle w:val="SingleTxtGR"/>
        <w:tabs>
          <w:tab w:val="right" w:leader="dot" w:pos="8505"/>
        </w:tabs>
        <w:jc w:val="left"/>
        <w:rPr>
          <w:b/>
          <w:bCs/>
        </w:rPr>
      </w:pPr>
      <w:r w:rsidRPr="0011543C">
        <w:t xml:space="preserve">Рис. 2 </w:t>
      </w:r>
      <w:r w:rsidRPr="0011543C">
        <w:br/>
      </w:r>
      <w:r w:rsidRPr="0011543C">
        <w:rPr>
          <w:b/>
          <w:bCs/>
        </w:rPr>
        <w:t xml:space="preserve">Диапазон яркости отображенных точечных источников света </w:t>
      </w:r>
      <w:r w:rsidRPr="0011543C">
        <w:rPr>
          <w:b/>
          <w:bCs/>
        </w:rPr>
        <w:br/>
        <w:t>для определения КОТИС</w:t>
      </w:r>
    </w:p>
    <w:p w:rsidR="009F3D1A" w:rsidRDefault="009F3D1A" w:rsidP="009F3D1A">
      <w:pPr>
        <w:pStyle w:val="SingleTxt"/>
        <w:tabs>
          <w:tab w:val="clear" w:pos="1742"/>
          <w:tab w:val="clear" w:pos="2218"/>
          <w:tab w:val="left" w:pos="2520"/>
        </w:tabs>
        <w:jc w:val="left"/>
        <w:rPr>
          <w:b/>
          <w:bCs/>
        </w:rPr>
      </w:pPr>
    </w:p>
    <w:p w:rsidR="009F3D1A" w:rsidRDefault="009F3D1A" w:rsidP="009F3D1A">
      <w:pPr>
        <w:pStyle w:val="SingleTxt"/>
        <w:tabs>
          <w:tab w:val="clear" w:pos="1742"/>
          <w:tab w:val="clear" w:pos="2218"/>
          <w:tab w:val="left" w:pos="2520"/>
        </w:tabs>
        <w:spacing w:line="240" w:lineRule="auto"/>
        <w:ind w:left="3167" w:hanging="2033"/>
      </w:pPr>
      <w:r>
        <w:rPr>
          <w:noProof/>
          <w:spacing w:val="0"/>
          <w:w w:val="100"/>
          <w:kern w:val="0"/>
          <w:sz w:val="24"/>
          <w:szCs w:val="24"/>
          <w:lang w:val="en-GB" w:eastAsia="en-GB"/>
        </w:rPr>
        <mc:AlternateContent>
          <mc:Choice Requires="wps">
            <w:drawing>
              <wp:anchor distT="0" distB="0" distL="114300" distR="114300" simplePos="0" relativeHeight="251992576" behindDoc="0" locked="0" layoutInCell="1" allowOverlap="1" wp14:anchorId="6123423A" wp14:editId="20B09AF1">
                <wp:simplePos x="0" y="0"/>
                <wp:positionH relativeFrom="column">
                  <wp:posOffset>3199130</wp:posOffset>
                </wp:positionH>
                <wp:positionV relativeFrom="paragraph">
                  <wp:posOffset>1774825</wp:posOffset>
                </wp:positionV>
                <wp:extent cx="2089150" cy="533400"/>
                <wp:effectExtent l="0" t="0" r="6350" b="0"/>
                <wp:wrapNone/>
                <wp:docPr id="2308" name="Text Box 2308"/>
                <wp:cNvGraphicFramePr/>
                <a:graphic xmlns:a="http://schemas.openxmlformats.org/drawingml/2006/main">
                  <a:graphicData uri="http://schemas.microsoft.com/office/word/2010/wordprocessingShape">
                    <wps:wsp>
                      <wps:cNvSpPr txBox="1"/>
                      <wps:spPr>
                        <a:xfrm>
                          <a:off x="0" y="0"/>
                          <a:ext cx="2089150" cy="533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9F3D1A">
                            <w:r>
                              <w:rPr>
                                <w:bCs/>
                                <w:noProof/>
                                <w:lang w:eastAsia="zh-CN"/>
                              </w:rPr>
                              <w:t xml:space="preserve">Ширина </w:t>
                            </w:r>
                            <w:r>
                              <w:rPr>
                                <w:bCs/>
                                <w:noProof/>
                                <w:lang w:val="en-US" w:eastAsia="zh-CN"/>
                              </w:rPr>
                              <w:t>s</w:t>
                            </w:r>
                            <w:r>
                              <w:rPr>
                                <w:bCs/>
                                <w:noProof/>
                                <w:vertAlign w:val="subscript"/>
                                <w:lang w:val="en-US" w:eastAsia="zh-CN"/>
                              </w:rPr>
                              <w:t>H</w:t>
                            </w:r>
                            <w:r>
                              <w:rPr>
                                <w:bCs/>
                                <w:noProof/>
                                <w:lang w:eastAsia="zh-CN"/>
                              </w:rPr>
                              <w:t xml:space="preserve">, </w:t>
                            </w:r>
                            <w:r>
                              <w:rPr>
                                <w:bCs/>
                                <w:noProof/>
                                <w:lang w:val="en-US" w:eastAsia="zh-CN"/>
                              </w:rPr>
                              <w:t>s</w:t>
                            </w:r>
                            <w:r>
                              <w:rPr>
                                <w:bCs/>
                                <w:noProof/>
                                <w:vertAlign w:val="subscript"/>
                                <w:lang w:val="en-US" w:eastAsia="zh-CN"/>
                              </w:rPr>
                              <w:t>V</w:t>
                            </w:r>
                            <w:r w:rsidRPr="0002286B">
                              <w:rPr>
                                <w:bCs/>
                                <w:noProof/>
                                <w:vertAlign w:val="subscript"/>
                                <w:lang w:eastAsia="zh-CN"/>
                              </w:rPr>
                              <w:t xml:space="preserve"> </w:t>
                            </w:r>
                            <w:r>
                              <w:rPr>
                                <w:bCs/>
                                <w:noProof/>
                                <w:lang w:eastAsia="zh-CN"/>
                              </w:rPr>
                              <w:t xml:space="preserve">при 50% от максимальной яркости </w:t>
                            </w:r>
                            <w:r>
                              <w:rPr>
                                <w:bCs/>
                                <w:noProof/>
                                <w:lang w:val="en-US" w:eastAsia="zh-CN"/>
                              </w:rPr>
                              <w:t>L</w:t>
                            </w:r>
                            <w:r>
                              <w:rPr>
                                <w:bCs/>
                                <w:noProof/>
                                <w:vertAlign w:val="subscript"/>
                                <w:lang w:val="en-US" w:eastAsia="zh-CN"/>
                              </w:rPr>
                              <w:t>H</w:t>
                            </w:r>
                            <w:r>
                              <w:rPr>
                                <w:bCs/>
                                <w:noProof/>
                                <w:vertAlign w:val="subscript"/>
                                <w:lang w:eastAsia="zh-CN"/>
                              </w:rPr>
                              <w:t>,</w:t>
                            </w:r>
                            <w:r>
                              <w:rPr>
                                <w:bCs/>
                                <w:noProof/>
                                <w:vertAlign w:val="subscript"/>
                                <w:lang w:val="en-US" w:eastAsia="zh-CN"/>
                              </w:rPr>
                              <w:t>max</w:t>
                            </w:r>
                            <w:r>
                              <w:rPr>
                                <w:bCs/>
                                <w:noProof/>
                                <w:lang w:eastAsia="zh-CN"/>
                              </w:rPr>
                              <w:t xml:space="preserve">, </w:t>
                            </w:r>
                            <w:r>
                              <w:rPr>
                                <w:bCs/>
                                <w:noProof/>
                                <w:lang w:val="en-US" w:eastAsia="zh-CN"/>
                              </w:rPr>
                              <w:t>L</w:t>
                            </w:r>
                            <w:r>
                              <w:rPr>
                                <w:bCs/>
                                <w:noProof/>
                                <w:vertAlign w:val="subscript"/>
                                <w:lang w:val="en-US" w:eastAsia="zh-CN"/>
                              </w:rPr>
                              <w:t>V</w:t>
                            </w:r>
                            <w:r>
                              <w:rPr>
                                <w:bCs/>
                                <w:noProof/>
                                <w:vertAlign w:val="subscript"/>
                                <w:lang w:eastAsia="zh-CN"/>
                              </w:rPr>
                              <w:t>,</w:t>
                            </w:r>
                            <w:r>
                              <w:rPr>
                                <w:bCs/>
                                <w:noProof/>
                                <w:vertAlign w:val="subscript"/>
                                <w:lang w:val="en-US" w:eastAsia="zh-CN"/>
                              </w:rPr>
                              <w:t>max</w:t>
                            </w:r>
                            <w:r>
                              <w:rPr>
                                <w:bCs/>
                                <w:noProof/>
                                <w:lang w:eastAsia="zh-CN"/>
                              </w:rPr>
                              <w:t xml:space="preserve"> диапазона </w:t>
                            </w:r>
                            <w:r>
                              <w:rPr>
                                <w:bCs/>
                              </w:rPr>
                              <w:t>яркост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23423A" id="Text Box 2308" o:spid="_x0000_s1468" type="#_x0000_t202" style="position:absolute;left:0;text-align:left;margin-left:251.9pt;margin-top:139.75pt;width:164.5pt;height:42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" fillcolor="white [3201]" stroked="f" strokeweight=".5pt">
                <v:textbox inset="0,0,0,0">
                  <w:txbxContent>
                    <w:p w:rsidR="007461FA" w:rsidRDefault="007461FA" w:rsidP="009F3D1A">
                      <w:r>
                        <w:rPr>
                          <w:bCs/>
                          <w:noProof/>
                          <w:lang w:eastAsia="zh-CN"/>
                        </w:rPr>
                        <w:t xml:space="preserve">Ширина </w:t>
                      </w:r>
                      <w:r>
                        <w:rPr>
                          <w:bCs/>
                          <w:noProof/>
                          <w:lang w:val="en-US" w:eastAsia="zh-CN"/>
                        </w:rPr>
                        <w:t>s</w:t>
                      </w:r>
                      <w:r>
                        <w:rPr>
                          <w:bCs/>
                          <w:noProof/>
                          <w:vertAlign w:val="subscript"/>
                          <w:lang w:val="en-US" w:eastAsia="zh-CN"/>
                        </w:rPr>
                        <w:t>H</w:t>
                      </w:r>
                      <w:r>
                        <w:rPr>
                          <w:bCs/>
                          <w:noProof/>
                          <w:lang w:eastAsia="zh-CN"/>
                        </w:rPr>
                        <w:t xml:space="preserve">, </w:t>
                      </w:r>
                      <w:r>
                        <w:rPr>
                          <w:bCs/>
                          <w:noProof/>
                          <w:lang w:val="en-US" w:eastAsia="zh-CN"/>
                        </w:rPr>
                        <w:t>s</w:t>
                      </w:r>
                      <w:r>
                        <w:rPr>
                          <w:bCs/>
                          <w:noProof/>
                          <w:vertAlign w:val="subscript"/>
                          <w:lang w:val="en-US" w:eastAsia="zh-CN"/>
                        </w:rPr>
                        <w:t>V</w:t>
                      </w:r>
                      <w:r w:rsidRPr="0002286B">
                        <w:rPr>
                          <w:bCs/>
                          <w:noProof/>
                          <w:vertAlign w:val="subscript"/>
                          <w:lang w:eastAsia="zh-CN"/>
                        </w:rPr>
                        <w:t xml:space="preserve"> </w:t>
                      </w:r>
                      <w:r>
                        <w:rPr>
                          <w:bCs/>
                          <w:noProof/>
                          <w:lang w:eastAsia="zh-CN"/>
                        </w:rPr>
                        <w:t xml:space="preserve">при 50% от максимальной яркости </w:t>
                      </w:r>
                      <w:r>
                        <w:rPr>
                          <w:bCs/>
                          <w:noProof/>
                          <w:lang w:val="en-US" w:eastAsia="zh-CN"/>
                        </w:rPr>
                        <w:t>L</w:t>
                      </w:r>
                      <w:r>
                        <w:rPr>
                          <w:bCs/>
                          <w:noProof/>
                          <w:vertAlign w:val="subscript"/>
                          <w:lang w:val="en-US" w:eastAsia="zh-CN"/>
                        </w:rPr>
                        <w:t>H</w:t>
                      </w:r>
                      <w:r>
                        <w:rPr>
                          <w:bCs/>
                          <w:noProof/>
                          <w:vertAlign w:val="subscript"/>
                          <w:lang w:eastAsia="zh-CN"/>
                        </w:rPr>
                        <w:t>,</w:t>
                      </w:r>
                      <w:r>
                        <w:rPr>
                          <w:bCs/>
                          <w:noProof/>
                          <w:vertAlign w:val="subscript"/>
                          <w:lang w:val="en-US" w:eastAsia="zh-CN"/>
                        </w:rPr>
                        <w:t>max</w:t>
                      </w:r>
                      <w:r>
                        <w:rPr>
                          <w:bCs/>
                          <w:noProof/>
                          <w:lang w:eastAsia="zh-CN"/>
                        </w:rPr>
                        <w:t xml:space="preserve">, </w:t>
                      </w:r>
                      <w:r>
                        <w:rPr>
                          <w:bCs/>
                          <w:noProof/>
                          <w:lang w:val="en-US" w:eastAsia="zh-CN"/>
                        </w:rPr>
                        <w:t>L</w:t>
                      </w:r>
                      <w:r>
                        <w:rPr>
                          <w:bCs/>
                          <w:noProof/>
                          <w:vertAlign w:val="subscript"/>
                          <w:lang w:val="en-US" w:eastAsia="zh-CN"/>
                        </w:rPr>
                        <w:t>V</w:t>
                      </w:r>
                      <w:r>
                        <w:rPr>
                          <w:bCs/>
                          <w:noProof/>
                          <w:vertAlign w:val="subscript"/>
                          <w:lang w:eastAsia="zh-CN"/>
                        </w:rPr>
                        <w:t>,</w:t>
                      </w:r>
                      <w:r>
                        <w:rPr>
                          <w:bCs/>
                          <w:noProof/>
                          <w:vertAlign w:val="subscript"/>
                          <w:lang w:val="en-US" w:eastAsia="zh-CN"/>
                        </w:rPr>
                        <w:t>max</w:t>
                      </w:r>
                      <w:r>
                        <w:rPr>
                          <w:bCs/>
                          <w:noProof/>
                          <w:lang w:eastAsia="zh-CN"/>
                        </w:rPr>
                        <w:t xml:space="preserve"> диапазона </w:t>
                      </w:r>
                      <w:r>
                        <w:rPr>
                          <w:bCs/>
                        </w:rPr>
                        <w:t>яркости</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991552" behindDoc="0" locked="0" layoutInCell="1" allowOverlap="1" wp14:anchorId="48B1EE4C" wp14:editId="6D0FB864">
                <wp:simplePos x="0" y="0"/>
                <wp:positionH relativeFrom="column">
                  <wp:posOffset>3196590</wp:posOffset>
                </wp:positionH>
                <wp:positionV relativeFrom="paragraph">
                  <wp:posOffset>624840</wp:posOffset>
                </wp:positionV>
                <wp:extent cx="2089150" cy="590550"/>
                <wp:effectExtent l="0" t="0" r="6350" b="0"/>
                <wp:wrapNone/>
                <wp:docPr id="2307" name="Text Box 2307"/>
                <wp:cNvGraphicFramePr/>
                <a:graphic xmlns:a="http://schemas.openxmlformats.org/drawingml/2006/main">
                  <a:graphicData uri="http://schemas.microsoft.com/office/word/2010/wordprocessingShape">
                    <wps:wsp>
                      <wps:cNvSpPr txBox="1"/>
                      <wps:spPr>
                        <a:xfrm>
                          <a:off x="0" y="0"/>
                          <a:ext cx="2089150" cy="590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9F3D1A">
                            <w:r>
                              <w:rPr>
                                <w:bCs/>
                                <w:noProof/>
                                <w:lang w:eastAsia="zh-CN"/>
                              </w:rPr>
                              <w:t xml:space="preserve">Оценка диапазона </w:t>
                            </w:r>
                            <w:r>
                              <w:rPr>
                                <w:bCs/>
                              </w:rPr>
                              <w:t xml:space="preserve">яркости </w:t>
                            </w:r>
                            <w:r>
                              <w:rPr>
                                <w:bCs/>
                              </w:rPr>
                              <w:br/>
                              <w:t>в горизонтальном/вертикальном направлени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B1EE4C" id="Text Box 2307" o:spid="_x0000_s1469" type="#_x0000_t202" style="position:absolute;left:0;text-align:left;margin-left:251.7pt;margin-top:49.2pt;width:164.5pt;height:46.5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" fillcolor="white [3201]" stroked="f" strokeweight=".5pt">
                <v:textbox inset="0,0,0,0">
                  <w:txbxContent>
                    <w:p w:rsidR="007461FA" w:rsidRDefault="007461FA" w:rsidP="009F3D1A">
                      <w:r>
                        <w:rPr>
                          <w:bCs/>
                          <w:noProof/>
                          <w:lang w:eastAsia="zh-CN"/>
                        </w:rPr>
                        <w:t xml:space="preserve">Оценка диапазона </w:t>
                      </w:r>
                      <w:r>
                        <w:rPr>
                          <w:bCs/>
                        </w:rPr>
                        <w:t xml:space="preserve">яркости </w:t>
                      </w:r>
                      <w:r>
                        <w:rPr>
                          <w:bCs/>
                        </w:rPr>
                        <w:br/>
                        <w:t>в горизонтальном/вертикальном направлении</w:t>
                      </w:r>
                    </w:p>
                  </w:txbxContent>
                </v:textbox>
              </v:shape>
            </w:pict>
          </mc:Fallback>
        </mc:AlternateContent>
      </w:r>
      <w:r>
        <w:rPr>
          <w:noProof/>
          <w:spacing w:val="0"/>
          <w:w w:val="100"/>
          <w:kern w:val="0"/>
          <w:sz w:val="24"/>
          <w:szCs w:val="24"/>
          <w:lang w:val="en-GB" w:eastAsia="en-GB"/>
        </w:rPr>
        <mc:AlternateContent>
          <mc:Choice Requires="wps">
            <w:drawing>
              <wp:anchor distT="0" distB="0" distL="114300" distR="114300" simplePos="0" relativeHeight="251990528" behindDoc="0" locked="0" layoutInCell="1" allowOverlap="1" wp14:anchorId="0F21CBEB" wp14:editId="1E98A5F4">
                <wp:simplePos x="0" y="0"/>
                <wp:positionH relativeFrom="column">
                  <wp:posOffset>2332990</wp:posOffset>
                </wp:positionH>
                <wp:positionV relativeFrom="paragraph">
                  <wp:posOffset>-1270</wp:posOffset>
                </wp:positionV>
                <wp:extent cx="2368550" cy="349250"/>
                <wp:effectExtent l="0" t="0" r="0" b="0"/>
                <wp:wrapNone/>
                <wp:docPr id="2306" name="Text Box 2306"/>
                <wp:cNvGraphicFramePr/>
                <a:graphic xmlns:a="http://schemas.openxmlformats.org/drawingml/2006/main">
                  <a:graphicData uri="http://schemas.microsoft.com/office/word/2010/wordprocessingShape">
                    <wps:wsp>
                      <wps:cNvSpPr txBox="1"/>
                      <wps:spPr>
                        <a:xfrm>
                          <a:off x="0" y="0"/>
                          <a:ext cx="2368550" cy="3492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9F3D1A">
                            <w:r>
                              <w:rPr>
                                <w:bCs/>
                                <w:noProof/>
                                <w:lang w:eastAsia="zh-CN"/>
                              </w:rPr>
                              <w:t xml:space="preserve">Пример контура </w:t>
                            </w:r>
                            <w:r>
                              <w:rPr>
                                <w:bCs/>
                              </w:rPr>
                              <w:t xml:space="preserve">отображенных </w:t>
                            </w:r>
                            <w:r>
                              <w:rPr>
                                <w:bCs/>
                              </w:rPr>
                              <w:br/>
                              <w:t>точечных источников с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21CBEB" id="Text Box 2306" o:spid="_x0000_s1470" type="#_x0000_t202" style="position:absolute;left:0;text-align:left;margin-left:183.7pt;margin-top:-.1pt;width:186.5pt;height:27.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" fillcolor="white [3201]" stroked="f" strokeweight=".5pt">
                <v:textbox inset="0,0,0,0">
                  <w:txbxContent>
                    <w:p w:rsidR="007461FA" w:rsidRDefault="007461FA" w:rsidP="009F3D1A">
                      <w:r>
                        <w:rPr>
                          <w:bCs/>
                          <w:noProof/>
                          <w:lang w:eastAsia="zh-CN"/>
                        </w:rPr>
                        <w:t xml:space="preserve">Пример контура </w:t>
                      </w:r>
                      <w:r>
                        <w:rPr>
                          <w:bCs/>
                        </w:rPr>
                        <w:t xml:space="preserve">отображенных </w:t>
                      </w:r>
                      <w:r>
                        <w:rPr>
                          <w:bCs/>
                        </w:rPr>
                        <w:br/>
                        <w:t>точечных источников света</w:t>
                      </w:r>
                    </w:p>
                  </w:txbxContent>
                </v:textbox>
              </v:shape>
            </w:pict>
          </mc:Fallback>
        </mc:AlternateContent>
      </w:r>
      <w:r>
        <w:rPr>
          <w:noProof/>
          <w:lang w:val="en-GB" w:eastAsia="en-GB"/>
        </w:rPr>
        <w:drawing>
          <wp:inline distT="0" distB="0" distL="0" distR="0" wp14:anchorId="3B52B885" wp14:editId="6F7DA4F3">
            <wp:extent cx="4562475" cy="2790825"/>
            <wp:effectExtent l="0" t="0" r="0" b="0"/>
            <wp:docPr id="685" name="Рисунок 685" descr="Punktlichtquellen_Auswertung_PLSDF"/>
            <wp:cNvGraphicFramePr/>
            <a:graphic xmlns:a="http://schemas.openxmlformats.org/drawingml/2006/main">
              <a:graphicData uri="http://schemas.openxmlformats.org/drawingml/2006/picture">
                <pic:pic xmlns:pic="http://schemas.openxmlformats.org/drawingml/2006/picture">
                  <pic:nvPicPr>
                    <pic:cNvPr id="685" name="Рисунок 685" descr="Punktlichtquellen_Auswertung_PLSDF"/>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62475" cy="2790825"/>
                    </a:xfrm>
                    <a:prstGeom prst="rect">
                      <a:avLst/>
                    </a:prstGeom>
                    <a:noFill/>
                    <a:ln>
                      <a:noFill/>
                    </a:ln>
                  </pic:spPr>
                </pic:pic>
              </a:graphicData>
            </a:graphic>
          </wp:inline>
        </w:drawing>
      </w:r>
    </w:p>
    <w:p w:rsidR="009F3D1A" w:rsidRPr="009F3D1A" w:rsidRDefault="009F3D1A" w:rsidP="009F3D1A">
      <w:pPr>
        <w:pStyle w:val="SingleTxtGR"/>
        <w:tabs>
          <w:tab w:val="right" w:leader="dot" w:pos="8505"/>
        </w:tabs>
        <w:ind w:left="2268"/>
      </w:pPr>
      <w:r w:rsidRPr="009F3D1A">
        <w:t>Коэффициент обнаружения точечного источника света − КОТИС определяется по следующему уравнению:</w:t>
      </w:r>
    </w:p>
    <w:p w:rsidR="009F3D1A" w:rsidRPr="009F3D1A" w:rsidRDefault="001A656D" w:rsidP="009F3D1A">
      <w:pPr>
        <w:pStyle w:val="SingleTxtGR"/>
        <w:tabs>
          <w:tab w:val="right" w:leader="dot" w:pos="8505"/>
        </w:tabs>
        <w:ind w:left="2268"/>
      </w:pPr>
      <w:r w:rsidRPr="0011543C">
        <w:rPr>
          <w:noProof/>
          <w:lang w:val="en-GB" w:eastAsia="en-GB"/>
        </w:rPr>
        <mc:AlternateContent>
          <mc:Choice Requires="wps">
            <w:drawing>
              <wp:anchor distT="0" distB="0" distL="114300" distR="114300" simplePos="0" relativeHeight="252046848" behindDoc="0" locked="0" layoutInCell="1" allowOverlap="1" wp14:anchorId="1A7AF7B4" wp14:editId="7A7D7B1F">
                <wp:simplePos x="0" y="0"/>
                <wp:positionH relativeFrom="column">
                  <wp:posOffset>2807970</wp:posOffset>
                </wp:positionH>
                <wp:positionV relativeFrom="paragraph">
                  <wp:posOffset>91440</wp:posOffset>
                </wp:positionV>
                <wp:extent cx="546100" cy="261620"/>
                <wp:effectExtent l="0" t="0" r="6350" b="5080"/>
                <wp:wrapNone/>
                <wp:docPr id="111" name="Text Box 2300"/>
                <wp:cNvGraphicFramePr/>
                <a:graphic xmlns:a="http://schemas.openxmlformats.org/drawingml/2006/main">
                  <a:graphicData uri="http://schemas.microsoft.com/office/word/2010/wordprocessingShape">
                    <wps:wsp>
                      <wps:cNvSpPr txBox="1"/>
                      <wps:spPr>
                        <a:xfrm>
                          <a:off x="0" y="0"/>
                          <a:ext cx="546100" cy="2616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1A656D">
                            <w:pPr>
                              <w:rPr>
                                <w:sz w:val="22"/>
                              </w:rPr>
                            </w:pPr>
                            <w:r>
                              <w:rPr>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1A7AF7B4" id="_x0000_s1471" type="#_x0000_t202" style="position:absolute;left:0;text-align:left;margin-left:221.1pt;margin-top:7.2pt;width:43pt;height:20.6pt;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" fillcolor="white [3201]" stroked="f" strokeweight=".5pt">
                <v:textbox inset="0,0,0,0">
                  <w:txbxContent>
                    <w:p w:rsidR="007461FA" w:rsidRDefault="007461FA" w:rsidP="001A656D">
                      <w:pPr>
                        <w:rPr>
                          <w:sz w:val="22"/>
                        </w:rPr>
                      </w:pPr>
                      <w:r>
                        <w:rPr>
                          <w:sz w:val="22"/>
                        </w:rPr>
                        <w:t>,</w:t>
                      </w:r>
                    </w:p>
                  </w:txbxContent>
                </v:textbox>
              </v:shape>
            </w:pict>
          </mc:Fallback>
        </mc:AlternateContent>
      </w:r>
      <w:r w:rsidR="009F3D1A" w:rsidRPr="009F3D1A">
        <w:rPr>
          <w:noProof/>
          <w:lang w:val="en-GB" w:eastAsia="en-GB"/>
        </w:rPr>
        <w:drawing>
          <wp:inline distT="0" distB="0" distL="0" distR="0" wp14:anchorId="7BC8AC03" wp14:editId="5C7BF536">
            <wp:extent cx="1371600" cy="457200"/>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p>
    <w:p w:rsidR="009F3D1A" w:rsidRPr="009F3D1A" w:rsidRDefault="009F3D1A" w:rsidP="009F3D1A">
      <w:pPr>
        <w:pStyle w:val="SingleTxtGR"/>
        <w:tabs>
          <w:tab w:val="right" w:leader="dot" w:pos="8505"/>
        </w:tabs>
        <w:ind w:left="2268"/>
      </w:pPr>
      <w:r w:rsidRPr="009F3D1A">
        <w:t>где:</w:t>
      </w:r>
    </w:p>
    <w:p w:rsidR="009F3D1A" w:rsidRPr="009F3D1A" w:rsidRDefault="009F3D1A" w:rsidP="00737FAD">
      <w:pPr>
        <w:pStyle w:val="SingleTxtGR"/>
        <w:tabs>
          <w:tab w:val="clear" w:pos="3402"/>
          <w:tab w:val="left" w:pos="3119"/>
          <w:tab w:val="right" w:leader="dot" w:pos="8505"/>
        </w:tabs>
        <w:ind w:left="3119" w:hanging="851"/>
      </w:pPr>
      <w:r w:rsidRPr="009F3D1A">
        <w:t>s</w:t>
      </w:r>
      <w:r w:rsidRPr="009F3D1A">
        <w:rPr>
          <w:vertAlign w:val="subscript"/>
        </w:rPr>
        <w:t>H</w:t>
      </w:r>
      <w:r w:rsidRPr="009F3D1A">
        <w:t xml:space="preserve"> </w:t>
      </w:r>
      <w:r w:rsidRPr="009F3D1A">
        <w:tab/>
        <w:t>−</w:t>
      </w:r>
      <w:r w:rsidRPr="009F3D1A">
        <w:tab/>
        <w:t>полная ширина при половине максимального показателя кривой яркости в горизонтальном направлении на вертикальной оси,</w:t>
      </w:r>
    </w:p>
    <w:p w:rsidR="009F3D1A" w:rsidRPr="009F3D1A" w:rsidRDefault="009F3D1A" w:rsidP="00737FAD">
      <w:pPr>
        <w:pStyle w:val="SingleTxtGR"/>
        <w:tabs>
          <w:tab w:val="clear" w:pos="3402"/>
          <w:tab w:val="left" w:pos="3119"/>
          <w:tab w:val="right" w:leader="dot" w:pos="8505"/>
        </w:tabs>
        <w:ind w:left="3119" w:hanging="851"/>
      </w:pPr>
      <w:r w:rsidRPr="009F3D1A">
        <w:t>L</w:t>
      </w:r>
      <w:r w:rsidRPr="009F3D1A">
        <w:rPr>
          <w:vertAlign w:val="subscript"/>
        </w:rPr>
        <w:t>H,max</w:t>
      </w:r>
      <w:r w:rsidRPr="009F3D1A">
        <w:t xml:space="preserve"> </w:t>
      </w:r>
      <w:r w:rsidRPr="009F3D1A">
        <w:tab/>
        <w:t>−</w:t>
      </w:r>
      <w:r w:rsidRPr="009F3D1A">
        <w:tab/>
        <w:t>максимальный показатель кривой яркости в горизонтальном направлении на вертикальной оси,</w:t>
      </w:r>
    </w:p>
    <w:p w:rsidR="009F3D1A" w:rsidRPr="009F3D1A" w:rsidRDefault="009F3D1A" w:rsidP="00737FAD">
      <w:pPr>
        <w:pStyle w:val="SingleTxtGR"/>
        <w:tabs>
          <w:tab w:val="clear" w:pos="3402"/>
          <w:tab w:val="left" w:pos="3119"/>
          <w:tab w:val="right" w:leader="dot" w:pos="8505"/>
        </w:tabs>
        <w:ind w:left="3119" w:hanging="851"/>
      </w:pPr>
      <w:r w:rsidRPr="009F3D1A">
        <w:t>s</w:t>
      </w:r>
      <w:r w:rsidRPr="009F3D1A">
        <w:rPr>
          <w:vertAlign w:val="subscript"/>
        </w:rPr>
        <w:t>V</w:t>
      </w:r>
      <w:r w:rsidRPr="009F3D1A">
        <w:t xml:space="preserve"> </w:t>
      </w:r>
      <w:r w:rsidRPr="009F3D1A">
        <w:tab/>
        <w:t>−</w:t>
      </w:r>
      <w:r w:rsidRPr="009F3D1A">
        <w:tab/>
        <w:t>полная ширина при половине максимального показателя кривой яркости в горизонтальном направлении в самом узком месте,</w:t>
      </w:r>
    </w:p>
    <w:p w:rsidR="009F3D1A" w:rsidRPr="009F3D1A" w:rsidRDefault="009F3D1A" w:rsidP="00737FAD">
      <w:pPr>
        <w:pStyle w:val="SingleTxtGR"/>
        <w:tabs>
          <w:tab w:val="clear" w:pos="3402"/>
          <w:tab w:val="left" w:pos="3119"/>
          <w:tab w:val="right" w:leader="dot" w:pos="8505"/>
        </w:tabs>
        <w:ind w:left="3119" w:hanging="851"/>
      </w:pPr>
      <w:r w:rsidRPr="009F3D1A">
        <w:t>L</w:t>
      </w:r>
      <w:r w:rsidRPr="009F3D1A">
        <w:rPr>
          <w:vertAlign w:val="subscript"/>
        </w:rPr>
        <w:t>V,max</w:t>
      </w:r>
      <w:r w:rsidRPr="009F3D1A">
        <w:t xml:space="preserve"> </w:t>
      </w:r>
      <w:r w:rsidRPr="009F3D1A">
        <w:tab/>
        <w:t>−</w:t>
      </w:r>
      <w:r w:rsidRPr="009F3D1A">
        <w:tab/>
        <w:t>максимальный показатель кривой яркости в горизонтальном направлении в самом узком месте.</w:t>
      </w:r>
    </w:p>
    <w:p w:rsidR="009F3D1A" w:rsidRPr="009F3D1A" w:rsidRDefault="009F3D1A" w:rsidP="009F3D1A">
      <w:pPr>
        <w:pStyle w:val="SingleTxtGR"/>
        <w:tabs>
          <w:tab w:val="right" w:leader="dot" w:pos="8505"/>
        </w:tabs>
        <w:ind w:left="2268"/>
      </w:pPr>
      <w:r w:rsidRPr="009F3D1A">
        <w:t>Проверить соответствие результата при слегка смещенном положении лабораторной модели точечного источника света.</w:t>
      </w:r>
    </w:p>
    <w:p w:rsidR="009F3D1A" w:rsidRPr="009F3D1A" w:rsidRDefault="009F3D1A" w:rsidP="009F3D1A">
      <w:pPr>
        <w:pStyle w:val="SingleTxtGR"/>
        <w:tabs>
          <w:tab w:val="right" w:leader="dot" w:pos="8505"/>
        </w:tabs>
        <w:ind w:left="2268"/>
      </w:pPr>
      <w:r w:rsidRPr="009F3D1A">
        <w:t xml:space="preserve">Для определения коэффициента контрастности точечного источника света (ККТИС) оценить кривую яркости в горизонтальном направлении (рис. 3) по вертикальной оси. </w:t>
      </w:r>
    </w:p>
    <w:p w:rsidR="009F3D1A" w:rsidRPr="009F3D1A" w:rsidRDefault="009F3D1A" w:rsidP="009F3D1A">
      <w:pPr>
        <w:pStyle w:val="SingleTxtGR"/>
        <w:tabs>
          <w:tab w:val="right" w:leader="dot" w:pos="8505"/>
        </w:tabs>
        <w:jc w:val="left"/>
        <w:rPr>
          <w:b/>
          <w:bCs/>
        </w:rPr>
      </w:pPr>
      <w:r w:rsidRPr="009F3D1A">
        <w:t>Рис. 3</w:t>
      </w:r>
      <w:r w:rsidRPr="009F3D1A">
        <w:br/>
      </w:r>
      <w:r w:rsidRPr="009F3D1A">
        <w:rPr>
          <w:b/>
          <w:bCs/>
        </w:rPr>
        <w:t>Диапазон яркости отображенных точечных источников света для определения ККТИС</w:t>
      </w:r>
    </w:p>
    <w:p w:rsidR="009F3D1A" w:rsidRPr="0002286B" w:rsidRDefault="009F3D1A" w:rsidP="009F3D1A">
      <w:pPr>
        <w:pStyle w:val="SingleTxt"/>
        <w:tabs>
          <w:tab w:val="clear" w:pos="1742"/>
          <w:tab w:val="clear" w:pos="2218"/>
          <w:tab w:val="left" w:pos="2520"/>
        </w:tabs>
        <w:spacing w:after="0" w:line="120" w:lineRule="exact"/>
        <w:ind w:left="2527" w:hanging="1260"/>
        <w:rPr>
          <w:sz w:val="10"/>
        </w:rPr>
      </w:pPr>
      <w:r>
        <w:rPr>
          <w:noProof/>
          <w:spacing w:val="0"/>
          <w:w w:val="100"/>
          <w:kern w:val="0"/>
          <w:sz w:val="24"/>
          <w:szCs w:val="24"/>
          <w:lang w:val="en-GB" w:eastAsia="en-GB"/>
        </w:rPr>
        <mc:AlternateContent>
          <mc:Choice Requires="wps">
            <w:drawing>
              <wp:anchor distT="0" distB="0" distL="114300" distR="114300" simplePos="0" relativeHeight="251994624" behindDoc="0" locked="0" layoutInCell="1" allowOverlap="1" wp14:anchorId="053AD050" wp14:editId="3C565080">
                <wp:simplePos x="0" y="0"/>
                <wp:positionH relativeFrom="column">
                  <wp:posOffset>2244090</wp:posOffset>
                </wp:positionH>
                <wp:positionV relativeFrom="paragraph">
                  <wp:posOffset>-16510</wp:posOffset>
                </wp:positionV>
                <wp:extent cx="2089150" cy="400050"/>
                <wp:effectExtent l="0" t="0" r="6350" b="0"/>
                <wp:wrapNone/>
                <wp:docPr id="2309" name="Text Box 2309"/>
                <wp:cNvGraphicFramePr/>
                <a:graphic xmlns:a="http://schemas.openxmlformats.org/drawingml/2006/main">
                  <a:graphicData uri="http://schemas.microsoft.com/office/word/2010/wordprocessingShape">
                    <wps:wsp>
                      <wps:cNvSpPr txBox="1"/>
                      <wps:spPr>
                        <a:xfrm>
                          <a:off x="0" y="0"/>
                          <a:ext cx="2089150"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9F3D1A">
                            <w:r>
                              <w:rPr>
                                <w:bCs/>
                                <w:noProof/>
                                <w:lang w:eastAsia="zh-CN"/>
                              </w:rPr>
                              <w:t xml:space="preserve">Пример контура </w:t>
                            </w:r>
                            <w:r>
                              <w:rPr>
                                <w:bCs/>
                              </w:rPr>
                              <w:t xml:space="preserve">отображенных </w:t>
                            </w:r>
                            <w:r>
                              <w:rPr>
                                <w:bCs/>
                              </w:rPr>
                              <w:br/>
                              <w:t>точечных источников свет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3AD050" id="Text Box 2309" o:spid="_x0000_s1472" type="#_x0000_t202" style="position:absolute;left:0;text-align:left;margin-left:176.7pt;margin-top:-1.3pt;width:164.5pt;height:31.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" fillcolor="white [3201]" stroked="f" strokeweight=".5pt">
                <v:textbox inset="0,0,0,0">
                  <w:txbxContent>
                    <w:p w:rsidR="007461FA" w:rsidRDefault="007461FA" w:rsidP="009F3D1A">
                      <w:r>
                        <w:rPr>
                          <w:bCs/>
                          <w:noProof/>
                          <w:lang w:eastAsia="zh-CN"/>
                        </w:rPr>
                        <w:t xml:space="preserve">Пример контура </w:t>
                      </w:r>
                      <w:r>
                        <w:rPr>
                          <w:bCs/>
                        </w:rPr>
                        <w:t xml:space="preserve">отображенных </w:t>
                      </w:r>
                      <w:r>
                        <w:rPr>
                          <w:bCs/>
                        </w:rPr>
                        <w:br/>
                        <w:t>точечных источников света</w:t>
                      </w:r>
                    </w:p>
                  </w:txbxContent>
                </v:textbox>
              </v:shape>
            </w:pict>
          </mc:Fallback>
        </mc:AlternateContent>
      </w:r>
    </w:p>
    <w:p w:rsidR="009F3D1A" w:rsidRDefault="009F3D1A" w:rsidP="009F3D1A">
      <w:pPr>
        <w:pStyle w:val="SingleTxt"/>
        <w:tabs>
          <w:tab w:val="clear" w:pos="1742"/>
          <w:tab w:val="clear" w:pos="2218"/>
          <w:tab w:val="left" w:pos="2520"/>
        </w:tabs>
        <w:spacing w:line="240" w:lineRule="auto"/>
        <w:ind w:left="2534" w:hanging="1267"/>
      </w:pPr>
      <w:r>
        <w:rPr>
          <w:noProof/>
          <w:spacing w:val="0"/>
          <w:w w:val="100"/>
          <w:kern w:val="0"/>
          <w:sz w:val="24"/>
          <w:szCs w:val="24"/>
          <w:lang w:val="en-GB" w:eastAsia="en-GB"/>
        </w:rPr>
        <mc:AlternateContent>
          <mc:Choice Requires="wps">
            <w:drawing>
              <wp:anchor distT="0" distB="0" distL="114300" distR="114300" simplePos="0" relativeHeight="251995648" behindDoc="0" locked="0" layoutInCell="1" allowOverlap="1" wp14:anchorId="630AE7CB" wp14:editId="346B433E">
                <wp:simplePos x="0" y="0"/>
                <wp:positionH relativeFrom="column">
                  <wp:posOffset>3050540</wp:posOffset>
                </wp:positionH>
                <wp:positionV relativeFrom="paragraph">
                  <wp:posOffset>713740</wp:posOffset>
                </wp:positionV>
                <wp:extent cx="2089150" cy="400050"/>
                <wp:effectExtent l="0" t="0" r="6350" b="0"/>
                <wp:wrapNone/>
                <wp:docPr id="2310" name="Text Box 2310"/>
                <wp:cNvGraphicFramePr/>
                <a:graphic xmlns:a="http://schemas.openxmlformats.org/drawingml/2006/main">
                  <a:graphicData uri="http://schemas.microsoft.com/office/word/2010/wordprocessingShape">
                    <wps:wsp>
                      <wps:cNvSpPr txBox="1"/>
                      <wps:spPr>
                        <a:xfrm>
                          <a:off x="0" y="0"/>
                          <a:ext cx="2089150"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9F3D1A">
                            <w:r>
                              <w:rPr>
                                <w:bCs/>
                                <w:noProof/>
                                <w:lang w:eastAsia="zh-CN"/>
                              </w:rPr>
                              <w:t xml:space="preserve">Оценка диапазона </w:t>
                            </w:r>
                            <w:r>
                              <w:rPr>
                                <w:bCs/>
                              </w:rPr>
                              <w:t xml:space="preserve">яркости </w:t>
                            </w:r>
                            <w:r>
                              <w:rPr>
                                <w:bCs/>
                              </w:rPr>
                              <w:br/>
                              <w:t>в горизонтальном направлени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0AE7CB" id="Text Box 2310" o:spid="_x0000_s1473" type="#_x0000_t202" style="position:absolute;left:0;text-align:left;margin-left:240.2pt;margin-top:56.2pt;width:164.5pt;height:31.5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" fillcolor="white [3201]" stroked="f" strokeweight=".5pt">
                <v:textbox inset="0,0,0,0">
                  <w:txbxContent>
                    <w:p w:rsidR="007461FA" w:rsidRDefault="007461FA" w:rsidP="009F3D1A">
                      <w:r>
                        <w:rPr>
                          <w:bCs/>
                          <w:noProof/>
                          <w:lang w:eastAsia="zh-CN"/>
                        </w:rPr>
                        <w:t xml:space="preserve">Оценка диапазона </w:t>
                      </w:r>
                      <w:r>
                        <w:rPr>
                          <w:bCs/>
                        </w:rPr>
                        <w:t xml:space="preserve">яркости </w:t>
                      </w:r>
                      <w:r>
                        <w:rPr>
                          <w:bCs/>
                        </w:rPr>
                        <w:br/>
                        <w:t>в горизонтальном направлении</w:t>
                      </w:r>
                    </w:p>
                  </w:txbxContent>
                </v:textbox>
              </v:shape>
            </w:pict>
          </mc:Fallback>
        </mc:AlternateContent>
      </w:r>
      <w:r>
        <w:rPr>
          <w:noProof/>
          <w:lang w:val="en-GB" w:eastAsia="en-GB"/>
        </w:rPr>
        <w:drawing>
          <wp:inline distT="0" distB="0" distL="0" distR="0" wp14:anchorId="11FF7BF7" wp14:editId="11436F6D">
            <wp:extent cx="4133850" cy="2562225"/>
            <wp:effectExtent l="0" t="0" r="0" b="9525"/>
            <wp:docPr id="673" name="Рисунок 673" descr="Punktlichtquellen_Auswertung_PLSRC"/>
            <wp:cNvGraphicFramePr/>
            <a:graphic xmlns:a="http://schemas.openxmlformats.org/drawingml/2006/main">
              <a:graphicData uri="http://schemas.openxmlformats.org/drawingml/2006/picture">
                <pic:pic xmlns:pic="http://schemas.openxmlformats.org/drawingml/2006/picture">
                  <pic:nvPicPr>
                    <pic:cNvPr id="673" name="Рисунок 673" descr="Punktlichtquellen_Auswertung_PLSRC"/>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133850" cy="2562225"/>
                    </a:xfrm>
                    <a:prstGeom prst="rect">
                      <a:avLst/>
                    </a:prstGeom>
                    <a:noFill/>
                    <a:ln>
                      <a:noFill/>
                    </a:ln>
                  </pic:spPr>
                </pic:pic>
              </a:graphicData>
            </a:graphic>
          </wp:inline>
        </w:drawing>
      </w:r>
    </w:p>
    <w:p w:rsidR="00FB7033" w:rsidRDefault="002C7BAB" w:rsidP="002C7BAB">
      <w:pPr>
        <w:pStyle w:val="SingleTxtGR"/>
        <w:tabs>
          <w:tab w:val="clear" w:pos="1701"/>
          <w:tab w:val="right" w:leader="dot" w:pos="8505"/>
        </w:tabs>
        <w:ind w:left="2268" w:hanging="1134"/>
      </w:pPr>
      <w:r>
        <w:rPr>
          <w:bCs/>
        </w:rPr>
        <w:tab/>
      </w:r>
      <w:r w:rsidR="009F3D1A" w:rsidRPr="009F3D1A">
        <w:rPr>
          <w:bCs/>
        </w:rPr>
        <w:t xml:space="preserve">Коэффициент контрастности точечного источника света </w:t>
      </w:r>
      <w:r w:rsidR="009F3D1A">
        <w:rPr>
          <w:bCs/>
        </w:rPr>
        <w:t>–</w:t>
      </w:r>
      <w:r w:rsidR="009F3D1A" w:rsidRPr="009F3D1A">
        <w:rPr>
          <w:bCs/>
        </w:rPr>
        <w:t xml:space="preserve"> ККТИС</w:t>
      </w:r>
      <w:r w:rsidR="009F3D1A">
        <w:rPr>
          <w:bCs/>
        </w:rPr>
        <w:t xml:space="preserve"> </w:t>
      </w:r>
      <w:r w:rsidR="009F3D1A" w:rsidRPr="009F3D1A">
        <w:rPr>
          <w:bCs/>
        </w:rPr>
        <w:t>определяется следующим уравнением:</w:t>
      </w:r>
    </w:p>
    <w:p w:rsidR="009F3D1A" w:rsidRDefault="001A656D" w:rsidP="002C7BAB">
      <w:pPr>
        <w:pStyle w:val="SingleTxtGR"/>
        <w:tabs>
          <w:tab w:val="clear" w:pos="1701"/>
          <w:tab w:val="right" w:leader="dot" w:pos="8505"/>
        </w:tabs>
        <w:ind w:left="2268"/>
      </w:pPr>
      <w:r w:rsidRPr="0011543C">
        <w:rPr>
          <w:noProof/>
          <w:lang w:val="en-GB" w:eastAsia="en-GB"/>
        </w:rPr>
        <mc:AlternateContent>
          <mc:Choice Requires="wps">
            <w:drawing>
              <wp:anchor distT="0" distB="0" distL="114300" distR="114300" simplePos="0" relativeHeight="252048896" behindDoc="0" locked="0" layoutInCell="1" allowOverlap="1" wp14:anchorId="0AED846B" wp14:editId="54FDAF5F">
                <wp:simplePos x="0" y="0"/>
                <wp:positionH relativeFrom="column">
                  <wp:posOffset>2853690</wp:posOffset>
                </wp:positionH>
                <wp:positionV relativeFrom="paragraph">
                  <wp:posOffset>165735</wp:posOffset>
                </wp:positionV>
                <wp:extent cx="546100" cy="182880"/>
                <wp:effectExtent l="0" t="0" r="6350" b="7620"/>
                <wp:wrapNone/>
                <wp:docPr id="112" name="Text Box 2300"/>
                <wp:cNvGraphicFramePr/>
                <a:graphic xmlns:a="http://schemas.openxmlformats.org/drawingml/2006/main">
                  <a:graphicData uri="http://schemas.microsoft.com/office/word/2010/wordprocessingShape">
                    <wps:wsp>
                      <wps:cNvSpPr txBox="1"/>
                      <wps:spPr>
                        <a:xfrm>
                          <a:off x="0" y="0"/>
                          <a:ext cx="546100" cy="1828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1A656D">
                            <w:pPr>
                              <w:rPr>
                                <w:sz w:val="22"/>
                              </w:rPr>
                            </w:pPr>
                            <w:r>
                              <w:rPr>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AED846B" id="_x0000_s1474" type="#_x0000_t202" style="position:absolute;left:0;text-align:left;margin-left:224.7pt;margin-top:13.05pt;width:43pt;height:14.4pt;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" fillcolor="white [3201]" stroked="f" strokeweight=".5pt">
                <v:textbox inset="0,0,0,0">
                  <w:txbxContent>
                    <w:p w:rsidR="007461FA" w:rsidRDefault="007461FA" w:rsidP="001A656D">
                      <w:pPr>
                        <w:rPr>
                          <w:sz w:val="22"/>
                        </w:rPr>
                      </w:pPr>
                      <w:r>
                        <w:rPr>
                          <w:sz w:val="22"/>
                        </w:rPr>
                        <w:t>,</w:t>
                      </w:r>
                    </w:p>
                  </w:txbxContent>
                </v:textbox>
              </v:shape>
            </w:pict>
          </mc:Fallback>
        </mc:AlternateContent>
      </w:r>
      <w:r w:rsidR="00976931" w:rsidRPr="00432D86">
        <w:rPr>
          <w:position w:val="-34"/>
        </w:rPr>
        <w:object w:dxaOrig="2200" w:dyaOrig="800">
          <v:shape id="_x0000_i1038" type="#_x0000_t75" style="width:111pt;height:40.2pt" o:ole="" o:allowoverlap="f">
            <v:imagedata r:id="rId145" o:title=""/>
          </v:shape>
          <o:OLEObject Type="Embed" ProgID="Equation.3" ShapeID="_x0000_i1038" DrawAspect="Content" ObjectID="_1545492417" r:id="rId146"/>
        </w:object>
      </w:r>
    </w:p>
    <w:p w:rsidR="00976931" w:rsidRPr="00976931" w:rsidRDefault="002C7BAB" w:rsidP="002C7BAB">
      <w:pPr>
        <w:pStyle w:val="SingleTxtGR"/>
        <w:tabs>
          <w:tab w:val="clear" w:pos="1701"/>
          <w:tab w:val="right" w:leader="dot" w:pos="8505"/>
        </w:tabs>
        <w:ind w:left="2268" w:hanging="1134"/>
      </w:pPr>
      <w:r>
        <w:tab/>
      </w:r>
      <w:r w:rsidR="00976931" w:rsidRPr="00976931">
        <w:t>где:</w:t>
      </w:r>
    </w:p>
    <w:p w:rsidR="00976931" w:rsidRPr="00976931" w:rsidRDefault="002C7BAB" w:rsidP="002C7BAB">
      <w:pPr>
        <w:pStyle w:val="SingleTxtGR"/>
        <w:tabs>
          <w:tab w:val="clear" w:pos="1701"/>
          <w:tab w:val="clear" w:pos="2835"/>
          <w:tab w:val="left" w:pos="2977"/>
          <w:tab w:val="right" w:leader="dot" w:pos="8505"/>
        </w:tabs>
        <w:ind w:left="3402" w:hanging="2268"/>
      </w:pPr>
      <w:r>
        <w:tab/>
      </w:r>
      <w:r w:rsidR="00976931" w:rsidRPr="00976931">
        <w:t>L</w:t>
      </w:r>
      <w:r w:rsidR="00976931" w:rsidRPr="00976931">
        <w:rPr>
          <w:vertAlign w:val="subscript"/>
        </w:rPr>
        <w:t>H,max</w:t>
      </w:r>
      <w:r w:rsidR="00976931" w:rsidRPr="00976931">
        <w:tab/>
      </w:r>
      <w:r>
        <w:t xml:space="preserve"> </w:t>
      </w:r>
      <w:r w:rsidR="00976931" w:rsidRPr="00976931">
        <w:t>−</w:t>
      </w:r>
      <w:r w:rsidR="00976931" w:rsidRPr="00976931">
        <w:tab/>
        <w:t>максимальный показатель кривой яркости в горизонтальном направлении,</w:t>
      </w:r>
    </w:p>
    <w:p w:rsidR="00976931" w:rsidRPr="00976931" w:rsidRDefault="00976931" w:rsidP="002C7BAB">
      <w:pPr>
        <w:pStyle w:val="SingleTxtGR"/>
        <w:tabs>
          <w:tab w:val="clear" w:pos="1701"/>
          <w:tab w:val="clear" w:pos="2835"/>
          <w:tab w:val="left" w:pos="2977"/>
          <w:tab w:val="right" w:leader="dot" w:pos="8505"/>
        </w:tabs>
        <w:ind w:left="3402" w:hanging="2268"/>
      </w:pPr>
      <w:r w:rsidRPr="00976931">
        <w:tab/>
        <w:t>L</w:t>
      </w:r>
      <w:r w:rsidRPr="00976931">
        <w:rPr>
          <w:vertAlign w:val="subscript"/>
        </w:rPr>
        <w:t>H,min</w:t>
      </w:r>
      <w:r w:rsidRPr="00976931">
        <w:t xml:space="preserve"> </w:t>
      </w:r>
      <w:r w:rsidRPr="00976931">
        <w:tab/>
        <w:t>−</w:t>
      </w:r>
      <w:r w:rsidRPr="00976931">
        <w:tab/>
        <w:t xml:space="preserve">значение яркости в седловой точке кривой яркости, которое эквивалентно минимальному значению яркости между двумя максимальными значениями яркости </w:t>
      </w:r>
      <w:r w:rsidRPr="00976931">
        <w:br/>
        <w:t>(рис. 3).</w:t>
      </w:r>
    </w:p>
    <w:p w:rsidR="00976931" w:rsidRPr="00976931" w:rsidRDefault="00976931" w:rsidP="002C7BAB">
      <w:pPr>
        <w:pStyle w:val="SingleTxtGR"/>
        <w:tabs>
          <w:tab w:val="clear" w:pos="1701"/>
          <w:tab w:val="right" w:leader="dot" w:pos="8505"/>
        </w:tabs>
        <w:ind w:left="2268" w:hanging="1134"/>
      </w:pPr>
      <w:r w:rsidRPr="00976931">
        <w:tab/>
        <w:t>Проверить соответствие результата при слегка смещенном положении лабораторной модели точечного источника света.</w:t>
      </w:r>
    </w:p>
    <w:p w:rsidR="00976931" w:rsidRPr="00976931" w:rsidRDefault="00976931" w:rsidP="002C7BAB">
      <w:pPr>
        <w:pStyle w:val="SingleTxtGR"/>
        <w:tabs>
          <w:tab w:val="clear" w:pos="1701"/>
          <w:tab w:val="right" w:leader="dot" w:pos="8505"/>
        </w:tabs>
        <w:ind w:left="2268" w:hanging="1134"/>
      </w:pPr>
      <w:r w:rsidRPr="00976931">
        <w:t>1.4</w:t>
      </w:r>
      <w:r w:rsidRPr="00976931">
        <w:tab/>
        <w:t>Метод испытания на передачу серой шкалы</w:t>
      </w:r>
    </w:p>
    <w:p w:rsidR="00976931" w:rsidRPr="00976931" w:rsidRDefault="00976931" w:rsidP="002C7BAB">
      <w:pPr>
        <w:pStyle w:val="SingleTxtGR"/>
        <w:tabs>
          <w:tab w:val="clear" w:pos="1701"/>
          <w:tab w:val="right" w:leader="dot" w:pos="8505"/>
        </w:tabs>
        <w:ind w:left="2268" w:hanging="1134"/>
      </w:pPr>
      <w:r w:rsidRPr="00976931">
        <w:tab/>
        <w:t>Испытание на передачу серой шкалы позволяет убедиться в том, что СВМ способна отображать по крайней мере восемь тональных оттенков серого цвета, различаемых в пределах наиболее темного и наиболее яркого выходного диапазона для воспроизводимой тест-таблицы на мониторе СВМ. Испытание на передачу серой шкалы проводится с помощью низко контрастной тест-таблицы с соотношением 20:1, как описано в ISO 14524:2009, таблица А.1, при фоновом освещении 500 лк.</w:t>
      </w:r>
    </w:p>
    <w:p w:rsidR="00976931" w:rsidRPr="00976931" w:rsidRDefault="00976931" w:rsidP="002C7BAB">
      <w:pPr>
        <w:pStyle w:val="SingleTxtGR"/>
        <w:tabs>
          <w:tab w:val="clear" w:pos="1701"/>
          <w:tab w:val="right" w:leader="dot" w:pos="8505"/>
        </w:tabs>
        <w:ind w:left="2268" w:hanging="1134"/>
      </w:pPr>
      <w:r w:rsidRPr="00976931">
        <w:br w:type="page"/>
      </w:r>
      <w:r w:rsidRPr="00976931">
        <w:tab/>
        <w:t xml:space="preserve">Описанное в настоящем разделе различие в тонах определяется как выходной сигнал отображения, разница в яркости которого между двумя различными вводимыми с использованием СВМ тонами удовлетворяет, по меньшей мере разнице L* ≥ 3,0, где L* определяется как освещенность в соответствии с приведенным в CIE 1976 определением цветового пространства L*а*b*. </w:t>
      </w:r>
    </w:p>
    <w:p w:rsidR="00976931" w:rsidRPr="00976931" w:rsidRDefault="00976931" w:rsidP="002C7BAB">
      <w:pPr>
        <w:pStyle w:val="SingleTxtGR"/>
        <w:tabs>
          <w:tab w:val="clear" w:pos="1701"/>
          <w:tab w:val="right" w:leader="dot" w:pos="8505"/>
        </w:tabs>
        <w:ind w:left="2268" w:hanging="1134"/>
      </w:pPr>
      <w:r w:rsidRPr="00976931">
        <w:tab/>
        <w:t>На рис. 4 показана схема испытания на передачу серой шкалы</w:t>
      </w:r>
      <w:r w:rsidR="00BB39F1">
        <w:t>.</w:t>
      </w:r>
    </w:p>
    <w:p w:rsidR="00976931" w:rsidRPr="00976931" w:rsidRDefault="00976931" w:rsidP="002C7BAB">
      <w:pPr>
        <w:pStyle w:val="SingleTxtGR"/>
        <w:tabs>
          <w:tab w:val="right" w:leader="dot" w:pos="8505"/>
        </w:tabs>
        <w:jc w:val="left"/>
      </w:pPr>
      <w:r w:rsidRPr="00976931">
        <w:t>Рис. 4</w:t>
      </w:r>
      <w:r w:rsidRPr="00976931">
        <w:br/>
      </w:r>
      <w:r w:rsidRPr="00976931">
        <w:rPr>
          <w:b/>
        </w:rPr>
        <w:t>Схема испытания на передачу серой шкалы</w:t>
      </w:r>
    </w:p>
    <w:p w:rsidR="009F3D1A" w:rsidRDefault="005F49AB" w:rsidP="00407E59">
      <w:pPr>
        <w:pStyle w:val="SingleTxtGR"/>
        <w:tabs>
          <w:tab w:val="right" w:leader="dot" w:pos="8505"/>
        </w:tabs>
      </w:pPr>
      <w:r>
        <w:rPr>
          <w:noProof/>
          <w:lang w:val="en-GB" w:eastAsia="en-GB"/>
        </w:rPr>
        <w:drawing>
          <wp:inline distT="0" distB="0" distL="0" distR="0" wp14:anchorId="6AAD5C5A" wp14:editId="17BCDE09">
            <wp:extent cx="4391025" cy="3067050"/>
            <wp:effectExtent l="0" t="0" r="0" b="0"/>
            <wp:docPr id="2311" name="Рисунок 488" descr="Grey_scale_rendering"/>
            <wp:cNvGraphicFramePr/>
            <a:graphic xmlns:a="http://schemas.openxmlformats.org/drawingml/2006/main">
              <a:graphicData uri="http://schemas.openxmlformats.org/drawingml/2006/picture">
                <pic:pic xmlns:pic="http://schemas.openxmlformats.org/drawingml/2006/picture">
                  <pic:nvPicPr>
                    <pic:cNvPr id="488" name="Рисунок 488" descr="Grey_scale_rendering"/>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391025" cy="3067050"/>
                    </a:xfrm>
                    <a:prstGeom prst="rect">
                      <a:avLst/>
                    </a:prstGeom>
                    <a:noFill/>
                    <a:ln>
                      <a:noFill/>
                    </a:ln>
                  </pic:spPr>
                </pic:pic>
              </a:graphicData>
            </a:graphic>
          </wp:inline>
        </w:drawing>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1:</w:t>
      </w:r>
      <w:r w:rsidRPr="00BB39F1">
        <w:rPr>
          <w:sz w:val="18"/>
          <w:szCs w:val="18"/>
        </w:rPr>
        <w:tab/>
        <w:t>Тест-таблица (тест-таблица для испытания на передачу серой шкалы)</w:t>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2:</w:t>
      </w:r>
      <w:r w:rsidRPr="00BB39F1">
        <w:rPr>
          <w:sz w:val="18"/>
          <w:szCs w:val="18"/>
        </w:rPr>
        <w:tab/>
        <w:t>Подсветка для тест-таблицы</w:t>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3:</w:t>
      </w:r>
      <w:r w:rsidRPr="00BB39F1">
        <w:rPr>
          <w:sz w:val="18"/>
          <w:szCs w:val="18"/>
        </w:rPr>
        <w:tab/>
        <w:t>Испытуемая видеокамера</w:t>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4:</w:t>
      </w:r>
      <w:r w:rsidRPr="00BB39F1">
        <w:rPr>
          <w:sz w:val="18"/>
          <w:szCs w:val="18"/>
        </w:rPr>
        <w:tab/>
        <w:t>Испытуемый монитор</w:t>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5:</w:t>
      </w:r>
      <w:r w:rsidRPr="00BB39F1">
        <w:rPr>
          <w:sz w:val="18"/>
          <w:szCs w:val="18"/>
        </w:rPr>
        <w:tab/>
        <w:t>Эталонная видеокамера</w:t>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6:</w:t>
      </w:r>
      <w:r w:rsidRPr="00BB39F1">
        <w:rPr>
          <w:sz w:val="18"/>
          <w:szCs w:val="18"/>
        </w:rPr>
        <w:tab/>
        <w:t>Оптическая система или пространство, разделяющая(ее) видеокамеру и дисплей монитора</w:t>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7:</w:t>
      </w:r>
      <w:r w:rsidRPr="00BB39F1">
        <w:rPr>
          <w:sz w:val="18"/>
          <w:szCs w:val="18"/>
        </w:rPr>
        <w:tab/>
        <w:t>Экран, защищающий объектив от прямого света</w:t>
      </w:r>
    </w:p>
    <w:p w:rsidR="005F49AB" w:rsidRPr="00BB39F1" w:rsidRDefault="005F49AB" w:rsidP="005F49AB">
      <w:pPr>
        <w:pStyle w:val="SingleTxtGR"/>
        <w:tabs>
          <w:tab w:val="right" w:leader="dot" w:pos="8505"/>
        </w:tabs>
        <w:spacing w:after="0"/>
        <w:ind w:left="2835" w:hanging="567"/>
        <w:rPr>
          <w:sz w:val="18"/>
          <w:szCs w:val="18"/>
        </w:rPr>
      </w:pPr>
      <w:r w:rsidRPr="00BB39F1">
        <w:rPr>
          <w:sz w:val="18"/>
          <w:szCs w:val="18"/>
        </w:rPr>
        <w:t>8:</w:t>
      </w:r>
      <w:r w:rsidRPr="00BB39F1">
        <w:rPr>
          <w:sz w:val="18"/>
          <w:szCs w:val="18"/>
        </w:rPr>
        <w:tab/>
        <w:t>Видеокамера</w:t>
      </w:r>
    </w:p>
    <w:p w:rsidR="005F49AB" w:rsidRPr="00BB39F1" w:rsidRDefault="00BB39F1" w:rsidP="005F49AB">
      <w:pPr>
        <w:pStyle w:val="SingleTxtGR"/>
        <w:tabs>
          <w:tab w:val="right" w:leader="dot" w:pos="8505"/>
        </w:tabs>
        <w:ind w:left="2835" w:hanging="567"/>
        <w:rPr>
          <w:sz w:val="18"/>
          <w:szCs w:val="18"/>
        </w:rPr>
      </w:pPr>
      <w:r>
        <w:rPr>
          <w:sz w:val="18"/>
          <w:szCs w:val="18"/>
        </w:rPr>
        <w:t>9:</w:t>
      </w:r>
      <w:r>
        <w:rPr>
          <w:sz w:val="18"/>
          <w:szCs w:val="18"/>
        </w:rPr>
        <w:tab/>
        <w:t>Монитор</w:t>
      </w:r>
    </w:p>
    <w:p w:rsidR="005F49AB" w:rsidRPr="005F49AB" w:rsidRDefault="005F49AB" w:rsidP="005F49AB">
      <w:pPr>
        <w:pStyle w:val="SingleTxtGR"/>
        <w:tabs>
          <w:tab w:val="right" w:leader="dot" w:pos="8505"/>
        </w:tabs>
        <w:ind w:left="2268"/>
      </w:pPr>
      <w:r w:rsidRPr="005F49AB">
        <w:t>На рис. 5 показан пример тест-таблица для испытания на передачу серой шкалы, которая будет использована в ходе этого измерения. Данная тест-таблица для испытания на передачу серой шкалы состоит из 12 квадратов различных тонов серого цвета.</w:t>
      </w:r>
    </w:p>
    <w:p w:rsidR="005F49AB" w:rsidRPr="005F49AB" w:rsidRDefault="005F49AB" w:rsidP="005F49AB">
      <w:pPr>
        <w:pStyle w:val="SingleTxtGR"/>
        <w:tabs>
          <w:tab w:val="right" w:leader="dot" w:pos="8505"/>
        </w:tabs>
        <w:ind w:left="2268"/>
      </w:pPr>
      <w:r w:rsidRPr="005F49AB">
        <w:t>Значение плотности D</w:t>
      </w:r>
      <w:r w:rsidRPr="005F49AB">
        <w:rPr>
          <w:vertAlign w:val="subscript"/>
        </w:rPr>
        <w:t>i</w:t>
      </w:r>
      <w:r w:rsidRPr="005F49AB">
        <w:t xml:space="preserve"> должны соответствовать значениям, как это определено стандартом ISO 14524:2009, таблица А.1, при низкой контрастности 20:1. Определение D</w:t>
      </w:r>
      <w:r w:rsidRPr="005F49AB">
        <w:rPr>
          <w:vertAlign w:val="subscript"/>
        </w:rPr>
        <w:t>i</w:t>
      </w:r>
      <w:r w:rsidRPr="005F49AB">
        <w:t xml:space="preserve"> приведено в стандарте ISO</w:t>
      </w:r>
      <w:r>
        <w:t> </w:t>
      </w:r>
      <w:r w:rsidRPr="005F49AB">
        <w:t>14524:2009.</w:t>
      </w:r>
    </w:p>
    <w:p w:rsidR="005F49AB" w:rsidRPr="005F49AB" w:rsidRDefault="005F49AB" w:rsidP="005F49AB">
      <w:pPr>
        <w:pStyle w:val="SingleTxtGR"/>
        <w:tabs>
          <w:tab w:val="right" w:leader="dot" w:pos="8505"/>
        </w:tabs>
        <w:ind w:left="2268"/>
      </w:pPr>
      <w:r w:rsidRPr="005F49AB">
        <w:t>Эти квадраты должны быть помещены на фоновый материал нейтрального серого цвета, имеющего значение плотно-</w:t>
      </w:r>
      <w:r w:rsidRPr="005F49AB">
        <w:br/>
        <w:t>сти D</w:t>
      </w:r>
      <w:r w:rsidRPr="005F49AB">
        <w:rPr>
          <w:vertAlign w:val="subscript"/>
        </w:rPr>
        <w:t>i</w:t>
      </w:r>
      <w:r w:rsidRPr="005F49AB">
        <w:t xml:space="preserve"> = 0,54 ± 0,05.</w:t>
      </w:r>
    </w:p>
    <w:p w:rsidR="005F49AB" w:rsidRPr="005F49AB" w:rsidRDefault="005F49AB" w:rsidP="005F49AB">
      <w:pPr>
        <w:pStyle w:val="SingleTxtGR"/>
        <w:tabs>
          <w:tab w:val="right" w:leader="dot" w:pos="8505"/>
        </w:tabs>
        <w:ind w:left="2268"/>
      </w:pPr>
      <w:r w:rsidRPr="005F49AB">
        <w:t xml:space="preserve">Могут быть использованы как отражающие, так и прозрачные тест-таблицы с ламбертовскими характеристиками. </w:t>
      </w:r>
    </w:p>
    <w:p w:rsidR="005F49AB" w:rsidRPr="005F49AB" w:rsidRDefault="005F49AB" w:rsidP="005F49AB">
      <w:pPr>
        <w:pStyle w:val="SingleTxtGR"/>
        <w:tabs>
          <w:tab w:val="right" w:leader="dot" w:pos="8505"/>
        </w:tabs>
        <w:ind w:left="2268"/>
      </w:pPr>
      <w:r w:rsidRPr="005F49AB">
        <w:t>Область изображения видеокамеры должна быть полностью покрыта изображением тест-таблицы. Тест-таблицу для испытания на передачу серой шкалы помещают таким образом, чтобы квадраты серого цвета были видны в центре предусмотренного монитором поля.</w:t>
      </w:r>
    </w:p>
    <w:p w:rsidR="005F49AB" w:rsidRPr="005F49AB" w:rsidRDefault="005F49AB" w:rsidP="005F49AB">
      <w:pPr>
        <w:pStyle w:val="SingleTxtGR"/>
        <w:tabs>
          <w:tab w:val="right" w:leader="dot" w:pos="8505"/>
        </w:tabs>
        <w:ind w:left="2268"/>
      </w:pPr>
      <w:r w:rsidRPr="005F49AB">
        <w:t>Между испытуемой камерой и тест-таблицей установить такое расстояние, чтобы отдельные квадраты тест-таблицы отображались, когда это возможно, на испытуемом мониторе картинкой размером 50 х 50 пикселей. Кроме того, для устройств класса IV, отличающихся высокой степенью искажения и/или оптического виньетирования, размеры изображения можно уменьшить, с тем чтобы свести к минимуму воздействие эффекта виньетирования на результаты измерений.</w:t>
      </w:r>
    </w:p>
    <w:p w:rsidR="005F49AB" w:rsidRPr="005F49AB" w:rsidRDefault="005F49AB" w:rsidP="005F49AB">
      <w:pPr>
        <w:pStyle w:val="SingleTxtGR"/>
        <w:tabs>
          <w:tab w:val="right" w:leader="dot" w:pos="8505"/>
        </w:tabs>
        <w:ind w:left="2268"/>
      </w:pPr>
      <w:r w:rsidRPr="005F49AB">
        <w:t>Источник света должен быть аналогичен стандартному источнику света CIE D65 и иметь соответствующую цветовую температу-</w:t>
      </w:r>
      <w:r w:rsidRPr="005F49AB">
        <w:br/>
        <w:t>ру Т = 6 500 К с погрешностью ±1 500 К.</w:t>
      </w:r>
    </w:p>
    <w:p w:rsidR="005F49AB" w:rsidRPr="005F49AB" w:rsidRDefault="005F49AB" w:rsidP="005F49AB">
      <w:pPr>
        <w:pStyle w:val="SingleTxtGR"/>
        <w:tabs>
          <w:tab w:val="right" w:leader="dot" w:pos="8505"/>
        </w:tabs>
        <w:ind w:left="2268"/>
      </w:pPr>
      <w:r w:rsidRPr="005F49AB">
        <w:t>Испытание проводят при общем освещении 500 лк (данное условие испытания эквивалентно условию испытания на цветопередачу, определенному в стандарте ISO 16505:2015, пункт 7.8.3) и при комнатной температуре 22 °C ± 5 °C.</w:t>
      </w:r>
    </w:p>
    <w:p w:rsidR="005F49AB" w:rsidRPr="005F49AB" w:rsidRDefault="005F49AB" w:rsidP="005F49AB">
      <w:pPr>
        <w:pStyle w:val="SingleTxtGR"/>
        <w:tabs>
          <w:tab w:val="right" w:leader="dot" w:pos="8505"/>
        </w:tabs>
        <w:ind w:left="2268"/>
      </w:pPr>
      <w:r w:rsidRPr="005F49AB">
        <w:t>Окружающее освещение вблизи монитора должно быть ≤10 лк, при этом следует избегать попадания на него бликов от источника света.</w:t>
      </w:r>
    </w:p>
    <w:p w:rsidR="005F49AB" w:rsidRPr="005F49AB" w:rsidRDefault="005F49AB" w:rsidP="005F49AB">
      <w:pPr>
        <w:pStyle w:val="SingleTxtGR"/>
        <w:tabs>
          <w:tab w:val="right" w:leader="dot" w:pos="8505"/>
        </w:tabs>
        <w:jc w:val="left"/>
        <w:rPr>
          <w:b/>
          <w:bCs/>
        </w:rPr>
      </w:pPr>
      <w:r w:rsidRPr="005F49AB">
        <w:t>Рис. 5</w:t>
      </w:r>
      <w:r w:rsidRPr="005F49AB">
        <w:br/>
      </w:r>
      <w:r w:rsidRPr="005F49AB">
        <w:rPr>
          <w:b/>
          <w:bCs/>
        </w:rPr>
        <w:t>Пример тест-таблицы для испытания на передачу серой шкалы</w:t>
      </w:r>
    </w:p>
    <w:p w:rsidR="009F3D1A" w:rsidRDefault="005F49AB" w:rsidP="00407E59">
      <w:pPr>
        <w:pStyle w:val="SingleTxtGR"/>
        <w:tabs>
          <w:tab w:val="right" w:leader="dot" w:pos="8505"/>
        </w:tabs>
      </w:pPr>
      <w:r>
        <w:rPr>
          <w:noProof/>
          <w:spacing w:val="0"/>
          <w:w w:val="100"/>
          <w:kern w:val="0"/>
          <w:sz w:val="24"/>
          <w:szCs w:val="24"/>
          <w:lang w:val="en-GB" w:eastAsia="en-GB"/>
        </w:rPr>
        <mc:AlternateContent>
          <mc:Choice Requires="wps">
            <w:drawing>
              <wp:anchor distT="0" distB="0" distL="114300" distR="114300" simplePos="0" relativeHeight="251997696" behindDoc="0" locked="0" layoutInCell="1" allowOverlap="1" wp14:anchorId="04DCC675" wp14:editId="24B62A22">
                <wp:simplePos x="0" y="0"/>
                <wp:positionH relativeFrom="column">
                  <wp:posOffset>1901190</wp:posOffset>
                </wp:positionH>
                <wp:positionV relativeFrom="paragraph">
                  <wp:posOffset>1633855</wp:posOffset>
                </wp:positionV>
                <wp:extent cx="1238250" cy="209550"/>
                <wp:effectExtent l="0" t="0" r="0" b="0"/>
                <wp:wrapNone/>
                <wp:docPr id="2313" name="Text Box 2313"/>
                <wp:cNvGraphicFramePr/>
                <a:graphic xmlns:a="http://schemas.openxmlformats.org/drawingml/2006/main">
                  <a:graphicData uri="http://schemas.microsoft.com/office/word/2010/wordprocessingShape">
                    <wps:wsp>
                      <wps:cNvSpPr txBox="1"/>
                      <wps:spPr>
                        <a:xfrm>
                          <a:off x="0" y="0"/>
                          <a:ext cx="1238250"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5F49AB">
                            <w:r>
                              <w:rPr>
                                <w:bCs/>
                              </w:rPr>
                              <w:t>Фоновый материал</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4DCC675" id="Text Box 2313" o:spid="_x0000_s1475" type="#_x0000_t202" style="position:absolute;left:0;text-align:left;margin-left:149.7pt;margin-top:128.65pt;width:97.5pt;height:16.5pt;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" fillcolor="white [3201]" stroked="f" strokeweight=".5pt">
                <v:textbox inset="0,0,0,0">
                  <w:txbxContent>
                    <w:p w:rsidR="007461FA" w:rsidRDefault="007461FA" w:rsidP="005F49AB">
                      <w:r>
                        <w:rPr>
                          <w:bCs/>
                        </w:rPr>
                        <w:t>Фоновый материал</w:t>
                      </w:r>
                    </w:p>
                  </w:txbxContent>
                </v:textbox>
              </v:shape>
            </w:pict>
          </mc:Fallback>
        </mc:AlternateContent>
      </w:r>
      <w:r>
        <w:rPr>
          <w:noProof/>
          <w:lang w:val="en-GB" w:eastAsia="en-GB"/>
        </w:rPr>
        <w:drawing>
          <wp:inline distT="0" distB="0" distL="0" distR="0" wp14:anchorId="2A0D6877" wp14:editId="5F6D72DF">
            <wp:extent cx="3590925" cy="2038350"/>
            <wp:effectExtent l="0" t="0" r="9525" b="0"/>
            <wp:docPr id="2312" name="Рисунок 378" descr="Test chart grey scale rendering"/>
            <wp:cNvGraphicFramePr/>
            <a:graphic xmlns:a="http://schemas.openxmlformats.org/drawingml/2006/main">
              <a:graphicData uri="http://schemas.openxmlformats.org/drawingml/2006/picture">
                <pic:pic xmlns:pic="http://schemas.openxmlformats.org/drawingml/2006/picture">
                  <pic:nvPicPr>
                    <pic:cNvPr id="378" name="Рисунок 378" descr="Test chart grey scale rendering"/>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590925" cy="2038350"/>
                    </a:xfrm>
                    <a:prstGeom prst="rect">
                      <a:avLst/>
                    </a:prstGeom>
                    <a:noFill/>
                    <a:ln>
                      <a:noFill/>
                    </a:ln>
                  </pic:spPr>
                </pic:pic>
              </a:graphicData>
            </a:graphic>
          </wp:inline>
        </w:drawing>
      </w:r>
    </w:p>
    <w:p w:rsidR="005F49AB" w:rsidRPr="005F49AB" w:rsidRDefault="005F49AB" w:rsidP="00D85A48">
      <w:pPr>
        <w:pStyle w:val="SingleTxtGR"/>
        <w:tabs>
          <w:tab w:val="right" w:leader="dot" w:pos="8505"/>
        </w:tabs>
        <w:ind w:left="2268" w:hanging="1134"/>
      </w:pPr>
      <w:r>
        <w:tab/>
      </w:r>
      <w:r w:rsidR="00D85A48">
        <w:tab/>
      </w:r>
      <w:r w:rsidRPr="005F49AB">
        <w:t>Каждый квадрат тест-таблицы для испытания на передачу серой шкалы имеет размер 50 х 50 мм. Расстояние между квадратами составляет не менее 5 мм.</w:t>
      </w:r>
    </w:p>
    <w:p w:rsidR="005F49AB" w:rsidRPr="005F49AB" w:rsidRDefault="005F49AB" w:rsidP="005F49AB">
      <w:pPr>
        <w:pStyle w:val="SingleTxtGR"/>
        <w:tabs>
          <w:tab w:val="right" w:leader="dot" w:pos="8505"/>
        </w:tabs>
        <w:ind w:left="1701" w:hanging="567"/>
      </w:pPr>
      <w:r w:rsidRPr="005F49AB">
        <w:tab/>
        <w:t>В таблице 1 приведены значения оптической плотности D</w:t>
      </w:r>
      <w:r w:rsidRPr="00E11F14">
        <w:rPr>
          <w:vertAlign w:val="subscript"/>
        </w:rPr>
        <w:t>i</w:t>
      </w:r>
      <w:r w:rsidRPr="005F49AB">
        <w:t xml:space="preserve"> для </w:t>
      </w:r>
      <w:r w:rsidRPr="005F49AB">
        <w:br/>
        <w:t>12 различных серых квадратов, а также D</w:t>
      </w:r>
      <w:r w:rsidRPr="00E11F14">
        <w:rPr>
          <w:vertAlign w:val="subscript"/>
        </w:rPr>
        <w:t>i</w:t>
      </w:r>
      <w:r w:rsidRPr="005F49AB">
        <w:t xml:space="preserve"> для фонового материала.</w:t>
      </w:r>
    </w:p>
    <w:p w:rsidR="005F49AB" w:rsidRPr="005F49AB" w:rsidRDefault="005F49AB" w:rsidP="005F49AB">
      <w:pPr>
        <w:pStyle w:val="SingleTxtGR"/>
        <w:tabs>
          <w:tab w:val="right" w:leader="dot" w:pos="8505"/>
        </w:tabs>
        <w:jc w:val="left"/>
        <w:rPr>
          <w:b/>
          <w:bCs/>
        </w:rPr>
      </w:pPr>
      <w:r w:rsidRPr="005F49AB">
        <w:t>Таблица 1</w:t>
      </w:r>
      <w:r w:rsidRPr="005F49AB">
        <w:br/>
      </w:r>
      <w:r w:rsidRPr="005F49AB">
        <w:rPr>
          <w:b/>
          <w:bCs/>
        </w:rPr>
        <w:t>Значения оптической плотности Di</w:t>
      </w:r>
    </w:p>
    <w:tbl>
      <w:tblPr>
        <w:tblW w:w="0" w:type="auto"/>
        <w:tblInd w:w="1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1"/>
        <w:gridCol w:w="2340"/>
      </w:tblGrid>
      <w:tr w:rsidR="005F49AB" w:rsidTr="00705AEB">
        <w:tc>
          <w:tcPr>
            <w:tcW w:w="2261" w:type="dxa"/>
            <w:tcBorders>
              <w:top w:val="single" w:sz="4" w:space="0" w:color="auto"/>
              <w:left w:val="single" w:sz="4" w:space="0" w:color="auto"/>
              <w:bottom w:val="single" w:sz="12" w:space="0" w:color="auto"/>
              <w:right w:val="single" w:sz="4" w:space="0" w:color="auto"/>
            </w:tcBorders>
            <w:hideMark/>
          </w:tcPr>
          <w:p w:rsidR="005F49AB" w:rsidRPr="00046B4D" w:rsidRDefault="005F49AB" w:rsidP="00705AEB">
            <w:pPr>
              <w:jc w:val="center"/>
              <w:rPr>
                <w:bCs/>
                <w:i/>
                <w:iCs/>
                <w:sz w:val="16"/>
                <w:szCs w:val="16"/>
              </w:rPr>
            </w:pPr>
            <w:r w:rsidRPr="00046B4D">
              <w:rPr>
                <w:bCs/>
                <w:i/>
                <w:iCs/>
                <w:sz w:val="16"/>
                <w:szCs w:val="16"/>
              </w:rPr>
              <w:t>Квадрат серого цвета №</w:t>
            </w:r>
          </w:p>
        </w:tc>
        <w:tc>
          <w:tcPr>
            <w:tcW w:w="2340" w:type="dxa"/>
            <w:tcBorders>
              <w:top w:val="single" w:sz="4" w:space="0" w:color="auto"/>
              <w:left w:val="single" w:sz="4" w:space="0" w:color="auto"/>
              <w:bottom w:val="single" w:sz="12" w:space="0" w:color="auto"/>
              <w:right w:val="single" w:sz="4" w:space="0" w:color="auto"/>
            </w:tcBorders>
            <w:hideMark/>
          </w:tcPr>
          <w:p w:rsidR="005F49AB" w:rsidRPr="00046B4D" w:rsidRDefault="005F49AB" w:rsidP="00705AEB">
            <w:pPr>
              <w:jc w:val="center"/>
              <w:rPr>
                <w:bCs/>
                <w:i/>
                <w:iCs/>
                <w:sz w:val="16"/>
                <w:szCs w:val="16"/>
              </w:rPr>
            </w:pPr>
            <w:r w:rsidRPr="00046B4D">
              <w:rPr>
                <w:bCs/>
                <w:i/>
                <w:iCs/>
                <w:sz w:val="16"/>
                <w:szCs w:val="16"/>
              </w:rPr>
              <w:t>Оптическая плотность D</w:t>
            </w:r>
            <w:r w:rsidRPr="00046B4D">
              <w:rPr>
                <w:bCs/>
                <w:i/>
                <w:iCs/>
                <w:sz w:val="16"/>
                <w:szCs w:val="16"/>
                <w:vertAlign w:val="subscript"/>
              </w:rPr>
              <w:t>i</w:t>
            </w:r>
          </w:p>
        </w:tc>
      </w:tr>
      <w:tr w:rsidR="005F49AB" w:rsidTr="00705AEB">
        <w:tc>
          <w:tcPr>
            <w:tcW w:w="2261" w:type="dxa"/>
            <w:tcBorders>
              <w:top w:val="single" w:sz="12"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1</w:t>
            </w:r>
          </w:p>
        </w:tc>
        <w:tc>
          <w:tcPr>
            <w:tcW w:w="2340" w:type="dxa"/>
            <w:tcBorders>
              <w:top w:val="single" w:sz="12"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1,40</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2</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1,21</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3</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1,05</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4</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90</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5</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77</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6</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65</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7</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54</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8</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44</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9</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35</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10</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26</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11</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18</w:t>
            </w:r>
          </w:p>
        </w:tc>
      </w:tr>
      <w:tr w:rsidR="005F49AB" w:rsidTr="00705AEB">
        <w:tc>
          <w:tcPr>
            <w:tcW w:w="2261"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12</w:t>
            </w:r>
          </w:p>
        </w:tc>
        <w:tc>
          <w:tcPr>
            <w:tcW w:w="2340" w:type="dxa"/>
            <w:tcBorders>
              <w:top w:val="single" w:sz="4" w:space="0" w:color="auto"/>
              <w:left w:val="single" w:sz="4" w:space="0" w:color="auto"/>
              <w:bottom w:val="single" w:sz="4" w:space="0" w:color="auto"/>
              <w:right w:val="single" w:sz="4" w:space="0" w:color="auto"/>
            </w:tcBorders>
            <w:hideMark/>
          </w:tcPr>
          <w:p w:rsidR="005F49AB" w:rsidRDefault="005F49AB" w:rsidP="00705AEB">
            <w:pPr>
              <w:jc w:val="center"/>
              <w:rPr>
                <w:bCs/>
              </w:rPr>
            </w:pPr>
            <w:r>
              <w:rPr>
                <w:bCs/>
              </w:rPr>
              <w:t>0,10</w:t>
            </w:r>
          </w:p>
        </w:tc>
      </w:tr>
      <w:tr w:rsidR="005F49AB" w:rsidTr="00705AEB">
        <w:tc>
          <w:tcPr>
            <w:tcW w:w="2261" w:type="dxa"/>
            <w:tcBorders>
              <w:top w:val="single" w:sz="4" w:space="0" w:color="auto"/>
              <w:left w:val="single" w:sz="4" w:space="0" w:color="auto"/>
              <w:bottom w:val="single" w:sz="12" w:space="0" w:color="auto"/>
              <w:right w:val="single" w:sz="4" w:space="0" w:color="auto"/>
            </w:tcBorders>
            <w:hideMark/>
          </w:tcPr>
          <w:p w:rsidR="005F49AB" w:rsidRDefault="005F49AB" w:rsidP="00705AEB">
            <w:pPr>
              <w:jc w:val="center"/>
              <w:rPr>
                <w:bCs/>
              </w:rPr>
            </w:pPr>
            <w:r>
              <w:rPr>
                <w:bCs/>
              </w:rPr>
              <w:t>Фоновый материал</w:t>
            </w:r>
          </w:p>
        </w:tc>
        <w:tc>
          <w:tcPr>
            <w:tcW w:w="2340" w:type="dxa"/>
            <w:tcBorders>
              <w:top w:val="single" w:sz="4" w:space="0" w:color="auto"/>
              <w:left w:val="single" w:sz="4" w:space="0" w:color="auto"/>
              <w:bottom w:val="single" w:sz="12" w:space="0" w:color="auto"/>
              <w:right w:val="single" w:sz="4" w:space="0" w:color="auto"/>
            </w:tcBorders>
            <w:vAlign w:val="bottom"/>
            <w:hideMark/>
          </w:tcPr>
          <w:p w:rsidR="005F49AB" w:rsidRDefault="005F49AB" w:rsidP="00705AEB">
            <w:pPr>
              <w:jc w:val="center"/>
              <w:rPr>
                <w:bCs/>
              </w:rPr>
            </w:pPr>
            <w:r>
              <w:rPr>
                <w:bCs/>
              </w:rPr>
              <w:t>0,54 ± 0,05</w:t>
            </w:r>
          </w:p>
        </w:tc>
      </w:tr>
    </w:tbl>
    <w:p w:rsidR="005F49AB" w:rsidRPr="005F49AB" w:rsidRDefault="00692591" w:rsidP="00692591">
      <w:pPr>
        <w:pStyle w:val="SingleTxtGR"/>
        <w:tabs>
          <w:tab w:val="right" w:leader="dot" w:pos="8505"/>
        </w:tabs>
        <w:spacing w:before="120"/>
        <w:ind w:left="2268" w:hanging="1134"/>
      </w:pPr>
      <w:r>
        <w:tab/>
      </w:r>
      <w:r>
        <w:tab/>
      </w:r>
      <w:r w:rsidR="005F49AB" w:rsidRPr="005F49AB">
        <w:t>Измерить яркость Y</w:t>
      </w:r>
      <w:r w:rsidR="005F49AB" w:rsidRPr="005F49AB">
        <w:rPr>
          <w:vertAlign w:val="subscript"/>
        </w:rPr>
        <w:t>i</w:t>
      </w:r>
      <w:r w:rsidR="005F49AB" w:rsidRPr="005F49AB">
        <w:t xml:space="preserve"> каждого квадрата серого цвета i = 1...12 с помощью эталонной камеры. Затем рассчитать светлоту каждого квадрата серого цвета:</w:t>
      </w:r>
    </w:p>
    <w:p w:rsidR="005F49AB" w:rsidRPr="005F49AB" w:rsidRDefault="005F49AB" w:rsidP="001A656D">
      <w:pPr>
        <w:pStyle w:val="SingleTxtGR"/>
        <w:tabs>
          <w:tab w:val="right" w:leader="dot" w:pos="8505"/>
        </w:tabs>
        <w:ind w:firstLine="1134"/>
        <w:jc w:val="left"/>
      </w:pPr>
      <w:r>
        <w:rPr>
          <w:noProof/>
          <w:w w:val="100"/>
          <w:lang w:val="en-GB" w:eastAsia="en-GB"/>
        </w:rPr>
        <mc:AlternateContent>
          <mc:Choice Requires="wps">
            <w:drawing>
              <wp:anchor distT="0" distB="0" distL="114300" distR="114300" simplePos="0" relativeHeight="251998720" behindDoc="0" locked="0" layoutInCell="1" allowOverlap="1" wp14:anchorId="01E27A4B" wp14:editId="687A529B">
                <wp:simplePos x="0" y="0"/>
                <wp:positionH relativeFrom="column">
                  <wp:posOffset>2857500</wp:posOffset>
                </wp:positionH>
                <wp:positionV relativeFrom="paragraph">
                  <wp:posOffset>170815</wp:posOffset>
                </wp:positionV>
                <wp:extent cx="1767839" cy="228600"/>
                <wp:effectExtent l="0" t="0" r="4445" b="0"/>
                <wp:wrapNone/>
                <wp:docPr id="24" name="Поле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767839"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3414A6" w:rsidRDefault="007461FA" w:rsidP="001A656D">
                            <w:pPr>
                              <w:spacing w:line="240" w:lineRule="auto"/>
                            </w:pPr>
                            <w:r>
                              <w:t xml:space="preserve">, </w:t>
                            </w:r>
                            <w:r w:rsidRPr="005F49AB">
                              <w:t>когда</w:t>
                            </w:r>
                            <w:r w:rsidRPr="005F49AB">
                              <w:rPr>
                                <w:lang w:val="es-ES"/>
                              </w:rPr>
                              <w:t xml:space="preserve"> Y</w:t>
                            </w:r>
                            <w:r w:rsidRPr="005F49AB">
                              <w:rPr>
                                <w:vertAlign w:val="subscript"/>
                                <w:lang w:val="es-ES"/>
                              </w:rPr>
                              <w:t>i</w:t>
                            </w:r>
                            <w:r w:rsidRPr="005F49AB">
                              <w:rPr>
                                <w:lang w:val="es-ES"/>
                              </w:rPr>
                              <w:t>/Y</w:t>
                            </w:r>
                            <w:r w:rsidRPr="005F49AB">
                              <w:rPr>
                                <w:vertAlign w:val="subscript"/>
                                <w:lang w:val="es-ES"/>
                              </w:rPr>
                              <w:t>12</w:t>
                            </w:r>
                            <w:r w:rsidRPr="005F49AB">
                              <w:rPr>
                                <w:lang w:val="es-ES"/>
                              </w:rPr>
                              <w:t xml:space="preserve"> &gt; 0,008856</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27A4B" id="_x0000_s1476" type="#_x0000_t202" style="position:absolute;left:0;text-align:left;margin-left:225pt;margin-top:13.45pt;width:139.2pt;height:18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" stroked="f">
                <v:stroke joinstyle="round"/>
                <v:path arrowok="t"/>
                <v:textbox inset="0,0,0,0">
                  <w:txbxContent>
                    <w:p w:rsidR="007461FA" w:rsidRPr="003414A6" w:rsidRDefault="007461FA" w:rsidP="001A656D">
                      <w:pPr>
                        <w:spacing w:line="240" w:lineRule="auto"/>
                      </w:pPr>
                      <w:r>
                        <w:t xml:space="preserve">, </w:t>
                      </w:r>
                      <w:r w:rsidRPr="005F49AB">
                        <w:t>когда</w:t>
                      </w:r>
                      <w:r w:rsidRPr="005F49AB">
                        <w:rPr>
                          <w:lang w:val="es-ES"/>
                        </w:rPr>
                        <w:t xml:space="preserve"> Y</w:t>
                      </w:r>
                      <w:r w:rsidRPr="005F49AB">
                        <w:rPr>
                          <w:vertAlign w:val="subscript"/>
                          <w:lang w:val="es-ES"/>
                        </w:rPr>
                        <w:t>i</w:t>
                      </w:r>
                      <w:r w:rsidRPr="005F49AB">
                        <w:rPr>
                          <w:lang w:val="es-ES"/>
                        </w:rPr>
                        <w:t>/Y</w:t>
                      </w:r>
                      <w:r w:rsidRPr="005F49AB">
                        <w:rPr>
                          <w:vertAlign w:val="subscript"/>
                          <w:lang w:val="es-ES"/>
                        </w:rPr>
                        <w:t>12</w:t>
                      </w:r>
                      <w:r w:rsidRPr="005F49AB">
                        <w:rPr>
                          <w:lang w:val="es-ES"/>
                        </w:rPr>
                        <w:t xml:space="preserve"> &gt; 0,008856</w:t>
                      </w:r>
                      <w:r>
                        <w:t>,</w:t>
                      </w:r>
                    </w:p>
                  </w:txbxContent>
                </v:textbox>
              </v:shape>
            </w:pict>
          </mc:Fallback>
        </mc:AlternateContent>
      </w:r>
      <w:r w:rsidRPr="005F49AB">
        <w:rPr>
          <w:noProof/>
          <w:lang w:val="en-GB" w:eastAsia="en-GB"/>
        </w:rPr>
        <w:drawing>
          <wp:inline distT="0" distB="0" distL="0" distR="0" wp14:anchorId="03433109" wp14:editId="43BCE463">
            <wp:extent cx="1405890" cy="491490"/>
            <wp:effectExtent l="0" t="0" r="3810" b="381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405890" cy="491490"/>
                    </a:xfrm>
                    <a:prstGeom prst="rect">
                      <a:avLst/>
                    </a:prstGeom>
                    <a:noFill/>
                    <a:ln>
                      <a:noFill/>
                    </a:ln>
                  </pic:spPr>
                </pic:pic>
              </a:graphicData>
            </a:graphic>
          </wp:inline>
        </w:drawing>
      </w:r>
    </w:p>
    <w:p w:rsidR="002C7BAB" w:rsidRDefault="002C7BAB" w:rsidP="001A656D">
      <w:pPr>
        <w:pStyle w:val="SingleTxtGR"/>
        <w:tabs>
          <w:tab w:val="right" w:leader="dot" w:pos="8505"/>
        </w:tabs>
        <w:ind w:firstLine="1148"/>
      </w:pPr>
      <w:r>
        <w:rPr>
          <w:noProof/>
          <w:w w:val="100"/>
          <w:lang w:val="en-GB" w:eastAsia="en-GB"/>
        </w:rPr>
        <mc:AlternateContent>
          <mc:Choice Requires="wps">
            <w:drawing>
              <wp:anchor distT="0" distB="0" distL="114300" distR="114300" simplePos="0" relativeHeight="251999744" behindDoc="0" locked="0" layoutInCell="1" allowOverlap="1" wp14:anchorId="787040CE" wp14:editId="05730AA9">
                <wp:simplePos x="0" y="0"/>
                <wp:positionH relativeFrom="column">
                  <wp:posOffset>2632710</wp:posOffset>
                </wp:positionH>
                <wp:positionV relativeFrom="paragraph">
                  <wp:posOffset>167005</wp:posOffset>
                </wp:positionV>
                <wp:extent cx="1569720" cy="228600"/>
                <wp:effectExtent l="0" t="0" r="0" b="0"/>
                <wp:wrapNone/>
                <wp:docPr id="25" name="Поле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69720" cy="228600"/>
                        </a:xfrm>
                        <a:prstGeom prst="rect">
                          <a:avLst/>
                        </a:prstGeom>
                        <a:solidFill>
                          <a:srgbClr val="FFFFFF"/>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705AEB" w:rsidRDefault="007461FA">
                            <w:r w:rsidRPr="005F49AB">
                              <w:rPr>
                                <w:lang w:val="es-ES"/>
                              </w:rPr>
                              <w:t xml:space="preserve">, </w:t>
                            </w:r>
                            <w:r>
                              <w:t>когда</w:t>
                            </w:r>
                            <w:r w:rsidRPr="005F49AB">
                              <w:rPr>
                                <w:lang w:val="es-ES"/>
                              </w:rPr>
                              <w:t xml:space="preserve"> </w:t>
                            </w:r>
                            <w:r w:rsidRPr="001B20FA">
                              <w:rPr>
                                <w:lang w:val="es-ES"/>
                              </w:rPr>
                              <w:t>Y</w:t>
                            </w:r>
                            <w:r w:rsidRPr="00A4375F">
                              <w:rPr>
                                <w:vertAlign w:val="subscript"/>
                                <w:lang w:val="es-ES"/>
                              </w:rPr>
                              <w:t>i</w:t>
                            </w:r>
                            <w:r w:rsidRPr="005F49AB">
                              <w:rPr>
                                <w:lang w:val="es-ES"/>
                              </w:rPr>
                              <w:t>/</w:t>
                            </w:r>
                            <w:r w:rsidRPr="001B20FA">
                              <w:rPr>
                                <w:lang w:val="es-ES"/>
                              </w:rPr>
                              <w:t>Y</w:t>
                            </w:r>
                            <w:r w:rsidRPr="005F49AB">
                              <w:rPr>
                                <w:vertAlign w:val="subscript"/>
                                <w:lang w:val="es-ES"/>
                              </w:rPr>
                              <w:t>12</w:t>
                            </w:r>
                            <w:r w:rsidRPr="005F49AB">
                              <w:rPr>
                                <w:lang w:val="es-ES"/>
                              </w:rPr>
                              <w:t xml:space="preserve"> ≤ 0,008856</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87040CE" id="_x0000_s1477" type="#_x0000_t202" style="position:absolute;left:0;text-align:left;margin-left:207.3pt;margin-top:13.15pt;width:123.6pt;height:18pt;z-index:25199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" stroked="f">
                <v:stroke joinstyle="round"/>
                <v:path arrowok="t"/>
                <v:textbox style="mso-fit-shape-to-text:t" inset="0,0,0,0">
                  <w:txbxContent>
                    <w:p w:rsidR="007461FA" w:rsidRPr="00705AEB" w:rsidRDefault="007461FA">
                      <w:r w:rsidRPr="005F49AB">
                        <w:rPr>
                          <w:lang w:val="es-ES"/>
                        </w:rPr>
                        <w:t xml:space="preserve">, </w:t>
                      </w:r>
                      <w:r>
                        <w:t>когда</w:t>
                      </w:r>
                      <w:r w:rsidRPr="005F49AB">
                        <w:rPr>
                          <w:lang w:val="es-ES"/>
                        </w:rPr>
                        <w:t xml:space="preserve"> </w:t>
                      </w:r>
                      <w:r w:rsidRPr="001B20FA">
                        <w:rPr>
                          <w:lang w:val="es-ES"/>
                        </w:rPr>
                        <w:t>Y</w:t>
                      </w:r>
                      <w:r w:rsidRPr="00A4375F">
                        <w:rPr>
                          <w:vertAlign w:val="subscript"/>
                          <w:lang w:val="es-ES"/>
                        </w:rPr>
                        <w:t>i</w:t>
                      </w:r>
                      <w:r w:rsidRPr="005F49AB">
                        <w:rPr>
                          <w:lang w:val="es-ES"/>
                        </w:rPr>
                        <w:t>/</w:t>
                      </w:r>
                      <w:r w:rsidRPr="001B20FA">
                        <w:rPr>
                          <w:lang w:val="es-ES"/>
                        </w:rPr>
                        <w:t>Y</w:t>
                      </w:r>
                      <w:r w:rsidRPr="005F49AB">
                        <w:rPr>
                          <w:vertAlign w:val="subscript"/>
                          <w:lang w:val="es-ES"/>
                        </w:rPr>
                        <w:t>12</w:t>
                      </w:r>
                      <w:r w:rsidRPr="005F49AB">
                        <w:rPr>
                          <w:lang w:val="es-ES"/>
                        </w:rPr>
                        <w:t xml:space="preserve"> ≤ 0,008856</w:t>
                      </w:r>
                      <w:r>
                        <w:t>.</w:t>
                      </w:r>
                    </w:p>
                  </w:txbxContent>
                </v:textbox>
              </v:shape>
            </w:pict>
          </mc:Fallback>
        </mc:AlternateContent>
      </w:r>
      <w:r w:rsidR="005F49AB">
        <w:rPr>
          <w:noProof/>
          <w:lang w:val="en-GB" w:eastAsia="en-GB"/>
        </w:rPr>
        <w:drawing>
          <wp:inline distT="0" distB="0" distL="0" distR="0" wp14:anchorId="4F3EB8ED" wp14:editId="34493B2F">
            <wp:extent cx="1116330" cy="492125"/>
            <wp:effectExtent l="0" t="0" r="7620" b="317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116330" cy="492125"/>
                    </a:xfrm>
                    <a:prstGeom prst="rect">
                      <a:avLst/>
                    </a:prstGeom>
                    <a:noFill/>
                  </pic:spPr>
                </pic:pic>
              </a:graphicData>
            </a:graphic>
          </wp:inline>
        </w:drawing>
      </w:r>
    </w:p>
    <w:p w:rsidR="00E11F14" w:rsidRDefault="00E11F14" w:rsidP="002C7BAB">
      <w:pPr>
        <w:pStyle w:val="SingleTxtGR"/>
        <w:tabs>
          <w:tab w:val="clear" w:pos="1701"/>
          <w:tab w:val="right" w:leader="dot" w:pos="8505"/>
        </w:tabs>
        <w:ind w:left="2268" w:hanging="1134"/>
      </w:pPr>
      <w:r>
        <w:tab/>
        <w:t>Рассчитать разницу в светлоте между каждым квадратом серого цвета:</w:t>
      </w:r>
    </w:p>
    <w:p w:rsidR="00E11F14" w:rsidRDefault="00E11F14" w:rsidP="00E11F14">
      <w:pPr>
        <w:pStyle w:val="SingleTxtGR"/>
        <w:tabs>
          <w:tab w:val="clear" w:pos="1701"/>
          <w:tab w:val="right" w:leader="dot" w:pos="8505"/>
        </w:tabs>
        <w:ind w:left="2268"/>
      </w:pPr>
      <w:r>
        <w:rPr>
          <w:noProof/>
          <w:lang w:val="en-GB" w:eastAsia="en-GB"/>
        </w:rPr>
        <w:drawing>
          <wp:inline distT="0" distB="0" distL="0" distR="0" wp14:anchorId="4D6609F0" wp14:editId="5E9812CE">
            <wp:extent cx="904875" cy="238125"/>
            <wp:effectExtent l="0" t="0" r="0" b="0"/>
            <wp:docPr id="110"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p>
    <w:p w:rsidR="00E11F14" w:rsidRDefault="00E11F14" w:rsidP="002C7BAB">
      <w:pPr>
        <w:pStyle w:val="SingleTxtGR"/>
        <w:tabs>
          <w:tab w:val="clear" w:pos="1701"/>
          <w:tab w:val="right" w:leader="dot" w:pos="8505"/>
        </w:tabs>
        <w:ind w:left="2268" w:hanging="1134"/>
      </w:pPr>
      <w:r>
        <w:tab/>
        <w:t>и сопоставить полученный результат с требованием.</w:t>
      </w:r>
    </w:p>
    <w:p w:rsidR="002C7BAB" w:rsidRPr="002C7BAB" w:rsidRDefault="002C7BAB" w:rsidP="002C7BAB">
      <w:pPr>
        <w:pStyle w:val="SingleTxtGR"/>
        <w:tabs>
          <w:tab w:val="clear" w:pos="1701"/>
          <w:tab w:val="right" w:leader="dot" w:pos="8505"/>
        </w:tabs>
        <w:ind w:left="2268" w:hanging="1134"/>
      </w:pPr>
      <w:r w:rsidRPr="002C7BAB">
        <w:t>2.</w:t>
      </w:r>
      <w:r w:rsidRPr="002C7BAB">
        <w:tab/>
        <w:t>Специальные требования, которые должны применяться в отношении аспектов безопасности систем видеокамеры/монитора для непрямого обзора</w:t>
      </w:r>
    </w:p>
    <w:p w:rsidR="002C7BAB" w:rsidRPr="002C7BAB" w:rsidRDefault="002C7BAB" w:rsidP="002C7BAB">
      <w:pPr>
        <w:pStyle w:val="SingleTxtGR"/>
        <w:tabs>
          <w:tab w:val="clear" w:pos="1701"/>
          <w:tab w:val="right" w:leader="dot" w:pos="8505"/>
        </w:tabs>
        <w:ind w:left="2268" w:hanging="1134"/>
      </w:pPr>
      <w:r w:rsidRPr="002C7BAB">
        <w:t>2.1</w:t>
      </w:r>
      <w:r w:rsidRPr="002C7BAB">
        <w:tab/>
        <w:t>Общие положения</w:t>
      </w:r>
    </w:p>
    <w:p w:rsidR="002C7BAB" w:rsidRPr="002C7BAB" w:rsidRDefault="002C7BAB" w:rsidP="002C7BAB">
      <w:pPr>
        <w:pStyle w:val="SingleTxtGR"/>
        <w:tabs>
          <w:tab w:val="clear" w:pos="1701"/>
          <w:tab w:val="right" w:leader="dot" w:pos="8505"/>
        </w:tabs>
        <w:ind w:left="2268" w:hanging="1134"/>
      </w:pPr>
      <w:r w:rsidRPr="002C7BAB">
        <w:tab/>
        <w:t>Целью настоящего пункта является определение требований к документации и проверке в отношении СВМ для непрямого обзора классов I−IV, предназначенных для замены обязательных зеркал заднего вида, устанавливаемых на транспортных средствах.</w:t>
      </w:r>
    </w:p>
    <w:p w:rsidR="002C7BAB" w:rsidRPr="002C7BAB" w:rsidRDefault="002C7BAB" w:rsidP="002C7BAB">
      <w:pPr>
        <w:pStyle w:val="SingleTxtGR"/>
        <w:tabs>
          <w:tab w:val="clear" w:pos="1701"/>
          <w:tab w:val="right" w:leader="dot" w:pos="8505"/>
        </w:tabs>
        <w:ind w:left="2268" w:hanging="1134"/>
      </w:pPr>
      <w:r w:rsidRPr="002C7BAB">
        <w:tab/>
        <w:t xml:space="preserve">Официальное утверждение типа, которое подразумевается в данной связи, требуется именно для этой «системы». </w:t>
      </w:r>
    </w:p>
    <w:p w:rsidR="002C7BAB" w:rsidRPr="002C7BAB" w:rsidRDefault="002C7BAB" w:rsidP="002C7BAB">
      <w:pPr>
        <w:pStyle w:val="SingleTxtGR"/>
        <w:tabs>
          <w:tab w:val="clear" w:pos="1701"/>
          <w:tab w:val="right" w:leader="dot" w:pos="8505"/>
        </w:tabs>
        <w:ind w:left="2268" w:hanging="1134"/>
      </w:pPr>
      <w:r w:rsidRPr="002C7BAB">
        <w:tab/>
        <w:t>В настоящем пункте 2 не указываются критерии эффективности для «системы», но описываются применяемые методы проектирования конструкции и информирования, которые должны доводиться до сведения технической службы для целей официального утверждения типа.</w:t>
      </w:r>
    </w:p>
    <w:p w:rsidR="002C7BAB" w:rsidRPr="002C7BAB" w:rsidRDefault="002C7BAB" w:rsidP="002C7BAB">
      <w:pPr>
        <w:pStyle w:val="SingleTxtGR"/>
        <w:tabs>
          <w:tab w:val="clear" w:pos="1701"/>
          <w:tab w:val="right" w:leader="dot" w:pos="8505"/>
        </w:tabs>
        <w:ind w:left="2268" w:hanging="1134"/>
      </w:pPr>
      <w:r w:rsidRPr="002C7BAB">
        <w:tab/>
        <w:t>Данная информация должна свидетельствовать о том, что «система» и при нормальных условиях, и в случае неисправности отвечает всем требованиям к эффективности, указанным в других положениях настоящих Правил.</w:t>
      </w:r>
    </w:p>
    <w:p w:rsidR="002C7BAB" w:rsidRPr="002C7BAB" w:rsidRDefault="002C7BAB" w:rsidP="002C7BAB">
      <w:pPr>
        <w:pStyle w:val="SingleTxtGR"/>
        <w:tabs>
          <w:tab w:val="clear" w:pos="1701"/>
          <w:tab w:val="right" w:leader="dot" w:pos="8505"/>
        </w:tabs>
        <w:ind w:left="2268" w:hanging="1134"/>
      </w:pPr>
      <w:r w:rsidRPr="002C7BAB">
        <w:t>2.2</w:t>
      </w:r>
      <w:r w:rsidRPr="002C7BAB">
        <w:tab/>
        <w:t>Определения</w:t>
      </w:r>
    </w:p>
    <w:p w:rsidR="002C7BAB" w:rsidRPr="002C7BAB" w:rsidRDefault="002C7BAB" w:rsidP="002C7BAB">
      <w:pPr>
        <w:pStyle w:val="SingleTxtGR"/>
        <w:tabs>
          <w:tab w:val="clear" w:pos="1701"/>
          <w:tab w:val="right" w:leader="dot" w:pos="8505"/>
        </w:tabs>
        <w:ind w:left="2268" w:hanging="1134"/>
      </w:pPr>
      <w:r w:rsidRPr="002C7BAB">
        <w:t>2.2.1</w:t>
      </w:r>
      <w:r w:rsidRPr="002C7BAB">
        <w:tab/>
        <w:t>Система видеокамеры/монитора (СВМ)</w:t>
      </w:r>
    </w:p>
    <w:p w:rsidR="002C7BAB" w:rsidRPr="002C7BAB" w:rsidRDefault="002C7BAB" w:rsidP="002C7BAB">
      <w:pPr>
        <w:pStyle w:val="SingleTxtGR"/>
        <w:tabs>
          <w:tab w:val="clear" w:pos="1701"/>
          <w:tab w:val="right" w:leader="dot" w:pos="8505"/>
        </w:tabs>
        <w:ind w:left="2268" w:hanging="1134"/>
      </w:pPr>
      <w:r w:rsidRPr="002C7BAB">
        <w:tab/>
        <w:t xml:space="preserve">СВМ используется в дорожных транспортных средствах для обеспечения водителя требуемой внешней информацией, получаемой при определенном поле обзора. Ее использование предполагает замену обычной предусмотренной нормативными документами системы зеркал транспортного средства электронными системами снятия и показа изображения. </w:t>
      </w:r>
    </w:p>
    <w:p w:rsidR="002C7BAB" w:rsidRPr="002C7BAB" w:rsidRDefault="002C7BAB" w:rsidP="002C7BAB">
      <w:pPr>
        <w:pStyle w:val="SingleTxtGR"/>
        <w:tabs>
          <w:tab w:val="clear" w:pos="1701"/>
          <w:tab w:val="right" w:leader="dot" w:pos="8505"/>
        </w:tabs>
        <w:ind w:left="2268" w:hanging="1134"/>
      </w:pPr>
      <w:r w:rsidRPr="002C7BAB">
        <w:tab/>
        <w:t>Она состоит из видеокамеры, устанавливаемой, как правило, на кузове транспортного средства, и монитора, который, как правило, размещают внутри транспортного средства.</w:t>
      </w:r>
    </w:p>
    <w:p w:rsidR="002C7BAB" w:rsidRPr="002C7BAB" w:rsidRDefault="002C7BAB" w:rsidP="002C7BAB">
      <w:pPr>
        <w:pStyle w:val="SingleTxtGR"/>
        <w:tabs>
          <w:tab w:val="clear" w:pos="1701"/>
          <w:tab w:val="right" w:leader="dot" w:pos="8505"/>
        </w:tabs>
        <w:ind w:left="2268" w:hanging="1134"/>
      </w:pPr>
      <w:r w:rsidRPr="002C7BAB">
        <w:t>2.2.2</w:t>
      </w:r>
      <w:r w:rsidRPr="002C7BAB">
        <w:tab/>
        <w:t>Видеокамера</w:t>
      </w:r>
    </w:p>
    <w:p w:rsidR="002C7BAB" w:rsidRPr="002C7BAB" w:rsidRDefault="002C7BAB" w:rsidP="002C7BAB">
      <w:pPr>
        <w:pStyle w:val="SingleTxtGR"/>
        <w:tabs>
          <w:tab w:val="clear" w:pos="1701"/>
          <w:tab w:val="right" w:leader="dot" w:pos="8505"/>
        </w:tabs>
        <w:ind w:left="2268" w:hanging="1134"/>
      </w:pPr>
      <w:r w:rsidRPr="002C7BAB">
        <w:tab/>
        <w:t>Видеокамера представляет собой устройство для снятия цветных изображений при определенном поле обзора. Она в основном состоит из двух взаимосвязанных элементов: устройства формирования изображений и объектива.</w:t>
      </w:r>
    </w:p>
    <w:p w:rsidR="002C7BAB" w:rsidRPr="002C7BAB" w:rsidRDefault="002C7BAB" w:rsidP="002C7BAB">
      <w:pPr>
        <w:pStyle w:val="SingleTxtGR"/>
        <w:tabs>
          <w:tab w:val="clear" w:pos="1701"/>
          <w:tab w:val="right" w:leader="dot" w:pos="8505"/>
        </w:tabs>
        <w:ind w:left="2268" w:hanging="1134"/>
      </w:pPr>
      <w:r w:rsidRPr="002C7BAB">
        <w:t>2.2.3</w:t>
      </w:r>
      <w:r w:rsidRPr="002C7BAB">
        <w:tab/>
        <w:t>Монитор</w:t>
      </w:r>
    </w:p>
    <w:p w:rsidR="002C7BAB" w:rsidRPr="002C7BAB" w:rsidRDefault="002C7BAB" w:rsidP="002C7BAB">
      <w:pPr>
        <w:pStyle w:val="SingleTxtGR"/>
        <w:tabs>
          <w:tab w:val="clear" w:pos="1701"/>
          <w:tab w:val="right" w:leader="dot" w:pos="8505"/>
        </w:tabs>
        <w:ind w:left="2268" w:hanging="1134"/>
      </w:pPr>
      <w:r w:rsidRPr="002C7BAB">
        <w:tab/>
        <w:t>Монитор представляет собой устройство для отображения изображений. Он представляет собой либо матрицу, объединяющую активные области, которые излучают свет с разной длиной волны, либо (обычно рассеивающий) отражатель, который освещается волнами разной длины в матрице определенных точек с помощью проектора.</w:t>
      </w:r>
    </w:p>
    <w:p w:rsidR="002C7BAB" w:rsidRPr="002C7BAB" w:rsidRDefault="002C7BAB" w:rsidP="002C7BAB">
      <w:pPr>
        <w:pStyle w:val="SingleTxtGR"/>
        <w:tabs>
          <w:tab w:val="clear" w:pos="1701"/>
          <w:tab w:val="right" w:leader="dot" w:pos="8505"/>
        </w:tabs>
        <w:ind w:left="2268" w:hanging="1134"/>
      </w:pPr>
      <w:r w:rsidRPr="002C7BAB">
        <w:t>2.2.4</w:t>
      </w:r>
      <w:r w:rsidRPr="002C7BAB">
        <w:tab/>
        <w:t>Блок управления</w:t>
      </w:r>
    </w:p>
    <w:p w:rsidR="002C7BAB" w:rsidRPr="002C7BAB" w:rsidRDefault="002C7BAB" w:rsidP="002C7BAB">
      <w:pPr>
        <w:pStyle w:val="SingleTxtGR"/>
        <w:tabs>
          <w:tab w:val="clear" w:pos="1701"/>
          <w:tab w:val="right" w:leader="dot" w:pos="8505"/>
        </w:tabs>
        <w:ind w:left="2268" w:hanging="1134"/>
      </w:pPr>
      <w:r w:rsidRPr="002C7BAB">
        <w:tab/>
        <w:t>Блок управления представляет собой компонент, который контролирует взаимодействие и согласованность работы электронных компонентов, например видеокамеры и монитора.</w:t>
      </w:r>
    </w:p>
    <w:p w:rsidR="002C7BAB" w:rsidRPr="002C7BAB" w:rsidRDefault="002C7BAB" w:rsidP="002C7BAB">
      <w:pPr>
        <w:pStyle w:val="SingleTxtGR"/>
        <w:tabs>
          <w:tab w:val="clear" w:pos="1701"/>
          <w:tab w:val="right" w:leader="dot" w:pos="8505"/>
        </w:tabs>
        <w:ind w:left="2268" w:hanging="1134"/>
      </w:pPr>
      <w:r w:rsidRPr="002C7BAB">
        <w:t>2.2.5</w:t>
      </w:r>
      <w:r w:rsidRPr="002C7BAB">
        <w:tab/>
        <w:t>Концепция эксплуатационной безопасности</w:t>
      </w:r>
    </w:p>
    <w:p w:rsidR="002C7BAB" w:rsidRPr="002C7BAB" w:rsidRDefault="002C7BAB" w:rsidP="002C7BAB">
      <w:pPr>
        <w:pStyle w:val="SingleTxtGR"/>
        <w:tabs>
          <w:tab w:val="clear" w:pos="1701"/>
          <w:tab w:val="right" w:leader="dot" w:pos="8505"/>
        </w:tabs>
        <w:ind w:left="2268" w:hanging="1134"/>
      </w:pPr>
      <w:r w:rsidRPr="002C7BAB">
        <w:tab/>
        <w:t>Концепция эксплуатационной безопасности − это описание мер, предусмотренных конструкцией системы, например на уровне электронных блоков, для обеспечения ее надлежащего функционирования и, следовательно, ее надежного срабатывания даже в случае системного сбоя или нарушения электрической цепи.</w:t>
      </w:r>
    </w:p>
    <w:p w:rsidR="002C7BAB" w:rsidRPr="002C7BAB" w:rsidRDefault="002C7BAB" w:rsidP="002C7BAB">
      <w:pPr>
        <w:pStyle w:val="SingleTxtGR"/>
        <w:tabs>
          <w:tab w:val="clear" w:pos="1701"/>
          <w:tab w:val="right" w:leader="dot" w:pos="8505"/>
        </w:tabs>
        <w:ind w:left="2268" w:hanging="1134"/>
      </w:pPr>
      <w:r w:rsidRPr="002C7BAB">
        <w:t>2.2.6</w:t>
      </w:r>
      <w:r w:rsidRPr="002C7BAB">
        <w:tab/>
        <w:t>«Пределы функциональных возможностей»</w:t>
      </w:r>
    </w:p>
    <w:p w:rsidR="002C7BAB" w:rsidRPr="002C7BAB" w:rsidRDefault="002C7BAB" w:rsidP="002C7BAB">
      <w:pPr>
        <w:pStyle w:val="SingleTxtGR"/>
        <w:tabs>
          <w:tab w:val="clear" w:pos="1701"/>
          <w:tab w:val="right" w:leader="dot" w:pos="8505"/>
        </w:tabs>
        <w:ind w:left="2268" w:hanging="1134"/>
      </w:pPr>
      <w:r w:rsidRPr="002C7BAB">
        <w:tab/>
        <w:t>«Пределами функциональных возможностей» определяются внешние физические границы, в которых система способна сохранять функциональность.</w:t>
      </w:r>
    </w:p>
    <w:p w:rsidR="002C7BAB" w:rsidRPr="002C7BAB" w:rsidRDefault="002C7BAB" w:rsidP="002C7BAB">
      <w:pPr>
        <w:pStyle w:val="SingleTxtGR"/>
        <w:tabs>
          <w:tab w:val="clear" w:pos="1701"/>
          <w:tab w:val="right" w:leader="dot" w:pos="8505"/>
        </w:tabs>
        <w:ind w:left="2268" w:hanging="1134"/>
      </w:pPr>
      <w:r w:rsidRPr="002C7BAB">
        <w:t>2.3</w:t>
      </w:r>
      <w:r w:rsidRPr="002C7BAB">
        <w:tab/>
        <w:t>Документация</w:t>
      </w:r>
    </w:p>
    <w:p w:rsidR="002C7BAB" w:rsidRPr="002C7BAB" w:rsidRDefault="002C7BAB" w:rsidP="002C7BAB">
      <w:pPr>
        <w:pStyle w:val="SingleTxtGR"/>
        <w:tabs>
          <w:tab w:val="clear" w:pos="1701"/>
          <w:tab w:val="right" w:leader="dot" w:pos="8505"/>
        </w:tabs>
        <w:ind w:left="2268" w:hanging="1134"/>
      </w:pPr>
      <w:r w:rsidRPr="002C7BAB">
        <w:t>2.3.1</w:t>
      </w:r>
      <w:r w:rsidRPr="002C7BAB">
        <w:tab/>
        <w:t>Изготовитель транспортного средства представляет следующие документы:</w:t>
      </w:r>
    </w:p>
    <w:p w:rsidR="002C7BAB" w:rsidRPr="002C7BAB" w:rsidRDefault="002C7BAB" w:rsidP="002C7BAB">
      <w:pPr>
        <w:pStyle w:val="SingleTxtGR"/>
        <w:tabs>
          <w:tab w:val="clear" w:pos="1701"/>
          <w:tab w:val="right" w:leader="dot" w:pos="8505"/>
        </w:tabs>
        <w:ind w:left="2835" w:hanging="1701"/>
      </w:pPr>
      <w:r w:rsidRPr="002C7BAB">
        <w:tab/>
        <w:t>a)</w:t>
      </w:r>
      <w:r w:rsidRPr="002C7BAB">
        <w:tab/>
        <w:t>описание системы видеокамеры/монитора, объясняющее основные функции системы, включая чертежи, рисунки, блок-схемы и т.д.;</w:t>
      </w:r>
    </w:p>
    <w:p w:rsidR="002C7BAB" w:rsidRPr="002C7BAB" w:rsidRDefault="002C7BAB" w:rsidP="002C7BAB">
      <w:pPr>
        <w:pStyle w:val="SingleTxtGR"/>
        <w:tabs>
          <w:tab w:val="clear" w:pos="1701"/>
          <w:tab w:val="right" w:leader="dot" w:pos="8505"/>
        </w:tabs>
        <w:ind w:left="2835" w:hanging="1701"/>
      </w:pPr>
      <w:r w:rsidRPr="002C7BAB">
        <w:tab/>
        <w:t>b)</w:t>
      </w:r>
      <w:r w:rsidRPr="002C7BAB">
        <w:tab/>
        <w:t>описание мест установки видеокамеры и монитора в транспортном средстве (общее описание системы);</w:t>
      </w:r>
    </w:p>
    <w:p w:rsidR="002C7BAB" w:rsidRPr="002C7BAB" w:rsidRDefault="002C7BAB" w:rsidP="002C7BAB">
      <w:pPr>
        <w:pStyle w:val="SingleTxtGR"/>
        <w:tabs>
          <w:tab w:val="clear" w:pos="1701"/>
          <w:tab w:val="right" w:leader="dot" w:pos="8505"/>
        </w:tabs>
        <w:ind w:left="2835" w:hanging="1701"/>
      </w:pPr>
      <w:r w:rsidRPr="002C7BAB">
        <w:tab/>
        <w:t>с)</w:t>
      </w:r>
      <w:r w:rsidRPr="002C7BAB">
        <w:tab/>
        <w:t>наименование изготовителя видеокамеры, монитора и электронных блоков управления;</w:t>
      </w:r>
    </w:p>
    <w:p w:rsidR="002C7BAB" w:rsidRPr="002C7BAB" w:rsidRDefault="002C7BAB" w:rsidP="002C7BAB">
      <w:pPr>
        <w:pStyle w:val="SingleTxtGR"/>
        <w:tabs>
          <w:tab w:val="clear" w:pos="1701"/>
          <w:tab w:val="right" w:leader="dot" w:pos="8505"/>
        </w:tabs>
        <w:ind w:left="2835" w:hanging="1701"/>
      </w:pPr>
      <w:r w:rsidRPr="002C7BAB">
        <w:tab/>
        <w:t>d)</w:t>
      </w:r>
      <w:r w:rsidRPr="002C7BAB">
        <w:tab/>
        <w:t>указание типа видеокамеры и монитора. Каждый блок четко и однозначно идентифицируется (например, посредством маркировки аппаратных и программных средств или указания выводимых параметров последних) для обеспечения надлежащего соответствия между программными средствами и документацией;</w:t>
      </w:r>
    </w:p>
    <w:p w:rsidR="002C7BAB" w:rsidRPr="002C7BAB" w:rsidRDefault="002C7BAB" w:rsidP="002C7BAB">
      <w:pPr>
        <w:pStyle w:val="SingleTxtGR"/>
        <w:tabs>
          <w:tab w:val="clear" w:pos="1701"/>
          <w:tab w:val="right" w:leader="dot" w:pos="8505"/>
        </w:tabs>
        <w:ind w:left="2835" w:hanging="1701"/>
      </w:pPr>
      <w:r w:rsidRPr="002C7BAB">
        <w:tab/>
        <w:t>e)</w:t>
      </w:r>
      <w:r w:rsidRPr="002C7BAB">
        <w:tab/>
        <w:t>разъяснение системы предупреждения и концепции безопасности, как они определены изготовителем, которое должно охватывать по меньшей мере перечень неисправностей, указанных в пункте 2.4.</w:t>
      </w:r>
    </w:p>
    <w:p w:rsidR="002C7BAB" w:rsidRPr="002C7BAB" w:rsidRDefault="002C7BAB" w:rsidP="002C7BAB">
      <w:pPr>
        <w:pStyle w:val="SingleTxtGR"/>
        <w:tabs>
          <w:tab w:val="clear" w:pos="1701"/>
          <w:tab w:val="right" w:leader="dot" w:pos="8505"/>
        </w:tabs>
        <w:ind w:left="2268" w:hanging="1134"/>
      </w:pPr>
      <w:r w:rsidRPr="002C7BAB">
        <w:t>2.3.2</w:t>
      </w:r>
      <w:r w:rsidRPr="002C7BAB">
        <w:tab/>
        <w:t>В целях проведения периодических технических осмотров в документации должно быть указано, каким образом может быть проверено текущее рабочее состояние «системы».</w:t>
      </w:r>
    </w:p>
    <w:p w:rsidR="002C7BAB" w:rsidRPr="002C7BAB" w:rsidRDefault="002C7BAB" w:rsidP="002C7BAB">
      <w:pPr>
        <w:pStyle w:val="SingleTxtGR"/>
        <w:tabs>
          <w:tab w:val="clear" w:pos="1701"/>
          <w:tab w:val="right" w:leader="dot" w:pos="8505"/>
        </w:tabs>
        <w:ind w:left="2268" w:hanging="1134"/>
      </w:pPr>
      <w:r w:rsidRPr="002C7BAB">
        <w:t>2.3.3</w:t>
      </w:r>
      <w:r w:rsidRPr="002C7BAB">
        <w:tab/>
        <w:t>Указываются пределы, определяющие границы функциональных возможностей (например, экологические параметры), если это необходимо с учетом эксплуатационных характеристик системы.</w:t>
      </w:r>
    </w:p>
    <w:p w:rsidR="002C7BAB" w:rsidRPr="002C7BAB" w:rsidRDefault="002C7BAB" w:rsidP="002C7BAB">
      <w:pPr>
        <w:pStyle w:val="SingleTxtGR"/>
        <w:tabs>
          <w:tab w:val="clear" w:pos="1701"/>
          <w:tab w:val="right" w:leader="dot" w:pos="8505"/>
        </w:tabs>
        <w:ind w:left="2268" w:hanging="1134"/>
      </w:pPr>
      <w:r w:rsidRPr="002C7BAB">
        <w:t>2.3.4</w:t>
      </w:r>
      <w:r w:rsidRPr="002C7BAB">
        <w:tab/>
        <w:t>Концепция эксплуатационной безопасности, используемая изготовителем</w:t>
      </w:r>
    </w:p>
    <w:p w:rsidR="002C7BAB" w:rsidRPr="002C7BAB" w:rsidRDefault="002C7BAB" w:rsidP="002C7BAB">
      <w:pPr>
        <w:pStyle w:val="SingleTxtGR"/>
        <w:tabs>
          <w:tab w:val="clear" w:pos="1701"/>
          <w:tab w:val="right" w:leader="dot" w:pos="8505"/>
        </w:tabs>
        <w:ind w:left="2268" w:hanging="1134"/>
      </w:pPr>
      <w:r w:rsidRPr="002C7BAB">
        <w:tab/>
        <w:t>Изготовитель представляет данные, подтверждающие, что выбранная стратегия допускает безопасную эксплуатацию «системы».</w:t>
      </w:r>
    </w:p>
    <w:p w:rsidR="002C7BAB" w:rsidRPr="002C7BAB" w:rsidRDefault="002C7BAB" w:rsidP="002C7BAB">
      <w:pPr>
        <w:pStyle w:val="SingleTxtGR"/>
        <w:tabs>
          <w:tab w:val="clear" w:pos="1701"/>
          <w:tab w:val="right" w:leader="dot" w:pos="8505"/>
        </w:tabs>
        <w:ind w:left="2268" w:hanging="1134"/>
      </w:pPr>
      <w:r w:rsidRPr="002C7BAB">
        <w:tab/>
        <w:t>В случае неисправности водитель информируется о ней, например при помощи четкого видимого предупреждающего сигнала либо соответствующего сообщения на дисплее. Если система включена, то предупреждение сохраняется до тех пор, пока существует неисправность.</w:t>
      </w:r>
    </w:p>
    <w:p w:rsidR="002C7BAB" w:rsidRPr="002C7BAB" w:rsidRDefault="002C7BAB" w:rsidP="002C7BAB">
      <w:pPr>
        <w:pStyle w:val="SingleTxtGR"/>
        <w:tabs>
          <w:tab w:val="clear" w:pos="1701"/>
          <w:tab w:val="right" w:leader="dot" w:pos="8505"/>
        </w:tabs>
        <w:ind w:left="2268" w:hanging="1134"/>
      </w:pPr>
      <w:r w:rsidRPr="002C7BAB">
        <w:tab/>
        <w:t>Изготовитель устанавливает и обновляет признаки неисправности, которые во время официального утверждения типа доводятся до сведения технической службы.</w:t>
      </w:r>
    </w:p>
    <w:p w:rsidR="002C7BAB" w:rsidRPr="002C7BAB" w:rsidRDefault="002C7BAB" w:rsidP="002C7BAB">
      <w:pPr>
        <w:pStyle w:val="SingleTxtGR"/>
        <w:tabs>
          <w:tab w:val="clear" w:pos="1701"/>
          <w:tab w:val="right" w:leader="dot" w:pos="8505"/>
        </w:tabs>
        <w:ind w:left="2268" w:hanging="1134"/>
      </w:pPr>
      <w:r w:rsidRPr="002C7BAB">
        <w:t>2.3.5</w:t>
      </w:r>
      <w:r w:rsidRPr="002C7BAB">
        <w:tab/>
        <w:t>Изготовитель устанавливает и обновляет выбранный(е) аналитический(е) подход(ы), который(е) во время официального утверждения типа доводится(ятся) до сведения технической службы.</w:t>
      </w:r>
    </w:p>
    <w:p w:rsidR="002C7BAB" w:rsidRPr="002C7BAB" w:rsidRDefault="002C7BAB" w:rsidP="002C7BAB">
      <w:pPr>
        <w:pStyle w:val="SingleTxtGR"/>
        <w:tabs>
          <w:tab w:val="clear" w:pos="1701"/>
          <w:tab w:val="right" w:leader="dot" w:pos="8505"/>
        </w:tabs>
        <w:ind w:left="2268" w:hanging="1134"/>
      </w:pPr>
      <w:r w:rsidRPr="002C7BAB">
        <w:t>2.4</w:t>
      </w:r>
      <w:r w:rsidRPr="002C7BAB">
        <w:tab/>
        <w:t>Перечень неисправностей</w:t>
      </w:r>
    </w:p>
    <w:p w:rsidR="002C7BAB" w:rsidRPr="002C7BAB" w:rsidRDefault="002C7BAB" w:rsidP="002C7BAB">
      <w:pPr>
        <w:pStyle w:val="SingleTxtGR"/>
        <w:tabs>
          <w:tab w:val="clear" w:pos="1701"/>
          <w:tab w:val="right" w:leader="dot" w:pos="8505"/>
        </w:tabs>
        <w:ind w:left="2268" w:hanging="1134"/>
      </w:pPr>
      <w:r w:rsidRPr="002C7BAB">
        <w:t>2.4.1</w:t>
      </w:r>
      <w:r w:rsidRPr="002C7BAB">
        <w:tab/>
        <w:t>Видеокамера</w:t>
      </w:r>
    </w:p>
    <w:p w:rsidR="002C7BAB" w:rsidRPr="002C7BAB" w:rsidRDefault="002C7BAB" w:rsidP="002C7BAB">
      <w:pPr>
        <w:pStyle w:val="SingleTxtGR"/>
        <w:tabs>
          <w:tab w:val="clear" w:pos="1701"/>
          <w:tab w:val="right" w:leader="dot" w:pos="8505"/>
        </w:tabs>
        <w:ind w:left="2268" w:hanging="1134"/>
      </w:pPr>
      <w:r w:rsidRPr="002C7BAB">
        <w:tab/>
        <w:t>a)</w:t>
      </w:r>
      <w:r w:rsidRPr="002C7BAB">
        <w:tab/>
        <w:t>неисправность видеокамеры;</w:t>
      </w:r>
    </w:p>
    <w:p w:rsidR="002C7BAB" w:rsidRPr="002C7BAB" w:rsidRDefault="002C7BAB" w:rsidP="002C7BAB">
      <w:pPr>
        <w:pStyle w:val="SingleTxtGR"/>
        <w:tabs>
          <w:tab w:val="clear" w:pos="1701"/>
          <w:tab w:val="right" w:leader="dot" w:pos="8505"/>
        </w:tabs>
        <w:ind w:left="2268" w:hanging="1134"/>
      </w:pPr>
      <w:r w:rsidRPr="002C7BAB">
        <w:tab/>
        <w:t>b)</w:t>
      </w:r>
      <w:r w:rsidRPr="002C7BAB">
        <w:tab/>
        <w:t>электронный шум, уменьшенное разрешение деталей;</w:t>
      </w:r>
    </w:p>
    <w:p w:rsidR="002C7BAB" w:rsidRPr="002C7BAB" w:rsidRDefault="002C7BAB" w:rsidP="002C7BAB">
      <w:pPr>
        <w:pStyle w:val="SingleTxtGR"/>
        <w:tabs>
          <w:tab w:val="clear" w:pos="1701"/>
          <w:tab w:val="right" w:leader="dot" w:pos="8505"/>
        </w:tabs>
        <w:ind w:left="2268" w:hanging="1134"/>
      </w:pPr>
      <w:r w:rsidRPr="002C7BAB">
        <w:tab/>
        <w:t>с)</w:t>
      </w:r>
      <w:r w:rsidRPr="002C7BAB">
        <w:tab/>
        <w:t>расфокусировка оптики, уменьшенное разрешение деталей.</w:t>
      </w:r>
    </w:p>
    <w:p w:rsidR="002C7BAB" w:rsidRPr="002C7BAB" w:rsidRDefault="002C7BAB" w:rsidP="002C7BAB">
      <w:pPr>
        <w:pStyle w:val="SingleTxtGR"/>
        <w:tabs>
          <w:tab w:val="clear" w:pos="1701"/>
          <w:tab w:val="right" w:leader="dot" w:pos="8505"/>
        </w:tabs>
        <w:ind w:left="2268" w:hanging="1134"/>
      </w:pPr>
      <w:r w:rsidRPr="002C7BAB">
        <w:t>2.4.2</w:t>
      </w:r>
      <w:r w:rsidRPr="002C7BAB">
        <w:tab/>
        <w:t>Монитор</w:t>
      </w:r>
    </w:p>
    <w:p w:rsidR="002C7BAB" w:rsidRPr="002C7BAB" w:rsidRDefault="002C7BAB" w:rsidP="002C7BAB">
      <w:pPr>
        <w:pStyle w:val="SingleTxtGR"/>
        <w:tabs>
          <w:tab w:val="clear" w:pos="1701"/>
          <w:tab w:val="right" w:leader="dot" w:pos="8505"/>
        </w:tabs>
        <w:ind w:left="2268" w:hanging="1134"/>
      </w:pPr>
      <w:r w:rsidRPr="002C7BAB">
        <w:tab/>
        <w:t>a)</w:t>
      </w:r>
      <w:r w:rsidRPr="002C7BAB">
        <w:tab/>
        <w:t>неисправность дисплея монитора, отсутствие изображения;</w:t>
      </w:r>
    </w:p>
    <w:p w:rsidR="002C7BAB" w:rsidRPr="002C7BAB" w:rsidRDefault="002C7BAB" w:rsidP="002C7BAB">
      <w:pPr>
        <w:pStyle w:val="SingleTxtGR"/>
        <w:tabs>
          <w:tab w:val="clear" w:pos="1701"/>
          <w:tab w:val="right" w:leader="dot" w:pos="8505"/>
        </w:tabs>
        <w:ind w:left="2835" w:hanging="1701"/>
      </w:pPr>
      <w:r w:rsidRPr="002C7BAB">
        <w:tab/>
        <w:t>b)</w:t>
      </w:r>
      <w:r w:rsidRPr="002C7BAB">
        <w:tab/>
        <w:t>«застывание» отображаемого монитором изображения, изображение не обновляется;</w:t>
      </w:r>
    </w:p>
    <w:p w:rsidR="002C7BAB" w:rsidRPr="002C7BAB" w:rsidRDefault="002C7BAB" w:rsidP="002C7BAB">
      <w:pPr>
        <w:pStyle w:val="SingleTxtGR"/>
        <w:tabs>
          <w:tab w:val="clear" w:pos="1701"/>
          <w:tab w:val="right" w:leader="dot" w:pos="8505"/>
        </w:tabs>
        <w:ind w:left="2835" w:hanging="1701"/>
      </w:pPr>
      <w:r w:rsidRPr="002C7BAB">
        <w:tab/>
        <w:t>с)</w:t>
      </w:r>
      <w:r w:rsidRPr="002C7BAB">
        <w:tab/>
        <w:t>увеличение времени, необходимого для формирования изображения, при изменении появляется размытое изображение.</w:t>
      </w:r>
    </w:p>
    <w:p w:rsidR="002C7BAB" w:rsidRPr="002C7BAB" w:rsidRDefault="002C7BAB" w:rsidP="002C7BAB">
      <w:pPr>
        <w:pStyle w:val="SingleTxtGR"/>
        <w:tabs>
          <w:tab w:val="clear" w:pos="1701"/>
          <w:tab w:val="right" w:leader="dot" w:pos="8505"/>
        </w:tabs>
        <w:ind w:left="2268" w:hanging="1134"/>
      </w:pPr>
      <w:r w:rsidRPr="002C7BAB">
        <w:t>2.4.3</w:t>
      </w:r>
      <w:r w:rsidRPr="002C7BAB">
        <w:tab/>
        <w:t>Блок управления</w:t>
      </w:r>
    </w:p>
    <w:p w:rsidR="002C7BAB" w:rsidRPr="002C7BAB" w:rsidRDefault="002C7BAB" w:rsidP="002C7BAB">
      <w:pPr>
        <w:pStyle w:val="SingleTxtGR"/>
        <w:tabs>
          <w:tab w:val="clear" w:pos="1701"/>
          <w:tab w:val="right" w:leader="dot" w:pos="8505"/>
        </w:tabs>
        <w:ind w:left="2268" w:hanging="1134"/>
      </w:pPr>
      <w:r w:rsidRPr="002C7BAB">
        <w:tab/>
        <w:t>а)</w:t>
      </w:r>
      <w:r w:rsidRPr="002C7BAB">
        <w:tab/>
        <w:t>неисправность блока управления;</w:t>
      </w:r>
    </w:p>
    <w:p w:rsidR="002C7BAB" w:rsidRPr="002C7BAB" w:rsidRDefault="002C7BAB" w:rsidP="002C7BAB">
      <w:pPr>
        <w:pStyle w:val="SingleTxtGR"/>
        <w:tabs>
          <w:tab w:val="clear" w:pos="1701"/>
          <w:tab w:val="right" w:leader="dot" w:pos="8505"/>
        </w:tabs>
        <w:ind w:left="2268" w:hanging="1134"/>
      </w:pPr>
      <w:r w:rsidRPr="002C7BAB">
        <w:tab/>
        <w:t>b)</w:t>
      </w:r>
      <w:r w:rsidRPr="002C7BAB">
        <w:tab/>
        <w:t>отсутствие связи между видеокамерой и блоком управления;</w:t>
      </w:r>
    </w:p>
    <w:p w:rsidR="002C7BAB" w:rsidRPr="002C7BAB" w:rsidRDefault="002C7BAB" w:rsidP="002C7BAB">
      <w:pPr>
        <w:pStyle w:val="SingleTxtGR"/>
        <w:tabs>
          <w:tab w:val="clear" w:pos="1701"/>
          <w:tab w:val="right" w:leader="dot" w:pos="8505"/>
        </w:tabs>
        <w:ind w:left="2268" w:hanging="1134"/>
      </w:pPr>
      <w:r w:rsidRPr="002C7BAB">
        <w:tab/>
        <w:t>с)</w:t>
      </w:r>
      <w:r w:rsidRPr="002C7BAB">
        <w:tab/>
        <w:t>отсутствие связи между блоком управления и монитором.</w:t>
      </w:r>
    </w:p>
    <w:p w:rsidR="002C7BAB" w:rsidRPr="002C7BAB" w:rsidRDefault="002C7BAB" w:rsidP="002C7BAB">
      <w:pPr>
        <w:pStyle w:val="SingleTxtGR"/>
        <w:tabs>
          <w:tab w:val="clear" w:pos="1701"/>
          <w:tab w:val="right" w:leader="dot" w:pos="8505"/>
        </w:tabs>
        <w:ind w:left="2268" w:hanging="1134"/>
      </w:pPr>
      <w:r w:rsidRPr="002C7BAB">
        <w:t>2.5</w:t>
      </w:r>
      <w:r w:rsidRPr="002C7BAB">
        <w:tab/>
        <w:t>Проверка</w:t>
      </w:r>
    </w:p>
    <w:p w:rsidR="002C7BAB" w:rsidRPr="002C7BAB" w:rsidRDefault="002C7BAB" w:rsidP="002C7BAB">
      <w:pPr>
        <w:pStyle w:val="SingleTxtGR"/>
        <w:tabs>
          <w:tab w:val="clear" w:pos="1701"/>
          <w:tab w:val="right" w:leader="dot" w:pos="8505"/>
        </w:tabs>
        <w:ind w:left="2268" w:hanging="1134"/>
      </w:pPr>
      <w:r w:rsidRPr="002C7BAB">
        <w:t>2.5.1</w:t>
      </w:r>
      <w:r w:rsidRPr="002C7BAB">
        <w:tab/>
        <w:t>Проверку работы системы видеокамеры/монитора в рабочем состоянии и при наличии неисправности проводят в соответствии с технической спецификацией изготовителя.</w:t>
      </w:r>
    </w:p>
    <w:p w:rsidR="002C7BAB" w:rsidRDefault="002C7BAB" w:rsidP="002C7BAB">
      <w:pPr>
        <w:pStyle w:val="SingleTxtGR"/>
        <w:tabs>
          <w:tab w:val="clear" w:pos="1701"/>
          <w:tab w:val="right" w:leader="dot" w:pos="8505"/>
        </w:tabs>
        <w:ind w:left="2268" w:hanging="1134"/>
      </w:pPr>
      <w:r w:rsidRPr="002C7BAB">
        <w:t>2.5.2</w:t>
      </w:r>
      <w:r w:rsidRPr="002C7BAB">
        <w:tab/>
        <w:t>Проверку концепции безопасности на реагирование системы видеокамеры/монитора проводят, по усмотрению органа по официальному утверждению типа, по степени серьезности неисправностей, указанных в пункте 2.4. Результаты проверки должны соответствовать документально подтвержденному резюме анализа неисправностей, перечисленных в пункте 2.4, таким образом, чтобы это подтверждало адекватность концепции безопасности и методы ее применения.</w:t>
      </w:r>
    </w:p>
    <w:p w:rsidR="002C7BAB" w:rsidRPr="002C7BAB" w:rsidRDefault="002C7BAB" w:rsidP="002C7BAB">
      <w:pPr>
        <w:spacing w:before="240"/>
        <w:jc w:val="center"/>
        <w:rPr>
          <w:u w:val="single"/>
        </w:rPr>
      </w:pPr>
      <w:r>
        <w:rPr>
          <w:u w:val="single"/>
        </w:rPr>
        <w:tab/>
      </w:r>
      <w:r>
        <w:rPr>
          <w:u w:val="single"/>
        </w:rPr>
        <w:tab/>
      </w:r>
      <w:r>
        <w:rPr>
          <w:u w:val="single"/>
        </w:rPr>
        <w:tab/>
      </w:r>
    </w:p>
    <w:p w:rsidR="002C7BAB" w:rsidRDefault="002C7BAB" w:rsidP="002C7BAB">
      <w:pPr>
        <w:spacing w:line="240" w:lineRule="auto"/>
      </w:pPr>
    </w:p>
    <w:p w:rsidR="005F49AB" w:rsidRDefault="005F49AB" w:rsidP="005F49AB">
      <w:pPr>
        <w:pStyle w:val="SingleTxtGR"/>
        <w:tabs>
          <w:tab w:val="right" w:leader="dot" w:pos="8505"/>
        </w:tabs>
      </w:pPr>
    </w:p>
    <w:sectPr w:rsidR="005F49AB" w:rsidSect="00C127FA">
      <w:headerReference w:type="even" r:id="rId152"/>
      <w:headerReference w:type="default" r:id="rId153"/>
      <w:footerReference w:type="default" r:id="rId154"/>
      <w:pgSz w:w="11907" w:h="16840" w:code="9"/>
      <w:pgMar w:top="1701" w:right="1134" w:bottom="2268" w:left="1134" w:header="1134" w:footer="170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61FA" w:rsidRDefault="007461FA">
      <w:r>
        <w:rPr>
          <w:lang w:val="en-US"/>
        </w:rPr>
        <w:tab/>
      </w:r>
      <w:r>
        <w:separator/>
      </w:r>
    </w:p>
  </w:endnote>
  <w:endnote w:type="continuationSeparator" w:id="0">
    <w:p w:rsidR="007461FA" w:rsidRDefault="007461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etter Gothic">
    <w:altName w:val="Courier New"/>
    <w:panose1 w:val="00000000000000000000"/>
    <w:charset w:val="00"/>
    <w:family w:val="modern"/>
    <w:notTrueType/>
    <w:pitch w:val="fixed"/>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39T30Lfz">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9A6F4A" w:rsidRDefault="007461FA">
    <w:pPr>
      <w:pStyle w:val="Footer"/>
      <w:rPr>
        <w:lang w:val="en-US"/>
      </w:rPr>
    </w:pPr>
    <w:r>
      <w:rPr>
        <w:rStyle w:val="PageNumber"/>
      </w:rPr>
      <w:fldChar w:fldCharType="begin"/>
    </w:r>
    <w:r>
      <w:rPr>
        <w:rStyle w:val="PageNumber"/>
      </w:rPr>
      <w:instrText xml:space="preserve"> PAGE </w:instrText>
    </w:r>
    <w:r>
      <w:rPr>
        <w:rStyle w:val="PageNumber"/>
      </w:rPr>
      <w:fldChar w:fldCharType="separate"/>
    </w:r>
    <w:r w:rsidR="00C62DCB">
      <w:rPr>
        <w:rStyle w:val="PageNumber"/>
        <w:noProof/>
      </w:rPr>
      <w:t>4</w:t>
    </w:r>
    <w:r>
      <w:rPr>
        <w:rStyle w:val="PageNumber"/>
      </w:rPr>
      <w:fldChar w:fldCharType="end"/>
    </w:r>
    <w:r>
      <w:rPr>
        <w:lang w:val="en-US"/>
      </w:rPr>
      <w:tab/>
      <w:t>GE.16-11470</w: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72</w:t>
    </w:r>
    <w:r>
      <w:rPr>
        <w:rStyle w:val="PageNumber"/>
      </w:rPr>
      <w:fldChar w:fldCharType="end"/>
    </w:r>
    <w:r>
      <w:rPr>
        <w:lang w:val="en-US"/>
      </w:rPr>
      <w:tab/>
      <w:t>GE.16-11470</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lang w:val="en-US"/>
      </w:rPr>
      <w:t>GE.16-11470</w:t>
    </w:r>
    <w:r>
      <w:rPr>
        <w:lang w:val="en-US"/>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81</w:t>
    </w:r>
    <w:r>
      <w:rPr>
        <w:rStyle w:val="PageNumber"/>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82</w:t>
    </w:r>
    <w:r>
      <w:rPr>
        <w:rStyle w:val="PageNumber"/>
      </w:rPr>
      <w:fldChar w:fldCharType="end"/>
    </w:r>
    <w:r>
      <w:rPr>
        <w:lang w:val="en-US"/>
      </w:rPr>
      <w:tab/>
      <w:t>GE.16-11470</w:t>
    </w: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B95EEC" w:rsidRDefault="007461FA" w:rsidP="00B95EEC">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B95EEC" w:rsidRDefault="007461FA" w:rsidP="00B95EE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B95EEC" w:rsidRDefault="007461FA" w:rsidP="00B95EEC">
    <w:pPr>
      <w:pStyle w:val="Footer"/>
    </w:pP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84</w:t>
    </w:r>
    <w:r>
      <w:rPr>
        <w:rStyle w:val="PageNumber"/>
      </w:rPr>
      <w:fldChar w:fldCharType="end"/>
    </w:r>
    <w:r>
      <w:rPr>
        <w:lang w:val="en-US"/>
      </w:rPr>
      <w:tab/>
      <w:t>GE.16-11470</w:t>
    </w: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B95EEC" w:rsidRDefault="007461FA" w:rsidP="00B95EEC">
    <w:pPr>
      <w:pStyle w:val="Footer"/>
    </w:pPr>
    <w:r>
      <w:rPr>
        <w:lang w:val="en-US"/>
      </w:rPr>
      <w:t>GE.16-11470</w:t>
    </w:r>
    <w:r>
      <w:rPr>
        <w:lang w:val="en-US"/>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91</w:t>
    </w:r>
    <w:r>
      <w:rPr>
        <w:rStyle w:val="PageNumber"/>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B95EEC" w:rsidRDefault="007461FA" w:rsidP="00B95EEC">
    <w:pPr>
      <w:pStyle w:val="Footer"/>
    </w:pP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88</w:t>
    </w:r>
    <w:r>
      <w:rPr>
        <w:rStyle w:val="PageNumber"/>
      </w:rPr>
      <w:fldChar w:fldCharType="end"/>
    </w:r>
    <w:r>
      <w:rPr>
        <w:lang w:val="en-US"/>
      </w:rPr>
      <w:tab/>
      <w:t>GE.16-11470</w:t>
    </w: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104</w:t>
    </w:r>
    <w:r>
      <w:rPr>
        <w:rStyle w:val="PageNumber"/>
      </w:rPr>
      <w:fldChar w:fldCharType="end"/>
    </w:r>
    <w:r>
      <w:rPr>
        <w:lang w:val="en-US"/>
      </w:rPr>
      <w:tab/>
      <w:t>GE.16-1147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9A6F4A" w:rsidRDefault="007461FA">
    <w:pPr>
      <w:pStyle w:val="Footer"/>
      <w:rPr>
        <w:lang w:val="en-US"/>
      </w:rPr>
    </w:pPr>
    <w:r>
      <w:rPr>
        <w:lang w:val="en-US"/>
      </w:rPr>
      <w:t>GE.13-</w:t>
    </w:r>
    <w:r>
      <w:rPr>
        <w:lang w:val="en-US"/>
      </w:rPr>
      <w:tab/>
    </w:r>
    <w:r>
      <w:rPr>
        <w:rStyle w:val="PageNumber"/>
      </w:rPr>
      <w:fldChar w:fldCharType="begin"/>
    </w:r>
    <w:r>
      <w:rPr>
        <w:rStyle w:val="PageNumber"/>
      </w:rPr>
      <w:instrText xml:space="preserve"> PAGE </w:instrText>
    </w:r>
    <w:r>
      <w:rPr>
        <w:rStyle w:val="PageNumber"/>
      </w:rPr>
      <w:fldChar w:fldCharType="separate"/>
    </w:r>
    <w:r>
      <w:rPr>
        <w:rStyle w:val="PageNumber"/>
        <w:noProof/>
      </w:rPr>
      <w:t>3</w:t>
    </w:r>
    <w:r>
      <w:rPr>
        <w:rStyle w:val="PageNumber"/>
      </w:rPr>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lang w:val="en-US"/>
      </w:rPr>
      <w:t>GE.16-11470</w:t>
    </w:r>
    <w:r>
      <w:rPr>
        <w:lang w:val="en-US"/>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103</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bottom w:val="none" w:sz="0" w:space="0" w:color="auto"/>
      </w:tblBorders>
      <w:tblLook w:val="01E0" w:firstRow="1" w:lastRow="1" w:firstColumn="1" w:lastColumn="1" w:noHBand="0" w:noVBand="0"/>
    </w:tblPr>
    <w:tblGrid>
      <w:gridCol w:w="3970"/>
      <w:gridCol w:w="4649"/>
      <w:gridCol w:w="1236"/>
    </w:tblGrid>
    <w:tr w:rsidR="007461FA" w:rsidTr="006202B7">
      <w:trPr>
        <w:cnfStyle w:val="100000000000" w:firstRow="1" w:lastRow="0" w:firstColumn="0" w:lastColumn="0" w:oddVBand="0" w:evenVBand="0" w:oddHBand="0" w:evenHBand="0" w:firstRowFirstColumn="0" w:firstRowLastColumn="0" w:lastRowFirstColumn="0" w:lastRowLastColumn="0"/>
        <w:trHeight w:val="438"/>
      </w:trPr>
      <w:tc>
        <w:tcPr>
          <w:tcW w:w="4068" w:type="dxa"/>
          <w:vAlign w:val="bottom"/>
        </w:tcPr>
        <w:p w:rsidR="007461FA" w:rsidRPr="0099046F" w:rsidRDefault="007461FA" w:rsidP="00705AEB">
          <w:pPr>
            <w:rPr>
              <w:sz w:val="20"/>
            </w:rPr>
          </w:pPr>
          <w:r>
            <w:rPr>
              <w:sz w:val="20"/>
              <w:lang w:val="en-US"/>
            </w:rPr>
            <w:t>GE.</w:t>
          </w:r>
          <w:r w:rsidRPr="0099046F">
            <w:rPr>
              <w:sz w:val="20"/>
              <w:lang w:val="en-US"/>
            </w:rPr>
            <w:t>1</w:t>
          </w:r>
          <w:r>
            <w:rPr>
              <w:sz w:val="20"/>
              <w:lang w:val="en-US"/>
            </w:rPr>
            <w:t>6</w:t>
          </w:r>
          <w:r w:rsidRPr="0099046F">
            <w:rPr>
              <w:sz w:val="20"/>
              <w:lang w:val="en-US"/>
            </w:rPr>
            <w:t>-</w:t>
          </w:r>
          <w:r>
            <w:rPr>
              <w:sz w:val="20"/>
              <w:lang w:val="en-US"/>
            </w:rPr>
            <w:t xml:space="preserve">11470  </w:t>
          </w:r>
          <w:r w:rsidRPr="0099046F">
            <w:rPr>
              <w:sz w:val="20"/>
              <w:lang w:val="en-US"/>
            </w:rPr>
            <w:t>(R)</w:t>
          </w:r>
          <w:r>
            <w:rPr>
              <w:sz w:val="20"/>
              <w:lang w:val="en-US"/>
            </w:rPr>
            <w:t xml:space="preserve">   200716  2</w:t>
          </w:r>
          <w:r>
            <w:rPr>
              <w:sz w:val="20"/>
            </w:rPr>
            <w:t>6</w:t>
          </w:r>
          <w:r>
            <w:rPr>
              <w:sz w:val="20"/>
              <w:lang w:val="en-US"/>
            </w:rPr>
            <w:t>0716</w:t>
          </w:r>
        </w:p>
      </w:tc>
      <w:tc>
        <w:tcPr>
          <w:tcW w:w="4663" w:type="dxa"/>
          <w:vMerge w:val="restart"/>
          <w:vAlign w:val="bottom"/>
        </w:tcPr>
        <w:p w:rsidR="007461FA" w:rsidRDefault="007461FA" w:rsidP="006202B7">
          <w:pPr>
            <w:spacing w:after="120"/>
            <w:jc w:val="right"/>
          </w:pPr>
          <w:r>
            <w:rPr>
              <w:b/>
              <w:noProof/>
              <w:lang w:val="en-GB" w:eastAsia="en-GB"/>
            </w:rPr>
            <w:drawing>
              <wp:inline distT="0" distB="0" distL="0" distR="0" wp14:anchorId="6538EB0E" wp14:editId="539E7464">
                <wp:extent cx="2704465" cy="231775"/>
                <wp:effectExtent l="0" t="0" r="635" b="0"/>
                <wp:docPr id="140" name="Рисунок 140"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recycle_Russia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04465" cy="231775"/>
                        </a:xfrm>
                        <a:prstGeom prst="rect">
                          <a:avLst/>
                        </a:prstGeom>
                        <a:noFill/>
                        <a:ln>
                          <a:noFill/>
                        </a:ln>
                      </pic:spPr>
                    </pic:pic>
                  </a:graphicData>
                </a:graphic>
              </wp:inline>
            </w:drawing>
          </w:r>
        </w:p>
      </w:tc>
      <w:tc>
        <w:tcPr>
          <w:tcW w:w="1124" w:type="dxa"/>
          <w:vMerge w:val="restart"/>
          <w:vAlign w:val="bottom"/>
        </w:tcPr>
        <w:p w:rsidR="007461FA" w:rsidRDefault="007461FA" w:rsidP="006202B7">
          <w:pPr>
            <w:jc w:val="right"/>
          </w:pPr>
          <w:r>
            <w:rPr>
              <w:noProof/>
              <w:lang w:val="en-GB" w:eastAsia="en-GB"/>
            </w:rPr>
            <w:drawing>
              <wp:inline distT="0" distB="0" distL="0" distR="0" wp14:anchorId="00E40749" wp14:editId="46F81EA9">
                <wp:extent cx="640080" cy="640080"/>
                <wp:effectExtent l="0" t="0" r="7620" b="7620"/>
                <wp:docPr id="5302" name="Рисунок 5302" descr="http://undocs.org/m2/QRCode.ashx?DS=E/ECE/324/Rev.1/Add.45/Rev.6&amp;Size=2 &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undocs.org/m2/QRCode.ashx?DS=E/ECE/324/Rev.1/Add.45/Rev.6&amp;Size=2 &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40080" cy="640080"/>
                        </a:xfrm>
                        <a:prstGeom prst="rect">
                          <a:avLst/>
                        </a:prstGeom>
                        <a:noFill/>
                        <a:ln>
                          <a:noFill/>
                        </a:ln>
                      </pic:spPr>
                    </pic:pic>
                  </a:graphicData>
                </a:graphic>
              </wp:inline>
            </w:drawing>
          </w:r>
        </w:p>
      </w:tc>
    </w:tr>
    <w:tr w:rsidR="007461FA" w:rsidRPr="00797A78" w:rsidTr="006202B7">
      <w:tc>
        <w:tcPr>
          <w:tcW w:w="4068" w:type="dxa"/>
          <w:vAlign w:val="bottom"/>
        </w:tcPr>
        <w:p w:rsidR="007461FA" w:rsidRPr="002126EC" w:rsidRDefault="007461FA" w:rsidP="006202B7">
          <w:pPr>
            <w:rPr>
              <w:rFonts w:ascii="C39T30Lfz" w:hAnsi="C39T30Lfz"/>
              <w:spacing w:val="0"/>
              <w:w w:val="100"/>
              <w:kern w:val="0"/>
              <w:sz w:val="56"/>
              <w:szCs w:val="56"/>
              <w:lang w:val="en-US" w:eastAsia="ru-RU"/>
            </w:rPr>
          </w:pP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r w:rsidRPr="002126EC">
            <w:rPr>
              <w:rFonts w:ascii="C39T30Lfz" w:hAnsi="C39T30Lfz"/>
              <w:spacing w:val="0"/>
              <w:w w:val="100"/>
              <w:kern w:val="0"/>
              <w:sz w:val="56"/>
              <w:szCs w:val="56"/>
              <w:lang w:val="en-US" w:eastAsia="ru-RU"/>
            </w:rPr>
            <w:t></w:t>
          </w:r>
        </w:p>
      </w:tc>
      <w:tc>
        <w:tcPr>
          <w:tcW w:w="4663" w:type="dxa"/>
          <w:vMerge/>
        </w:tcPr>
        <w:p w:rsidR="007461FA" w:rsidRDefault="007461FA" w:rsidP="006202B7"/>
      </w:tc>
      <w:tc>
        <w:tcPr>
          <w:tcW w:w="1124" w:type="dxa"/>
          <w:vMerge/>
        </w:tcPr>
        <w:p w:rsidR="007461FA" w:rsidRDefault="007461FA" w:rsidP="006202B7"/>
      </w:tc>
    </w:tr>
  </w:tbl>
  <w:p w:rsidR="007461FA" w:rsidRDefault="007461FA" w:rsidP="0057343B">
    <w:pPr>
      <w:spacing w:line="240" w:lineRule="auto"/>
      <w:rPr>
        <w:sz w:val="2"/>
        <w:szCs w:val="2"/>
        <w:lang w:val="en-US"/>
      </w:rPr>
    </w:pPr>
  </w:p>
  <w:p w:rsidR="007461FA" w:rsidRPr="00730BCB" w:rsidRDefault="007461FA" w:rsidP="00730BCB">
    <w:pPr>
      <w:pStyle w:val="Footer"/>
      <w:rPr>
        <w:sz w:val="2"/>
        <w:szCs w:val="2"/>
      </w:rPr>
    </w:pPr>
    <w:r>
      <w:rPr>
        <w:noProof/>
        <w:sz w:val="2"/>
        <w:szCs w:val="2"/>
        <w:lang w:eastAsia="en-GB"/>
      </w:rPr>
      <mc:AlternateContent>
        <mc:Choice Requires="wps">
          <w:drawing>
            <wp:anchor distT="0" distB="0" distL="114300" distR="114300" simplePos="0" relativeHeight="251657728" behindDoc="0" locked="0" layoutInCell="1" allowOverlap="1" wp14:anchorId="37BD1A81" wp14:editId="6CAE9563">
              <wp:simplePos x="0" y="0"/>
              <wp:positionH relativeFrom="column">
                <wp:posOffset>8763000</wp:posOffset>
              </wp:positionH>
              <wp:positionV relativeFrom="paragraph">
                <wp:posOffset>-2453005</wp:posOffset>
              </wp:positionV>
              <wp:extent cx="457200" cy="2069465"/>
              <wp:effectExtent l="0" t="4445" r="0" b="254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06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61FA" w:rsidRDefault="007461FA" w:rsidP="00730BCB">
                          <w:pPr>
                            <w:rPr>
                              <w:lang w:val="en-US"/>
                            </w:rPr>
                          </w:pPr>
                        </w:p>
                        <w:p w:rsidR="007461FA" w:rsidRDefault="007461FA" w:rsidP="00730BCB">
                          <w:pPr>
                            <w:rPr>
                              <w:lang w:val="en-US"/>
                            </w:rPr>
                          </w:pPr>
                          <w:r>
                            <w:rPr>
                              <w:lang w:val="en-US"/>
                            </w:rPr>
                            <w:t xml:space="preserve">page </w:t>
                          </w:r>
                          <w:r>
                            <w:rPr>
                              <w:rStyle w:val="PageNumber"/>
                            </w:rPr>
                            <w:fldChar w:fldCharType="begin"/>
                          </w:r>
                          <w:r>
                            <w:rPr>
                              <w:rStyle w:val="PageNumber"/>
                            </w:rPr>
                            <w:instrText xml:space="preserve"> PAGE </w:instrText>
                          </w:r>
                          <w:r>
                            <w:rPr>
                              <w:rStyle w:val="PageNumber"/>
                            </w:rPr>
                            <w:fldChar w:fldCharType="separate"/>
                          </w:r>
                          <w:r w:rsidR="00C62DCB">
                            <w:rPr>
                              <w:rStyle w:val="PageNumber"/>
                              <w:noProof/>
                            </w:rPr>
                            <w:t>1</w:t>
                          </w:r>
                          <w:r>
                            <w:rPr>
                              <w:rStyle w:val="PageNumber"/>
                            </w:rPr>
                            <w:fldChar w:fldCharType="end"/>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BD1A81" id="_x0000_t202" coordsize="21600,21600" o:spt="202" path="m,l,21600r21600,l21600,xe">
              <v:stroke joinstyle="miter"/>
              <v:path gradientshapeok="t" o:connecttype="rect"/>
            </v:shapetype>
            <v:shape id="Text Box 1" o:spid="_x0000_s1478" type="#_x0000_t202" style="position:absolute;margin-left:690pt;margin-top:-193.15pt;width:36pt;height:162.9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" filled="f" stroked="f">
              <v:textbox style="layout-flow:vertical" inset="0,0,0,0">
                <w:txbxContent>
                  <w:p w:rsidR="007461FA" w:rsidRDefault="007461FA" w:rsidP="00730BCB">
                    <w:pPr>
                      <w:rPr>
                        <w:lang w:val="en-US"/>
                      </w:rPr>
                    </w:pPr>
                  </w:p>
                  <w:p w:rsidR="007461FA" w:rsidRDefault="007461FA" w:rsidP="00730BCB">
                    <w:pPr>
                      <w:rPr>
                        <w:lang w:val="en-US"/>
                      </w:rPr>
                    </w:pPr>
                    <w:r>
                      <w:rPr>
                        <w:lang w:val="en-US"/>
                      </w:rPr>
                      <w:t xml:space="preserve">page </w:t>
                    </w:r>
                    <w:r>
                      <w:rPr>
                        <w:rStyle w:val="PageNumber"/>
                      </w:rPr>
                      <w:fldChar w:fldCharType="begin"/>
                    </w:r>
                    <w:r>
                      <w:rPr>
                        <w:rStyle w:val="PageNumber"/>
                      </w:rPr>
                      <w:instrText xml:space="preserve"> PAGE </w:instrText>
                    </w:r>
                    <w:r>
                      <w:rPr>
                        <w:rStyle w:val="PageNumber"/>
                      </w:rPr>
                      <w:fldChar w:fldCharType="separate"/>
                    </w:r>
                    <w:r w:rsidR="00C62DCB">
                      <w:rPr>
                        <w:rStyle w:val="PageNumber"/>
                        <w:noProof/>
                      </w:rPr>
                      <w:t>1</w:t>
                    </w:r>
                    <w:r>
                      <w:rPr>
                        <w:rStyle w:val="PageNumber"/>
                      </w:rPr>
                      <w:fldChar w:fldCharType="end"/>
                    </w:r>
                  </w:p>
                </w:txbxContent>
              </v:textbox>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9A6F4A" w:rsidRDefault="007461FA">
    <w:pPr>
      <w:pStyle w:val="Footer"/>
      <w:rPr>
        <w:lang w:val="en-US"/>
      </w:rPr>
    </w:pPr>
    <w:r>
      <w:rPr>
        <w:lang w:val="en-US"/>
      </w:rPr>
      <w:t>GE.16-11470</w:t>
    </w:r>
    <w:r>
      <w:rPr>
        <w:lang w:val="en-US"/>
      </w:rPr>
      <w:tab/>
    </w:r>
    <w:r>
      <w:rPr>
        <w:rStyle w:val="PageNumber"/>
      </w:rPr>
      <w:fldChar w:fldCharType="begin"/>
    </w:r>
    <w:r>
      <w:rPr>
        <w:rStyle w:val="PageNumber"/>
      </w:rPr>
      <w:instrText xml:space="preserve"> PAGE </w:instrText>
    </w:r>
    <w:r>
      <w:rPr>
        <w:rStyle w:val="PageNumber"/>
      </w:rPr>
      <w:fldChar w:fldCharType="separate"/>
    </w:r>
    <w:r w:rsidR="00C62DCB">
      <w:rPr>
        <w:rStyle w:val="PageNumber"/>
        <w:noProof/>
      </w:rPr>
      <w:t>3</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noProof/>
        <w:lang w:eastAsia="en-GB"/>
      </w:rPr>
      <mc:AlternateContent>
        <mc:Choice Requires="wps">
          <w:drawing>
            <wp:anchor distT="0" distB="0" distL="114300" distR="114300" simplePos="0" relativeHeight="251660288" behindDoc="0" locked="0" layoutInCell="1" allowOverlap="1" wp14:anchorId="7A6B930E" wp14:editId="0BF58BD5">
              <wp:simplePos x="0" y="0"/>
              <wp:positionH relativeFrom="margin">
                <wp:posOffset>-431800</wp:posOffset>
              </wp:positionH>
              <wp:positionV relativeFrom="margin">
                <wp:posOffset>0</wp:posOffset>
              </wp:positionV>
              <wp:extent cx="213360" cy="6118860"/>
              <wp:effectExtent l="0" t="0" r="0" b="0"/>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3360" cy="611886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293975" w:rsidRDefault="007461FA" w:rsidP="0074744B">
                          <w:pPr>
                            <w:pStyle w:val="Footer"/>
                            <w:rPr>
                              <w:lang w:val="ru-RU"/>
                            </w:rPr>
                          </w:pPr>
                          <w:r>
                            <w:rPr>
                              <w:lang w:val="en-US"/>
                            </w:rPr>
                            <w:t>GE.16-11470</w:t>
                          </w:r>
                          <w:r>
                            <w:rPr>
                              <w:lang w:val="ru-RU"/>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41</w:t>
                          </w:r>
                          <w:r>
                            <w:rPr>
                              <w:rStyle w:val="PageNumber"/>
                            </w:rPr>
                            <w:fldChar w:fldCharType="end"/>
                          </w:r>
                          <w:r>
                            <w:rPr>
                              <w:rStyle w:val="PageNumber"/>
                              <w:lang w:val="ru-RU"/>
                            </w:rPr>
                            <w:t xml:space="preserve">  </w:t>
                          </w:r>
                        </w:p>
                        <w:p w:rsidR="007461FA" w:rsidRDefault="007461FA"/>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A6B930E" id="_x0000_t202" coordsize="21600,21600" o:spt="202" path="m,l,21600r21600,l21600,xe">
              <v:stroke joinstyle="miter"/>
              <v:path gradientshapeok="t" o:connecttype="rect"/>
            </v:shapetype>
            <v:shape id="Поле 3" o:spid="_x0000_s1482" type="#_x0000_t202" style="position:absolute;margin-left:-34pt;margin-top:0;width:16.8pt;height:481.8pt;z-index:251660288;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" fillcolor="#4f81bd [3204]" stroked="f">
              <v:fill opacity="0"/>
              <v:stroke joinstyle="round"/>
              <v:path arrowok="t"/>
              <v:textbox style="layout-flow:vertical" inset="0,0,0,0">
                <w:txbxContent>
                  <w:p w:rsidR="007461FA" w:rsidRPr="00293975" w:rsidRDefault="007461FA" w:rsidP="0074744B">
                    <w:pPr>
                      <w:pStyle w:val="Footer"/>
                      <w:rPr>
                        <w:lang w:val="ru-RU"/>
                      </w:rPr>
                    </w:pPr>
                    <w:r>
                      <w:rPr>
                        <w:lang w:val="en-US"/>
                      </w:rPr>
                      <w:t>GE.16-11470</w:t>
                    </w:r>
                    <w:r>
                      <w:rPr>
                        <w:lang w:val="ru-RU"/>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41</w:t>
                    </w:r>
                    <w:r>
                      <w:rPr>
                        <w:rStyle w:val="PageNumber"/>
                      </w:rPr>
                      <w:fldChar w:fldCharType="end"/>
                    </w:r>
                    <w:r>
                      <w:rPr>
                        <w:rStyle w:val="PageNumber"/>
                        <w:lang w:val="ru-RU"/>
                      </w:rPr>
                      <w:t xml:space="preserve">  </w:t>
                    </w:r>
                  </w:p>
                  <w:p w:rsidR="007461FA" w:rsidRDefault="007461FA"/>
                </w:txbxContent>
              </v:textbox>
              <w10:wrap anchorx="margin" anchory="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64</w:t>
    </w:r>
    <w:r>
      <w:rPr>
        <w:rStyle w:val="PageNumber"/>
      </w:rPr>
      <w:fldChar w:fldCharType="end"/>
    </w:r>
    <w:r>
      <w:rPr>
        <w:lang w:val="en-US"/>
      </w:rPr>
      <w:tab/>
      <w:t>GE.16-11470</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lang w:val="en-US"/>
      </w:rPr>
      <w:t>GE.16-11470</w:t>
    </w:r>
    <w:r>
      <w:rPr>
        <w:lang w:val="en-US"/>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65</w:t>
    </w:r>
    <w:r>
      <w:rPr>
        <w:rStyle w:val="PageNumber"/>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pPr>
      <w:pStyle w:val="Footer"/>
    </w:pP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66</w:t>
    </w:r>
    <w:r>
      <w:rPr>
        <w:rStyle w:val="PageNumber"/>
      </w:rPr>
      <w:fldChar w:fldCharType="end"/>
    </w:r>
    <w:r>
      <w:rPr>
        <w:lang w:val="en-US"/>
      </w:rPr>
      <w:tab/>
      <w:t>GE.16-1147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61FA" w:rsidRPr="00F71F63" w:rsidRDefault="007461FA" w:rsidP="00457634">
      <w:pPr>
        <w:tabs>
          <w:tab w:val="right" w:pos="2155"/>
        </w:tabs>
        <w:spacing w:after="80" w:line="240" w:lineRule="auto"/>
        <w:ind w:left="680"/>
        <w:rPr>
          <w:u w:val="single"/>
          <w:lang w:val="en-US"/>
        </w:rPr>
      </w:pPr>
      <w:r w:rsidRPr="00F71F63">
        <w:rPr>
          <w:u w:val="single"/>
          <w:lang w:val="en-US"/>
        </w:rPr>
        <w:tab/>
      </w:r>
    </w:p>
  </w:footnote>
  <w:footnote w:type="continuationSeparator" w:id="0">
    <w:p w:rsidR="007461FA" w:rsidRPr="00F71F63" w:rsidRDefault="007461FA" w:rsidP="00635E86">
      <w:pPr>
        <w:tabs>
          <w:tab w:val="right" w:pos="2155"/>
        </w:tabs>
        <w:spacing w:after="80" w:line="240" w:lineRule="auto"/>
        <w:rPr>
          <w:u w:val="single"/>
          <w:lang w:val="en-US"/>
        </w:rPr>
      </w:pPr>
      <w:r w:rsidRPr="00F71F63">
        <w:rPr>
          <w:u w:val="single"/>
          <w:lang w:val="en-US"/>
        </w:rPr>
        <w:tab/>
      </w:r>
    </w:p>
    <w:p w:rsidR="007461FA" w:rsidRPr="00635E86" w:rsidRDefault="007461FA" w:rsidP="00635E86">
      <w:pPr>
        <w:pStyle w:val="Footer"/>
      </w:pPr>
    </w:p>
  </w:footnote>
  <w:footnote w:id="1">
    <w:p w:rsidR="007461FA" w:rsidRPr="00557A69" w:rsidRDefault="007461FA" w:rsidP="008A421A">
      <w:pPr>
        <w:pStyle w:val="FootnoteText"/>
        <w:spacing w:line="220" w:lineRule="atLeast"/>
        <w:rPr>
          <w:szCs w:val="18"/>
          <w:lang w:val="ru-RU"/>
        </w:rPr>
      </w:pPr>
      <w:r w:rsidRPr="00557A69">
        <w:rPr>
          <w:lang w:val="ru-RU"/>
        </w:rPr>
        <w:tab/>
      </w:r>
      <w:r w:rsidRPr="00557A69">
        <w:rPr>
          <w:rStyle w:val="FootnoteReference"/>
          <w:vertAlign w:val="baseline"/>
          <w:lang w:val="ru-RU"/>
        </w:rPr>
        <w:t>*</w:t>
      </w:r>
      <w:r w:rsidRPr="00557A69">
        <w:rPr>
          <w:lang w:val="ru-RU"/>
        </w:rPr>
        <w:t xml:space="preserve"> </w:t>
      </w:r>
      <w:r w:rsidRPr="00557A69">
        <w:rPr>
          <w:lang w:val="ru-RU"/>
        </w:rPr>
        <w:tab/>
        <w:t>Прежнее название Соглашения: Соглашение о принятии единообразных условий официального утверждения и о взаимном признании официального утверждения предметов оборудования и частей механических транспортных средств, совершено в Женеве 20 марта 1958 года.</w:t>
      </w:r>
    </w:p>
  </w:footnote>
  <w:footnote w:id="2">
    <w:p w:rsidR="007461FA" w:rsidRPr="00C71C22" w:rsidRDefault="007461FA">
      <w:pPr>
        <w:pStyle w:val="FootnoteText"/>
        <w:rPr>
          <w:lang w:val="ru-RU"/>
        </w:rPr>
      </w:pPr>
      <w:r w:rsidRPr="00577D3D">
        <w:rPr>
          <w:lang w:val="ru-RU"/>
        </w:rPr>
        <w:tab/>
      </w:r>
      <w:r>
        <w:rPr>
          <w:rStyle w:val="FootnoteReference"/>
        </w:rPr>
        <w:footnoteRef/>
      </w:r>
      <w:r w:rsidRPr="00C71C22">
        <w:rPr>
          <w:lang w:val="ru-RU"/>
        </w:rPr>
        <w:tab/>
      </w:r>
      <w:r w:rsidRPr="00C54FBF">
        <w:rPr>
          <w:lang w:val="ru-RU"/>
        </w:rPr>
        <w:t xml:space="preserve">В соответствии с определениями, содержащимися в Сводной резолюции о конструкции транспортных средств (СР.3), документ </w:t>
      </w:r>
      <w:r>
        <w:rPr>
          <w:lang w:val="en-US"/>
        </w:rPr>
        <w:t>ECE</w:t>
      </w:r>
      <w:r w:rsidRPr="00C54FBF">
        <w:rPr>
          <w:lang w:val="ru-RU"/>
        </w:rPr>
        <w:t>/</w:t>
      </w:r>
      <w:r>
        <w:rPr>
          <w:lang w:val="en-US"/>
        </w:rPr>
        <w:t>TRANS</w:t>
      </w:r>
      <w:r w:rsidRPr="00C54FBF">
        <w:rPr>
          <w:lang w:val="ru-RU"/>
        </w:rPr>
        <w:t>/</w:t>
      </w:r>
      <w:r>
        <w:rPr>
          <w:lang w:val="en-US"/>
        </w:rPr>
        <w:t>WP</w:t>
      </w:r>
      <w:r w:rsidRPr="00C54FBF">
        <w:rPr>
          <w:lang w:val="ru-RU"/>
        </w:rPr>
        <w:t>.29/78/</w:t>
      </w:r>
      <w:r>
        <w:rPr>
          <w:lang w:val="en-US"/>
        </w:rPr>
        <w:t>Rev</w:t>
      </w:r>
      <w:r w:rsidRPr="00C54FBF">
        <w:rPr>
          <w:lang w:val="ru-RU"/>
        </w:rPr>
        <w:t xml:space="preserve">.4 − </w:t>
      </w:r>
      <w:hyperlink r:id="rId1" w:history="1">
        <w:r w:rsidRPr="00C71C22">
          <w:rPr>
            <w:rStyle w:val="Hyperlink"/>
            <w:u w:val="none"/>
          </w:rPr>
          <w:t>www</w:t>
        </w:r>
        <w:r w:rsidRPr="00C71C22">
          <w:rPr>
            <w:rStyle w:val="Hyperlink"/>
            <w:u w:val="none"/>
            <w:lang w:val="ru-RU"/>
          </w:rPr>
          <w:t>.</w:t>
        </w:r>
        <w:r w:rsidRPr="00C71C22">
          <w:rPr>
            <w:rStyle w:val="Hyperlink"/>
            <w:u w:val="none"/>
          </w:rPr>
          <w:t>unece</w:t>
        </w:r>
        <w:r w:rsidRPr="00C71C22">
          <w:rPr>
            <w:rStyle w:val="Hyperlink"/>
            <w:u w:val="none"/>
            <w:lang w:val="ru-RU"/>
          </w:rPr>
          <w:t>.</w:t>
        </w:r>
        <w:r w:rsidRPr="00C71C22">
          <w:rPr>
            <w:rStyle w:val="Hyperlink"/>
            <w:u w:val="none"/>
          </w:rPr>
          <w:t>org</w:t>
        </w:r>
        <w:r w:rsidRPr="00C71C22">
          <w:rPr>
            <w:rStyle w:val="Hyperlink"/>
            <w:u w:val="none"/>
            <w:lang w:val="ru-RU"/>
          </w:rPr>
          <w:t>/</w:t>
        </w:r>
        <w:r w:rsidRPr="00C71C22">
          <w:rPr>
            <w:rStyle w:val="Hyperlink"/>
            <w:u w:val="none"/>
          </w:rPr>
          <w:t>trans</w:t>
        </w:r>
        <w:r w:rsidRPr="00C71C22">
          <w:rPr>
            <w:rStyle w:val="Hyperlink"/>
            <w:u w:val="none"/>
            <w:lang w:val="ru-RU"/>
          </w:rPr>
          <w:t>/</w:t>
        </w:r>
        <w:r w:rsidRPr="00C71C22">
          <w:rPr>
            <w:rStyle w:val="Hyperlink"/>
            <w:u w:val="none"/>
          </w:rPr>
          <w:t>main</w:t>
        </w:r>
        <w:r w:rsidRPr="00C71C22">
          <w:rPr>
            <w:rStyle w:val="Hyperlink"/>
            <w:u w:val="none"/>
            <w:lang w:val="ru-RU"/>
          </w:rPr>
          <w:t>/</w:t>
        </w:r>
        <w:r w:rsidRPr="00C71C22">
          <w:rPr>
            <w:rStyle w:val="Hyperlink"/>
            <w:u w:val="none"/>
          </w:rPr>
          <w:t>wp</w:t>
        </w:r>
        <w:r w:rsidRPr="00C71C22">
          <w:rPr>
            <w:rStyle w:val="Hyperlink"/>
            <w:u w:val="none"/>
            <w:lang w:val="ru-RU"/>
          </w:rPr>
          <w:t>29/</w:t>
        </w:r>
        <w:r w:rsidRPr="00C71C22">
          <w:rPr>
            <w:rStyle w:val="Hyperlink"/>
            <w:u w:val="none"/>
          </w:rPr>
          <w:t>wp</w:t>
        </w:r>
        <w:r w:rsidRPr="00C71C22">
          <w:rPr>
            <w:rStyle w:val="Hyperlink"/>
            <w:u w:val="none"/>
            <w:lang w:val="ru-RU"/>
          </w:rPr>
          <w:t>29</w:t>
        </w:r>
        <w:r w:rsidRPr="00C71C22">
          <w:rPr>
            <w:rStyle w:val="Hyperlink"/>
            <w:u w:val="none"/>
          </w:rPr>
          <w:t>wgs</w:t>
        </w:r>
        <w:r w:rsidRPr="00C71C22">
          <w:rPr>
            <w:rStyle w:val="Hyperlink"/>
            <w:u w:val="none"/>
            <w:lang w:val="ru-RU"/>
          </w:rPr>
          <w:t>/</w:t>
        </w:r>
        <w:r w:rsidRPr="00C71C22">
          <w:rPr>
            <w:rStyle w:val="Hyperlink"/>
            <w:u w:val="none"/>
          </w:rPr>
          <w:t>wp</w:t>
        </w:r>
        <w:r w:rsidRPr="00C71C22">
          <w:rPr>
            <w:rStyle w:val="Hyperlink"/>
            <w:u w:val="none"/>
            <w:lang w:val="ru-RU"/>
          </w:rPr>
          <w:t>29</w:t>
        </w:r>
        <w:r w:rsidRPr="00C71C22">
          <w:rPr>
            <w:rStyle w:val="Hyperlink"/>
            <w:u w:val="none"/>
          </w:rPr>
          <w:t>gen</w:t>
        </w:r>
        <w:r w:rsidRPr="00C71C22">
          <w:rPr>
            <w:rStyle w:val="Hyperlink"/>
            <w:u w:val="none"/>
            <w:lang w:val="ru-RU"/>
          </w:rPr>
          <w:t>/</w:t>
        </w:r>
        <w:r w:rsidRPr="00C71C22">
          <w:rPr>
            <w:rStyle w:val="Hyperlink"/>
            <w:u w:val="none"/>
          </w:rPr>
          <w:t>wp</w:t>
        </w:r>
        <w:r w:rsidRPr="00C71C22">
          <w:rPr>
            <w:rStyle w:val="Hyperlink"/>
            <w:u w:val="none"/>
            <w:lang w:val="ru-RU"/>
          </w:rPr>
          <w:t>29</w:t>
        </w:r>
        <w:r w:rsidRPr="00C71C22">
          <w:rPr>
            <w:rStyle w:val="Hyperlink"/>
            <w:u w:val="none"/>
          </w:rPr>
          <w:t>resolutions</w:t>
        </w:r>
        <w:r w:rsidRPr="00C71C22">
          <w:rPr>
            <w:rStyle w:val="Hyperlink"/>
            <w:u w:val="none"/>
            <w:lang w:val="ru-RU"/>
          </w:rPr>
          <w:t>.</w:t>
        </w:r>
        <w:r w:rsidRPr="00C71C22">
          <w:rPr>
            <w:rStyle w:val="Hyperlink"/>
            <w:u w:val="none"/>
          </w:rPr>
          <w:t>html</w:t>
        </w:r>
      </w:hyperlink>
      <w:r w:rsidRPr="00C71C22">
        <w:rPr>
          <w:lang w:val="ru-RU"/>
        </w:rPr>
        <w:t>.</w:t>
      </w:r>
    </w:p>
  </w:footnote>
  <w:footnote w:id="3">
    <w:p w:rsidR="007461FA" w:rsidRPr="004B72F2" w:rsidRDefault="007461FA">
      <w:pPr>
        <w:pStyle w:val="FootnoteText"/>
        <w:rPr>
          <w:lang w:val="ru-RU"/>
        </w:rPr>
      </w:pPr>
      <w:r w:rsidRPr="00577D3D">
        <w:rPr>
          <w:lang w:val="ru-RU"/>
        </w:rPr>
        <w:tab/>
      </w:r>
      <w:r>
        <w:rPr>
          <w:rStyle w:val="FootnoteReference"/>
        </w:rPr>
        <w:footnoteRef/>
      </w:r>
      <w:r w:rsidRPr="004B72F2">
        <w:rPr>
          <w:lang w:val="ru-RU"/>
        </w:rPr>
        <w:tab/>
      </w:r>
      <w:r w:rsidRPr="00C54FBF">
        <w:rPr>
          <w:lang w:val="ru-RU"/>
        </w:rPr>
        <w:t>Отличительные номера Договаривающихся сторон Соглашения 1958 года указаны в</w:t>
      </w:r>
      <w:r w:rsidRPr="00A37FBA">
        <w:t> </w:t>
      </w:r>
      <w:r w:rsidRPr="00C54FBF">
        <w:rPr>
          <w:lang w:val="ru-RU"/>
        </w:rPr>
        <w:t xml:space="preserve">приложении 3 к Сводной резолюции о конструкции транспортных средств (СР.3), </w:t>
      </w:r>
      <w:r w:rsidRPr="00C54FBF">
        <w:rPr>
          <w:lang w:val="ru-RU"/>
        </w:rPr>
        <w:br/>
        <w:t xml:space="preserve">документ </w:t>
      </w:r>
      <w:r>
        <w:rPr>
          <w:lang w:val="ru-RU"/>
        </w:rPr>
        <w:t>ЕСЕ/</w:t>
      </w:r>
      <w:r w:rsidRPr="00A37FBA">
        <w:t>TRANS</w:t>
      </w:r>
      <w:r w:rsidRPr="00C54FBF">
        <w:rPr>
          <w:lang w:val="ru-RU"/>
        </w:rPr>
        <w:t>/</w:t>
      </w:r>
      <w:r w:rsidRPr="00A37FBA">
        <w:rPr>
          <w:lang w:val="en-US"/>
        </w:rPr>
        <w:t>WP</w:t>
      </w:r>
      <w:r w:rsidRPr="00C54FBF">
        <w:rPr>
          <w:lang w:val="ru-RU"/>
        </w:rPr>
        <w:t>.29/78/</w:t>
      </w:r>
      <w:r w:rsidRPr="00A37FBA">
        <w:rPr>
          <w:lang w:val="en-US"/>
        </w:rPr>
        <w:t>Rev</w:t>
      </w:r>
      <w:r w:rsidRPr="00C54FBF">
        <w:rPr>
          <w:lang w:val="ru-RU"/>
        </w:rPr>
        <w:t xml:space="preserve">.4 − </w:t>
      </w:r>
      <w:hyperlink r:id="rId2" w:history="1">
        <w:r w:rsidRPr="006A4CF8">
          <w:t>www</w:t>
        </w:r>
        <w:r w:rsidRPr="00C54FBF">
          <w:rPr>
            <w:lang w:val="ru-RU"/>
          </w:rPr>
          <w:t>.</w:t>
        </w:r>
        <w:r w:rsidRPr="006A4CF8">
          <w:t>unece</w:t>
        </w:r>
        <w:r w:rsidRPr="00C54FBF">
          <w:rPr>
            <w:lang w:val="ru-RU"/>
          </w:rPr>
          <w:t>.</w:t>
        </w:r>
        <w:r w:rsidRPr="006A4CF8">
          <w:t>org</w:t>
        </w:r>
        <w:r w:rsidRPr="00C54FBF">
          <w:rPr>
            <w:lang w:val="ru-RU"/>
          </w:rPr>
          <w:t>/</w:t>
        </w:r>
        <w:r w:rsidRPr="006A4CF8">
          <w:t>trans</w:t>
        </w:r>
        <w:r w:rsidRPr="00C54FBF">
          <w:rPr>
            <w:lang w:val="ru-RU"/>
          </w:rPr>
          <w:t>/</w:t>
        </w:r>
        <w:r w:rsidRPr="006A4CF8">
          <w:t>main</w:t>
        </w:r>
        <w:r w:rsidRPr="00C54FBF">
          <w:rPr>
            <w:lang w:val="ru-RU"/>
          </w:rPr>
          <w:t>/</w:t>
        </w:r>
        <w:r w:rsidRPr="006A4CF8">
          <w:t>wp</w:t>
        </w:r>
        <w:r w:rsidRPr="00C54FBF">
          <w:rPr>
            <w:lang w:val="ru-RU"/>
          </w:rPr>
          <w:t>29/</w:t>
        </w:r>
        <w:r w:rsidRPr="006A4CF8">
          <w:t>wp</w:t>
        </w:r>
        <w:r w:rsidRPr="00C54FBF">
          <w:rPr>
            <w:lang w:val="ru-RU"/>
          </w:rPr>
          <w:t>29</w:t>
        </w:r>
        <w:r w:rsidRPr="006A4CF8">
          <w:t>wgs</w:t>
        </w:r>
        <w:r w:rsidRPr="00C54FBF">
          <w:rPr>
            <w:lang w:val="ru-RU"/>
          </w:rPr>
          <w:t xml:space="preserve">/ </w:t>
        </w:r>
        <w:r w:rsidRPr="006A4CF8">
          <w:t>wp</w:t>
        </w:r>
        <w:r w:rsidRPr="00C54FBF">
          <w:rPr>
            <w:lang w:val="ru-RU"/>
          </w:rPr>
          <w:t>29</w:t>
        </w:r>
        <w:r w:rsidRPr="006A4CF8">
          <w:t>gen</w:t>
        </w:r>
        <w:r w:rsidRPr="00C54FBF">
          <w:rPr>
            <w:lang w:val="ru-RU"/>
          </w:rPr>
          <w:t>/</w:t>
        </w:r>
        <w:r w:rsidRPr="006A4CF8">
          <w:t>wp</w:t>
        </w:r>
        <w:r w:rsidRPr="00C54FBF">
          <w:rPr>
            <w:lang w:val="ru-RU"/>
          </w:rPr>
          <w:t>29</w:t>
        </w:r>
        <w:r w:rsidRPr="006A4CF8">
          <w:t>resolutions</w:t>
        </w:r>
        <w:r w:rsidRPr="00C54FBF">
          <w:rPr>
            <w:lang w:val="ru-RU"/>
          </w:rPr>
          <w:t>.</w:t>
        </w:r>
        <w:r w:rsidRPr="006A4CF8">
          <w:t>html</w:t>
        </w:r>
      </w:hyperlink>
      <w:r w:rsidRPr="00C54FBF">
        <w:rPr>
          <w:lang w:val="ru-RU"/>
        </w:rPr>
        <w:t>.</w:t>
      </w:r>
    </w:p>
  </w:footnote>
  <w:footnote w:id="4">
    <w:p w:rsidR="007461FA" w:rsidRPr="00D40ADD" w:rsidRDefault="007461FA" w:rsidP="008F4EB7">
      <w:pPr>
        <w:pStyle w:val="FootnoteText"/>
        <w:rPr>
          <w:lang w:val="ru-RU"/>
        </w:rPr>
      </w:pPr>
      <w:r w:rsidRPr="00D40ADD">
        <w:rPr>
          <w:lang w:val="ru-RU"/>
        </w:rPr>
        <w:tab/>
      </w:r>
      <w:r w:rsidRPr="00C70505">
        <w:rPr>
          <w:rStyle w:val="FootnoteReference"/>
          <w:lang w:val="ru-RU"/>
        </w:rPr>
        <w:t>1</w:t>
      </w:r>
      <w:r w:rsidRPr="00C70505">
        <w:rPr>
          <w:vertAlign w:val="superscript"/>
          <w:lang w:val="ru-RU"/>
        </w:rPr>
        <w:t xml:space="preserve"> </w:t>
      </w:r>
      <w:r w:rsidRPr="00D40ADD">
        <w:rPr>
          <w:lang w:val="ru-RU"/>
        </w:rPr>
        <w:tab/>
        <w:t>Ненужное вычеркнуть.</w:t>
      </w:r>
    </w:p>
  </w:footnote>
  <w:footnote w:id="5">
    <w:p w:rsidR="007461FA" w:rsidRPr="00D40ADD" w:rsidRDefault="007461FA" w:rsidP="008F4EB7">
      <w:pPr>
        <w:pStyle w:val="FootnoteText"/>
        <w:rPr>
          <w:lang w:val="ru-RU"/>
        </w:rPr>
      </w:pPr>
      <w:r w:rsidRPr="00D40ADD">
        <w:rPr>
          <w:lang w:val="ru-RU"/>
        </w:rPr>
        <w:tab/>
      </w:r>
      <w:r w:rsidRPr="00C70505">
        <w:rPr>
          <w:rStyle w:val="FootnoteReference"/>
          <w:lang w:val="ru-RU"/>
        </w:rPr>
        <w:t>2</w:t>
      </w:r>
      <w:r w:rsidRPr="00C70505">
        <w:rPr>
          <w:vertAlign w:val="superscript"/>
          <w:lang w:val="ru-RU"/>
        </w:rPr>
        <w:t xml:space="preserve"> </w:t>
      </w:r>
      <w:r w:rsidRPr="00D40ADD">
        <w:rPr>
          <w:lang w:val="ru-RU"/>
        </w:rPr>
        <w:tab/>
        <w:t xml:space="preserve">«Общая ширина» транспортного средства означает габарит, измеряемый в соответствии с термином № 6.2 стандарта </w:t>
      </w:r>
      <w:r w:rsidRPr="008F4EB7">
        <w:t>ISO</w:t>
      </w:r>
      <w:r w:rsidRPr="00D40ADD">
        <w:rPr>
          <w:lang w:val="ru-RU"/>
        </w:rPr>
        <w:t xml:space="preserve"> 612-1978. В</w:t>
      </w:r>
      <w:r w:rsidRPr="008F4EB7">
        <w:t> </w:t>
      </w:r>
      <w:r w:rsidRPr="00D40ADD">
        <w:rPr>
          <w:lang w:val="ru-RU"/>
        </w:rPr>
        <w:t>случае транспортных средств, не относящихся к категории М</w:t>
      </w:r>
      <w:r w:rsidRPr="00AF6946">
        <w:rPr>
          <w:vertAlign w:val="subscript"/>
          <w:lang w:val="ru-RU"/>
        </w:rPr>
        <w:t>1</w:t>
      </w:r>
      <w:r w:rsidRPr="00D40ADD">
        <w:rPr>
          <w:lang w:val="ru-RU"/>
        </w:rPr>
        <w:t xml:space="preserve">, в дополнение к положениям, содержащимся в этом стандарте, при измерении ширины транспортного средства не учитываются следующие приспособления: </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a</w:t>
      </w:r>
      <w:r w:rsidRPr="00D40ADD">
        <w:rPr>
          <w:lang w:val="ru-RU"/>
        </w:rPr>
        <w:t>)</w:t>
      </w:r>
      <w:r w:rsidRPr="00D40ADD">
        <w:rPr>
          <w:lang w:val="ru-RU"/>
        </w:rPr>
        <w:tab/>
        <w:t>устройства наложения таможенных печатей и пломб и запорно-предохранительные устройства,</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b</w:t>
      </w:r>
      <w:r w:rsidRPr="00D40ADD">
        <w:rPr>
          <w:lang w:val="ru-RU"/>
        </w:rPr>
        <w:t>)</w:t>
      </w:r>
      <w:r w:rsidRPr="00D40ADD">
        <w:rPr>
          <w:lang w:val="ru-RU"/>
        </w:rPr>
        <w:tab/>
        <w:t>приспособления для крепления брезента и предохранительные устройства,</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c</w:t>
      </w:r>
      <w:r w:rsidRPr="00D40ADD">
        <w:rPr>
          <w:lang w:val="ru-RU"/>
        </w:rPr>
        <w:t>)</w:t>
      </w:r>
      <w:r w:rsidRPr="00D40ADD">
        <w:rPr>
          <w:lang w:val="ru-RU"/>
        </w:rPr>
        <w:tab/>
        <w:t xml:space="preserve">сигнализаторы падения давления в шинах, </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d</w:t>
      </w:r>
      <w:r w:rsidRPr="00D40ADD">
        <w:rPr>
          <w:lang w:val="ru-RU"/>
        </w:rPr>
        <w:t>)</w:t>
      </w:r>
      <w:r w:rsidRPr="00D40ADD">
        <w:rPr>
          <w:lang w:val="ru-RU"/>
        </w:rPr>
        <w:tab/>
        <w:t>выступающие гибкие элементы брызговиков,</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e</w:t>
      </w:r>
      <w:r w:rsidRPr="00D40ADD">
        <w:rPr>
          <w:lang w:val="ru-RU"/>
        </w:rPr>
        <w:t>)</w:t>
      </w:r>
      <w:r w:rsidRPr="00D40ADD">
        <w:rPr>
          <w:lang w:val="ru-RU"/>
        </w:rPr>
        <w:tab/>
        <w:t xml:space="preserve">осветительное оборудование, </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f</w:t>
      </w:r>
      <w:r w:rsidRPr="00D40ADD">
        <w:rPr>
          <w:lang w:val="ru-RU"/>
        </w:rPr>
        <w:t>)</w:t>
      </w:r>
      <w:r w:rsidRPr="00D40ADD">
        <w:rPr>
          <w:lang w:val="ru-RU"/>
        </w:rPr>
        <w:tab/>
        <w:t>в случае автобусов наклонные ступеньки в рабочем положении, подъемные платформы и аналогичное оборудование в рабочем положении при условии, что они не выступают более чем на 10</w:t>
      </w:r>
      <w:r w:rsidRPr="008F4EB7">
        <w:t> </w:t>
      </w:r>
      <w:r w:rsidRPr="00D40ADD">
        <w:rPr>
          <w:lang w:val="ru-RU"/>
        </w:rPr>
        <w:t>мм от боковой стороны транспортного средства и передние или задние углы наклонной ступеньки с радиусом закругления не менее 5 мм; радиус закругления краев должен составлять не менее 2,5 мм,</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g</w:t>
      </w:r>
      <w:r w:rsidRPr="00D40ADD">
        <w:rPr>
          <w:lang w:val="ru-RU"/>
        </w:rPr>
        <w:t>)</w:t>
      </w:r>
      <w:r w:rsidRPr="00D40ADD">
        <w:rPr>
          <w:lang w:val="ru-RU"/>
        </w:rPr>
        <w:tab/>
        <w:t xml:space="preserve">устройства непрямого обзора, </w:t>
      </w:r>
    </w:p>
    <w:p w:rsidR="007461FA" w:rsidRPr="00D40ADD"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h</w:t>
      </w:r>
      <w:r w:rsidRPr="00D40ADD">
        <w:rPr>
          <w:lang w:val="ru-RU"/>
        </w:rPr>
        <w:t>)</w:t>
      </w:r>
      <w:r w:rsidRPr="00D40ADD">
        <w:rPr>
          <w:lang w:val="ru-RU"/>
        </w:rPr>
        <w:tab/>
        <w:t>индикаторы давления в шинах,</w:t>
      </w:r>
    </w:p>
    <w:p w:rsidR="007461FA" w:rsidRPr="00EA087C" w:rsidRDefault="007461FA" w:rsidP="008F4EB7">
      <w:pPr>
        <w:pStyle w:val="FootnoteText"/>
        <w:tabs>
          <w:tab w:val="clear" w:pos="1021"/>
          <w:tab w:val="left" w:pos="709"/>
          <w:tab w:val="left" w:pos="1134"/>
          <w:tab w:val="left" w:pos="1418"/>
          <w:tab w:val="right" w:pos="1701"/>
        </w:tabs>
        <w:ind w:left="1418" w:hanging="1418"/>
        <w:rPr>
          <w:lang w:val="ru-RU"/>
        </w:rPr>
      </w:pPr>
      <w:r w:rsidRPr="00D40ADD">
        <w:rPr>
          <w:lang w:val="ru-RU"/>
        </w:rPr>
        <w:tab/>
      </w:r>
      <w:r w:rsidRPr="00D40ADD">
        <w:rPr>
          <w:lang w:val="ru-RU"/>
        </w:rPr>
        <w:tab/>
      </w:r>
      <w:r w:rsidRPr="008F4EB7">
        <w:t>i</w:t>
      </w:r>
      <w:r w:rsidRPr="00EA087C">
        <w:rPr>
          <w:lang w:val="ru-RU"/>
        </w:rPr>
        <w:t>)</w:t>
      </w:r>
      <w:r w:rsidRPr="00EA087C">
        <w:rPr>
          <w:lang w:val="ru-RU"/>
        </w:rPr>
        <w:tab/>
        <w:t>убирающиеся подножки,</w:t>
      </w:r>
    </w:p>
    <w:p w:rsidR="007461FA" w:rsidRPr="00286D67" w:rsidRDefault="007461FA" w:rsidP="008F4EB7">
      <w:pPr>
        <w:pStyle w:val="FootnoteText"/>
        <w:tabs>
          <w:tab w:val="clear" w:pos="1021"/>
          <w:tab w:val="left" w:pos="709"/>
          <w:tab w:val="left" w:pos="1134"/>
          <w:tab w:val="left" w:pos="1418"/>
          <w:tab w:val="right" w:pos="1701"/>
        </w:tabs>
        <w:ind w:left="1418" w:hanging="1418"/>
        <w:rPr>
          <w:lang w:val="ru-RU"/>
        </w:rPr>
      </w:pPr>
      <w:r w:rsidRPr="00EA087C">
        <w:rPr>
          <w:lang w:val="ru-RU"/>
        </w:rPr>
        <w:tab/>
      </w:r>
      <w:r w:rsidRPr="00EA087C">
        <w:rPr>
          <w:lang w:val="ru-RU"/>
        </w:rPr>
        <w:tab/>
      </w:r>
      <w:r w:rsidRPr="008F4EB7">
        <w:t>j</w:t>
      </w:r>
      <w:r w:rsidRPr="00D40ADD">
        <w:rPr>
          <w:lang w:val="ru-RU"/>
        </w:rPr>
        <w:t>)</w:t>
      </w:r>
      <w:r w:rsidRPr="00D40ADD">
        <w:rPr>
          <w:lang w:val="ru-RU"/>
        </w:rPr>
        <w:tab/>
        <w:t>деформирующаяся часть боковин шины непосредственно над точкой соприкосновения с дорогой</w:t>
      </w:r>
      <w:r w:rsidRPr="00286D67">
        <w:rPr>
          <w:lang w:val="ru-RU"/>
        </w:rPr>
        <w:t>.</w:t>
      </w:r>
    </w:p>
  </w:footnote>
  <w:footnote w:id="6">
    <w:p w:rsidR="007461FA" w:rsidRPr="00D213FD" w:rsidRDefault="007461FA">
      <w:pPr>
        <w:pStyle w:val="FootnoteText"/>
        <w:rPr>
          <w:lang w:val="ru-RU"/>
        </w:rPr>
      </w:pPr>
      <w:r>
        <w:rPr>
          <w:lang w:val="ru-RU"/>
        </w:rPr>
        <w:tab/>
      </w:r>
      <w:r w:rsidRPr="00D213FD">
        <w:rPr>
          <w:rStyle w:val="FootnoteReference"/>
          <w:lang w:val="ru-RU"/>
        </w:rPr>
        <w:t>1</w:t>
      </w:r>
      <w:r w:rsidRPr="00D213FD">
        <w:rPr>
          <w:lang w:val="ru-RU"/>
        </w:rPr>
        <w:t xml:space="preserve"> </w:t>
      </w:r>
      <w:r>
        <w:rPr>
          <w:lang w:val="ru-RU"/>
        </w:rPr>
        <w:tab/>
      </w:r>
      <w:r w:rsidRPr="00D213FD">
        <w:rPr>
          <w:lang w:val="ru-RU"/>
        </w:rPr>
        <w:t>Отличительный номер страны, предоставившей/распространившей официальное утверждение/отказавшей в предоставлении официального утверждения/отменившей официальное утверждение (см. положения об официальном утверждении, содержащиеся в Правилах).</w:t>
      </w:r>
    </w:p>
  </w:footnote>
  <w:footnote w:id="7">
    <w:p w:rsidR="007461FA" w:rsidRPr="00286D67" w:rsidRDefault="007461FA" w:rsidP="00A668DE">
      <w:pPr>
        <w:pStyle w:val="FootnoteText"/>
        <w:rPr>
          <w:lang w:val="ru-RU"/>
        </w:rPr>
      </w:pPr>
      <w:r w:rsidRPr="00286D67">
        <w:rPr>
          <w:lang w:val="ru-RU"/>
        </w:rPr>
        <w:tab/>
      </w:r>
      <w:r w:rsidRPr="00286D67">
        <w:rPr>
          <w:rStyle w:val="FootnoteReference"/>
          <w:lang w:val="ru-RU"/>
        </w:rPr>
        <w:t>2</w:t>
      </w:r>
      <w:r>
        <w:rPr>
          <w:lang w:val="ru-RU"/>
        </w:rPr>
        <w:tab/>
      </w:r>
      <w:r w:rsidRPr="00286D67">
        <w:rPr>
          <w:lang w:val="ru-RU"/>
        </w:rPr>
        <w:t>Ненужное вычеркнуть.</w:t>
      </w:r>
    </w:p>
  </w:footnote>
  <w:footnote w:id="8">
    <w:p w:rsidR="007461FA" w:rsidRPr="002B44B4" w:rsidRDefault="007461FA">
      <w:pPr>
        <w:pStyle w:val="FootnoteText"/>
        <w:rPr>
          <w:lang w:val="ru-RU"/>
        </w:rPr>
      </w:pPr>
      <w:r>
        <w:rPr>
          <w:lang w:val="ru-RU"/>
        </w:rPr>
        <w:tab/>
      </w:r>
      <w:r w:rsidRPr="002B44B4">
        <w:rPr>
          <w:rStyle w:val="FootnoteReference"/>
          <w:lang w:val="ru-RU"/>
        </w:rPr>
        <w:t>1</w:t>
      </w:r>
      <w:r w:rsidRPr="002B44B4">
        <w:rPr>
          <w:lang w:val="ru-RU"/>
        </w:rPr>
        <w:t xml:space="preserve"> </w:t>
      </w:r>
      <w:r>
        <w:rPr>
          <w:lang w:val="ru-RU"/>
        </w:rPr>
        <w:tab/>
      </w:r>
      <w:r w:rsidRPr="002B44B4">
        <w:rPr>
          <w:lang w:val="ru-RU"/>
        </w:rPr>
        <w:t>Отличительный номер страны, предоставившей/распространившей официальное утверждение/отказавшей в предоставлении официального утверждения/отменившей официальное утверждение (см. положения об официальном утверждении, содержащиеся в Правилах).</w:t>
      </w:r>
    </w:p>
  </w:footnote>
  <w:footnote w:id="9">
    <w:p w:rsidR="007461FA" w:rsidRPr="00286D67" w:rsidRDefault="007461FA" w:rsidP="00D85A48">
      <w:pPr>
        <w:pStyle w:val="FootnoteText"/>
        <w:rPr>
          <w:lang w:val="ru-RU"/>
        </w:rPr>
      </w:pPr>
      <w:r w:rsidRPr="00286D67">
        <w:rPr>
          <w:lang w:val="ru-RU"/>
        </w:rPr>
        <w:tab/>
      </w:r>
      <w:r w:rsidRPr="00286D67">
        <w:rPr>
          <w:rStyle w:val="FootnoteReference"/>
          <w:lang w:val="ru-RU"/>
        </w:rPr>
        <w:t>2</w:t>
      </w:r>
      <w:r w:rsidRPr="00286D67">
        <w:rPr>
          <w:lang w:val="ru-RU"/>
        </w:rPr>
        <w:t xml:space="preserve"> </w:t>
      </w:r>
      <w:r w:rsidRPr="00286D67">
        <w:rPr>
          <w:lang w:val="ru-RU"/>
        </w:rPr>
        <w:tab/>
        <w:t>Ненужное вычеркнуть.</w:t>
      </w:r>
    </w:p>
  </w:footnote>
  <w:footnote w:id="10">
    <w:p w:rsidR="007461FA" w:rsidRPr="00286D67" w:rsidRDefault="007461FA" w:rsidP="00C70505">
      <w:pPr>
        <w:pStyle w:val="FootnoteText"/>
        <w:tabs>
          <w:tab w:val="right" w:pos="1195"/>
          <w:tab w:val="left" w:pos="1267"/>
          <w:tab w:val="left" w:pos="1742"/>
          <w:tab w:val="left" w:pos="2218"/>
          <w:tab w:val="left" w:pos="2693"/>
        </w:tabs>
        <w:ind w:left="1267" w:right="1260" w:hanging="432"/>
        <w:rPr>
          <w:lang w:val="ru-RU"/>
        </w:rPr>
      </w:pPr>
      <w:r w:rsidRPr="00286D67">
        <w:rPr>
          <w:lang w:val="ru-RU"/>
        </w:rPr>
        <w:tab/>
      </w:r>
      <w:r w:rsidRPr="00286D67">
        <w:rPr>
          <w:rStyle w:val="FootnoteReference"/>
          <w:lang w:val="ru-RU"/>
        </w:rPr>
        <w:t>1</w:t>
      </w:r>
      <w:r w:rsidRPr="00286D67">
        <w:rPr>
          <w:lang w:val="ru-RU"/>
        </w:rPr>
        <w:t xml:space="preserve"> </w:t>
      </w:r>
      <w:r w:rsidRPr="00286D67">
        <w:rPr>
          <w:lang w:val="ru-RU"/>
        </w:rPr>
        <w:tab/>
        <w:t>Ненужное вычеркнуть.</w:t>
      </w:r>
    </w:p>
  </w:footnote>
  <w:footnote w:id="11">
    <w:p w:rsidR="007461FA" w:rsidRPr="00B95EEC" w:rsidRDefault="007461FA" w:rsidP="00B95EEC">
      <w:pPr>
        <w:pStyle w:val="FootnoteText"/>
        <w:rPr>
          <w:lang w:val="ru-RU"/>
        </w:rPr>
      </w:pPr>
      <w:r w:rsidRPr="00705AEB">
        <w:rPr>
          <w:lang w:val="ru-RU"/>
        </w:rPr>
        <w:tab/>
      </w:r>
      <w:r w:rsidRPr="00B95EEC">
        <w:rPr>
          <w:rStyle w:val="FootnoteReference"/>
          <w:lang w:val="ru-RU"/>
        </w:rPr>
        <w:t>1</w:t>
      </w:r>
      <w:r w:rsidRPr="00B95EEC">
        <w:rPr>
          <w:lang w:val="ru-RU"/>
        </w:rPr>
        <w:t xml:space="preserve"> </w:t>
      </w:r>
      <w:r w:rsidRPr="00B95EEC">
        <w:rPr>
          <w:lang w:val="ru-RU"/>
        </w:rPr>
        <w:tab/>
        <w:t>Определения позаимствованы из публикации МКС</w:t>
      </w:r>
      <w:r w:rsidRPr="00B95EEC">
        <w:t> </w:t>
      </w:r>
      <w:r w:rsidRPr="00B95EEC">
        <w:rPr>
          <w:lang w:val="ru-RU"/>
        </w:rPr>
        <w:t>50 (45) «Международный электротехнический словарь», группа 45 «Освещение».</w:t>
      </w:r>
    </w:p>
  </w:footnote>
  <w:footnote w:id="12">
    <w:p w:rsidR="007461FA" w:rsidRPr="00286D67" w:rsidRDefault="007461FA" w:rsidP="00B95EEC">
      <w:pPr>
        <w:pStyle w:val="FootnoteText"/>
        <w:rPr>
          <w:lang w:val="ru-RU"/>
        </w:rPr>
      </w:pPr>
      <w:r w:rsidRPr="00D40ADD">
        <w:rPr>
          <w:lang w:val="ru-RU"/>
        </w:rPr>
        <w:tab/>
      </w:r>
      <w:r w:rsidRPr="00286D67">
        <w:rPr>
          <w:rStyle w:val="FootnoteReference"/>
          <w:lang w:val="ru-RU"/>
        </w:rPr>
        <w:t>2</w:t>
      </w:r>
      <w:r w:rsidRPr="00286D67">
        <w:rPr>
          <w:lang w:val="ru-RU"/>
        </w:rPr>
        <w:t xml:space="preserve"> </w:t>
      </w:r>
      <w:r w:rsidRPr="00286D67">
        <w:rPr>
          <w:lang w:val="ru-RU"/>
        </w:rPr>
        <w:tab/>
        <w:t xml:space="preserve">Сокращенная таблица. Значения величин </w:t>
      </w:r>
      <w:r>
        <w:rPr>
          <w:position w:val="-10"/>
        </w:rPr>
        <w:object w:dxaOrig="1176" w:dyaOrig="336">
          <v:shape id="_x0000_i1040" type="#_x0000_t75" style="width:58.8pt;height:12.7pt" o:ole="">
            <v:imagedata r:id="rId3" o:title=""/>
          </v:shape>
          <o:OLEObject Type="Embed" ProgID="Equation.3" ShapeID="_x0000_i1040" DrawAspect="Content" ObjectID="_1545492418" r:id="rId4"/>
        </w:object>
      </w:r>
      <w:r w:rsidRPr="00286D67">
        <w:rPr>
          <w:lang w:val="ru-RU"/>
        </w:rPr>
        <w:t xml:space="preserve"> округлены до четырех знаков после запятой.</w:t>
      </w:r>
    </w:p>
  </w:footnote>
  <w:footnote w:id="13">
    <w:p w:rsidR="007461FA" w:rsidRPr="00E940A3" w:rsidRDefault="007461FA" w:rsidP="00B06B6A">
      <w:pPr>
        <w:pStyle w:val="FootnoteText"/>
        <w:rPr>
          <w:lang w:val="en-US"/>
        </w:rPr>
      </w:pPr>
      <w:r w:rsidRPr="00705AEB">
        <w:rPr>
          <w:lang w:val="ru-RU"/>
        </w:rPr>
        <w:tab/>
      </w:r>
      <w:r w:rsidRPr="00B06B6A">
        <w:rPr>
          <w:rStyle w:val="FootnoteReference"/>
          <w:lang w:val="ru-RU"/>
        </w:rPr>
        <w:t>1</w:t>
      </w:r>
      <w:r w:rsidRPr="00B06B6A">
        <w:rPr>
          <w:lang w:val="ru-RU"/>
        </w:rPr>
        <w:tab/>
        <w:t>Эта процедура описана в приложении 1 к Сводной резолюции о конструкции транспортных средств (СР.3) (документ ЕСЕ/</w:t>
      </w:r>
      <w:r>
        <w:t>TRANS</w:t>
      </w:r>
      <w:r w:rsidRPr="00B06B6A">
        <w:rPr>
          <w:lang w:val="ru-RU"/>
        </w:rPr>
        <w:t>/</w:t>
      </w:r>
      <w:r>
        <w:t>WP</w:t>
      </w:r>
      <w:r w:rsidRPr="00B06B6A">
        <w:rPr>
          <w:lang w:val="ru-RU"/>
        </w:rPr>
        <w:t>.29/78/</w:t>
      </w:r>
      <w:r>
        <w:t>Rev</w:t>
      </w:r>
      <w:r w:rsidRPr="00B06B6A">
        <w:rPr>
          <w:lang w:val="ru-RU"/>
        </w:rPr>
        <w:t xml:space="preserve">.4). </w:t>
      </w:r>
      <w:hyperlink r:id="rId5" w:history="1">
        <w:r w:rsidR="00BB39F1">
          <w:rPr>
            <w:rStyle w:val="Hyperlink"/>
            <w:u w:val="none"/>
            <w:lang w:val="en-US"/>
          </w:rPr>
          <w:t>www.unece.org/trans/main/wp29/</w:t>
        </w:r>
        <w:r w:rsidRPr="00634F3B">
          <w:rPr>
            <w:rStyle w:val="Hyperlink"/>
            <w:u w:val="none"/>
            <w:lang w:val="en-US"/>
          </w:rPr>
          <w:t>wp29wgs/wp29gen/wp29resolutions.html</w:t>
        </w:r>
      </w:hyperlink>
      <w:r w:rsidRPr="00634F3B">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Default="007461FA" w:rsidP="006E6BAF">
    <w:pPr>
      <w:pStyle w:val="Header"/>
      <w:jc w:val="right"/>
      <w:rPr>
        <w:lang w:val="en-US"/>
      </w:rPr>
    </w:pPr>
    <w:r>
      <w:rPr>
        <w:lang w:val="en-US"/>
      </w:rPr>
      <w:t>E/ECE/324/Rev.1/Add.45/Rev.6</w:t>
    </w:r>
    <w:r>
      <w:rPr>
        <w:lang w:val="en-US"/>
      </w:rPr>
      <w:br/>
      <w:t>E/ECE/TRANS/505/Rev.1/Add.45/Rev.6</w:t>
    </w:r>
  </w:p>
  <w:p w:rsidR="007461FA" w:rsidRDefault="007461FA">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1</w:t>
    </w:r>
  </w:p>
  <w:p w:rsidR="007461FA" w:rsidRDefault="007461FA" w:rsidP="000C3A15">
    <w:pPr>
      <w:rPr>
        <w:lang w:val="en-US" w:eastAsia="ru-RU"/>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73E6E">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1</w:t>
    </w:r>
  </w:p>
  <w:p w:rsidR="007461FA" w:rsidRPr="000C3A15" w:rsidRDefault="007461FA" w:rsidP="00273E6E">
    <w:pPr>
      <w:jc w:val="right"/>
      <w:rPr>
        <w:lang w:val="en-US" w:eastAsia="ru-RU"/>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 2</w:t>
    </w:r>
  </w:p>
  <w:p w:rsidR="007461FA" w:rsidRDefault="007461FA" w:rsidP="000C3A15">
    <w:pPr>
      <w:rPr>
        <w:lang w:val="en-US" w:eastAsia="ru-RU"/>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73E6E">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2</w:t>
    </w:r>
  </w:p>
  <w:p w:rsidR="007461FA" w:rsidRPr="000C3A15" w:rsidRDefault="007461FA" w:rsidP="00273E6E">
    <w:pPr>
      <w:jc w:val="right"/>
      <w:rPr>
        <w:lang w:val="en-US" w:eastAsia="ru-RU"/>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 3</w:t>
    </w:r>
  </w:p>
  <w:p w:rsidR="007461FA" w:rsidRDefault="007461FA" w:rsidP="000C3A15">
    <w:pPr>
      <w:rPr>
        <w:lang w:val="en-US" w:eastAsia="ru-RU"/>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73E6E">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3</w:t>
    </w:r>
  </w:p>
  <w:p w:rsidR="007461FA" w:rsidRPr="000C3A15" w:rsidRDefault="007461FA" w:rsidP="00273E6E">
    <w:pPr>
      <w:jc w:val="right"/>
      <w:rPr>
        <w:lang w:val="en-US" w:eastAsia="ru-RU"/>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 4</w:t>
    </w:r>
  </w:p>
  <w:p w:rsidR="007461FA" w:rsidRDefault="007461FA" w:rsidP="000C3A15">
    <w:pPr>
      <w:rPr>
        <w:lang w:val="en-US" w:eastAsia="ru-RU"/>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73E6E">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4</w:t>
    </w:r>
  </w:p>
  <w:p w:rsidR="007461FA" w:rsidRPr="000C3A15" w:rsidRDefault="007461FA" w:rsidP="00273E6E">
    <w:pPr>
      <w:jc w:val="right"/>
      <w:rPr>
        <w:lang w:val="en-US" w:eastAsia="ru-RU"/>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C70505" w:rsidRDefault="007461F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 4</w:t>
    </w:r>
    <w:r>
      <w:rPr>
        <w:lang w:val="en-US"/>
      </w:rPr>
      <w:t xml:space="preserve"> – </w:t>
    </w:r>
    <w:r>
      <w:rPr>
        <w:lang w:val="ru-RU"/>
      </w:rPr>
      <w:t>Добавление</w:t>
    </w:r>
  </w:p>
  <w:p w:rsidR="007461FA" w:rsidRDefault="007461FA" w:rsidP="000C3A15">
    <w:pPr>
      <w:rPr>
        <w:lang w:val="en-US" w:eastAsia="ru-RU"/>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73E6E">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5</w:t>
    </w:r>
  </w:p>
  <w:p w:rsidR="007461FA" w:rsidRPr="000C3A15" w:rsidRDefault="007461FA" w:rsidP="00273E6E">
    <w:pPr>
      <w:jc w:val="right"/>
      <w:rPr>
        <w:lang w:val="en-US" w:eastAsia="ru-RU"/>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Default="007461FA" w:rsidP="00FF4DB6">
    <w:pPr>
      <w:pStyle w:val="Header"/>
      <w:rPr>
        <w:lang w:val="en-US"/>
      </w:rPr>
    </w:pPr>
    <w:r>
      <w:rPr>
        <w:lang w:val="en-US"/>
      </w:rPr>
      <w:t>E/ECE/324/Rev.1/Add.12/Rev.8</w:t>
    </w:r>
    <w:r>
      <w:rPr>
        <w:lang w:val="en-US"/>
      </w:rPr>
      <w:br/>
      <w:t>E/ECE/TRANS/505/Rev.1/Add.12/Rev.8</w:t>
    </w:r>
  </w:p>
  <w:p w:rsidR="007461FA" w:rsidRPr="00FF4DB6" w:rsidRDefault="007461FA" w:rsidP="00FF4DB6">
    <w:pPr>
      <w:rPr>
        <w:lang w:val="en-US" w:eastAsia="ru-RU"/>
      </w:rPr>
    </w:pPr>
  </w:p>
  <w:p w:rsidR="007461FA" w:rsidRDefault="007461FA"/>
  <w:p w:rsidR="007461FA" w:rsidRPr="009A6F4A" w:rsidRDefault="007461FA">
    <w:pPr>
      <w:pStyle w:val="Header"/>
      <w:rPr>
        <w:lang w:val="en-US"/>
      </w:rPr>
    </w:pPr>
    <w:r>
      <w:rPr>
        <w:lang w:val="en-US"/>
      </w:rPr>
      <w:tab/>
    </w: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C70505" w:rsidRDefault="007461F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 6</w:t>
    </w:r>
  </w:p>
  <w:p w:rsidR="007461FA" w:rsidRDefault="007461FA" w:rsidP="000C3A15">
    <w:pPr>
      <w:rPr>
        <w:lang w:val="en-US" w:eastAsia="ru-RU"/>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73E6E">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6</w:t>
    </w:r>
  </w:p>
  <w:p w:rsidR="007461FA" w:rsidRPr="000C3A15" w:rsidRDefault="007461FA" w:rsidP="00273E6E">
    <w:pPr>
      <w:jc w:val="right"/>
      <w:rPr>
        <w:lang w:val="en-US" w:eastAsia="ru-RU"/>
      </w:rP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B06B6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7</w:t>
    </w:r>
  </w:p>
  <w:p w:rsidR="007461FA" w:rsidRDefault="007461FA" w:rsidP="00B06B6A">
    <w:pPr>
      <w:jc w:val="both"/>
      <w:rPr>
        <w:lang w:val="en-US" w:eastAsia="ru-RU"/>
      </w:rPr>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B95EEC">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5</w:t>
    </w:r>
  </w:p>
  <w:p w:rsidR="007461FA" w:rsidRPr="000C3A15" w:rsidRDefault="007461FA" w:rsidP="000C3A15">
    <w:pPr>
      <w:rPr>
        <w:lang w:val="en-US" w:eastAsia="ru-RU"/>
      </w:rPr>
    </w:pP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B95EEC" w:rsidRDefault="007461FA" w:rsidP="00B95EEC">
    <w:r>
      <w:rPr>
        <w:noProof/>
        <w:w w:val="100"/>
        <w:lang w:val="en-GB" w:eastAsia="en-GB"/>
      </w:rPr>
      <mc:AlternateContent>
        <mc:Choice Requires="wps">
          <w:drawing>
            <wp:anchor distT="0" distB="0" distL="114300" distR="114300" simplePos="0" relativeHeight="251667456" behindDoc="0" locked="0" layoutInCell="1" allowOverlap="1" wp14:anchorId="2EEEA156" wp14:editId="13B01D03">
              <wp:simplePos x="0" y="0"/>
              <wp:positionH relativeFrom="page">
                <wp:posOffset>9791700</wp:posOffset>
              </wp:positionH>
              <wp:positionV relativeFrom="margin">
                <wp:posOffset>0</wp:posOffset>
              </wp:positionV>
              <wp:extent cx="213360" cy="6118860"/>
              <wp:effectExtent l="0" t="0" r="0" b="0"/>
              <wp:wrapNone/>
              <wp:docPr id="12" name="Поле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3360" cy="611886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EA417E" w:rsidRDefault="007461FA" w:rsidP="00B95EEC">
                          <w:pPr>
                            <w:pStyle w:val="Header"/>
                            <w:rPr>
                              <w:lang w:val="en-US"/>
                            </w:rPr>
                          </w:pPr>
                          <w:r>
                            <w:rPr>
                              <w:lang w:val="en-US"/>
                            </w:rPr>
                            <w:t>E/ECE/324/Rev.1/Add.12/Rev.8</w:t>
                          </w:r>
                          <w:r>
                            <w:rPr>
                              <w:lang w:val="en-US"/>
                            </w:rPr>
                            <w:br/>
                            <w:t>E/ECE/TRANS/505/Rev.1/Add.12/Rev.8</w:t>
                          </w:r>
                          <w:r>
                            <w:rPr>
                              <w:lang w:val="en-US"/>
                            </w:rPr>
                            <w:br/>
                          </w:r>
                          <w:r>
                            <w:rPr>
                              <w:lang w:val="ru-RU"/>
                            </w:rPr>
                            <w:t>Приложение 11 − Добавление 5</w:t>
                          </w:r>
                        </w:p>
                        <w:p w:rsidR="007461FA" w:rsidRDefault="007461FA" w:rsidP="00B95EEC">
                          <w:pPr>
                            <w:rPr>
                              <w:lang w:val="en-US" w:eastAsia="ru-RU"/>
                            </w:rPr>
                          </w:pPr>
                        </w:p>
                        <w:p w:rsidR="007461FA" w:rsidRDefault="007461FA"/>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anchor>
          </w:drawing>
        </mc:Choice>
        <mc:Fallback>
          <w:pict>
            <v:shapetype w14:anchorId="2EEEA156" id="_x0000_t202" coordsize="21600,21600" o:spt="202" path="m,l,21600r21600,l21600,xe">
              <v:stroke joinstyle="miter"/>
              <v:path gradientshapeok="t" o:connecttype="rect"/>
            </v:shapetype>
            <v:shape id="Поле 12" o:spid="_x0000_s1483" type="#_x0000_t202" style="position:absolute;margin-left:771pt;margin-top:0;width:16.8pt;height:481.8pt;z-index:251667456;visibility:visible;mso-wrap-style:square;mso-wrap-distance-left:9pt;mso-wrap-distance-top:0;mso-wrap-distance-right:9pt;mso-wrap-distance-bottom:0;mso-position-horizontal:absolute;mso-position-horizontal-relative:page;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" fillcolor="#4f81bd [3204]" stroked="f">
              <v:fill opacity="0"/>
              <v:stroke joinstyle="round"/>
              <v:path arrowok="t"/>
              <v:textbox style="layout-flow:vertical" inset="0,0,0,0">
                <w:txbxContent>
                  <w:p w:rsidR="007461FA" w:rsidRPr="00EA417E" w:rsidRDefault="007461FA" w:rsidP="00B95EEC">
                    <w:pPr>
                      <w:pStyle w:val="Header"/>
                      <w:rPr>
                        <w:lang w:val="en-US"/>
                      </w:rPr>
                    </w:pPr>
                    <w:r>
                      <w:rPr>
                        <w:lang w:val="en-US"/>
                      </w:rPr>
                      <w:t>E/ECE/324/Rev.1/Add.12/Rev.8</w:t>
                    </w:r>
                    <w:r>
                      <w:rPr>
                        <w:lang w:val="en-US"/>
                      </w:rPr>
                      <w:br/>
                      <w:t>E/ECE/TRANS/505/Rev.1/Add.12/Rev.8</w:t>
                    </w:r>
                    <w:r>
                      <w:rPr>
                        <w:lang w:val="en-US"/>
                      </w:rPr>
                      <w:br/>
                    </w:r>
                    <w:r>
                      <w:rPr>
                        <w:lang w:val="ru-RU"/>
                      </w:rPr>
                      <w:t>Приложение 11 − Добавление 5</w:t>
                    </w:r>
                  </w:p>
                  <w:p w:rsidR="007461FA" w:rsidRDefault="007461FA" w:rsidP="00B95EEC">
                    <w:pPr>
                      <w:rPr>
                        <w:lang w:val="en-US" w:eastAsia="ru-RU"/>
                      </w:rPr>
                    </w:pPr>
                  </w:p>
                  <w:p w:rsidR="007461FA" w:rsidRDefault="007461FA"/>
                </w:txbxContent>
              </v:textbox>
              <w10:wrap anchorx="page" anchory="margin"/>
            </v:shape>
          </w:pict>
        </mc:Fallback>
      </mc:AlternateContent>
    </w: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B95EEC" w:rsidRDefault="007461FA" w:rsidP="00B95EEC">
    <w:r>
      <w:rPr>
        <w:noProof/>
        <w:lang w:val="en-GB" w:eastAsia="en-GB"/>
      </w:rPr>
      <mc:AlternateContent>
        <mc:Choice Requires="wps">
          <w:drawing>
            <wp:anchor distT="0" distB="0" distL="114300" distR="114300" simplePos="0" relativeHeight="251670528" behindDoc="0" locked="0" layoutInCell="1" allowOverlap="1" wp14:anchorId="755DB535" wp14:editId="26FD9802">
              <wp:simplePos x="0" y="0"/>
              <wp:positionH relativeFrom="margin">
                <wp:posOffset>-434340</wp:posOffset>
              </wp:positionH>
              <wp:positionV relativeFrom="margin">
                <wp:posOffset>-3810</wp:posOffset>
              </wp:positionV>
              <wp:extent cx="213360" cy="6217920"/>
              <wp:effectExtent l="0" t="0" r="0" b="0"/>
              <wp:wrapNone/>
              <wp:docPr id="17"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3360" cy="621792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6B5491" w:rsidRDefault="007461FA" w:rsidP="00B95EEC">
                          <w:pPr>
                            <w:pStyle w:val="Footer"/>
                            <w:tabs>
                              <w:tab w:val="clear" w:pos="9639"/>
                              <w:tab w:val="right" w:pos="9638"/>
                            </w:tabs>
                            <w:rPr>
                              <w:lang w:val="ru-RU"/>
                            </w:rPr>
                          </w:pPr>
                          <w:r>
                            <w:rPr>
                              <w:lang w:val="en-US"/>
                            </w:rPr>
                            <w:t>GE.16-11470</w:t>
                          </w:r>
                          <w:r>
                            <w:rPr>
                              <w:lang w:val="ru-RU"/>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83</w:t>
                          </w:r>
                          <w:r>
                            <w:rPr>
                              <w:rStyle w:val="PageNumber"/>
                            </w:rPr>
                            <w:fldChar w:fldCharType="end"/>
                          </w:r>
                          <w:r>
                            <w:rPr>
                              <w:rStyle w:val="PageNumber"/>
                              <w:lang w:val="ru-RU"/>
                            </w:rPr>
                            <w:t xml:space="preserve">  </w:t>
                          </w:r>
                        </w:p>
                        <w:p w:rsidR="007461FA" w:rsidRDefault="007461FA"/>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55DB535" id="_x0000_t202" coordsize="21600,21600" o:spt="202" path="m,l,21600r21600,l21600,xe">
              <v:stroke joinstyle="miter"/>
              <v:path gradientshapeok="t" o:connecttype="rect"/>
            </v:shapetype>
            <v:shape id="Поле 17" o:spid="_x0000_s1484" type="#_x0000_t202" style="position:absolute;margin-left:-34.2pt;margin-top:-.3pt;width:16.8pt;height:489.6pt;z-index:251670528;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" fillcolor="#4f81bd [3204]" stroked="f">
              <v:fill opacity="0"/>
              <v:stroke joinstyle="round"/>
              <v:path arrowok="t"/>
              <v:textbox style="layout-flow:vertical" inset="0,0,0,0">
                <w:txbxContent>
                  <w:p w:rsidR="007461FA" w:rsidRPr="006B5491" w:rsidRDefault="007461FA" w:rsidP="00B95EEC">
                    <w:pPr>
                      <w:pStyle w:val="Footer"/>
                      <w:tabs>
                        <w:tab w:val="clear" w:pos="9639"/>
                        <w:tab w:val="right" w:pos="9638"/>
                      </w:tabs>
                      <w:rPr>
                        <w:lang w:val="ru-RU"/>
                      </w:rPr>
                    </w:pPr>
                    <w:r>
                      <w:rPr>
                        <w:lang w:val="en-US"/>
                      </w:rPr>
                      <w:t>GE.16-11470</w:t>
                    </w:r>
                    <w:r>
                      <w:rPr>
                        <w:lang w:val="ru-RU"/>
                      </w:rPr>
                      <w:tab/>
                    </w:r>
                    <w:r>
                      <w:rPr>
                        <w:rStyle w:val="PageNumber"/>
                      </w:rPr>
                      <w:fldChar w:fldCharType="begin"/>
                    </w:r>
                    <w:r>
                      <w:rPr>
                        <w:rStyle w:val="PageNumber"/>
                      </w:rPr>
                      <w:instrText xml:space="preserve"> PAGE </w:instrText>
                    </w:r>
                    <w:r>
                      <w:rPr>
                        <w:rStyle w:val="PageNumber"/>
                      </w:rPr>
                      <w:fldChar w:fldCharType="separate"/>
                    </w:r>
                    <w:r w:rsidR="00E11F14">
                      <w:rPr>
                        <w:rStyle w:val="PageNumber"/>
                        <w:noProof/>
                      </w:rPr>
                      <w:t>83</w:t>
                    </w:r>
                    <w:r>
                      <w:rPr>
                        <w:rStyle w:val="PageNumber"/>
                      </w:rPr>
                      <w:fldChar w:fldCharType="end"/>
                    </w:r>
                    <w:r>
                      <w:rPr>
                        <w:rStyle w:val="PageNumber"/>
                        <w:lang w:val="ru-RU"/>
                      </w:rPr>
                      <w:t xml:space="preserve">  </w:t>
                    </w:r>
                  </w:p>
                  <w:p w:rsidR="007461FA" w:rsidRDefault="007461FA"/>
                </w:txbxContent>
              </v:textbox>
              <w10:wrap anchorx="margin" anchory="margin"/>
            </v:shape>
          </w:pict>
        </mc:Fallback>
      </mc:AlternateContent>
    </w:r>
    <w:r>
      <w:rPr>
        <w:noProof/>
        <w:w w:val="100"/>
        <w:lang w:val="en-GB" w:eastAsia="en-GB"/>
      </w:rPr>
      <mc:AlternateContent>
        <mc:Choice Requires="wps">
          <w:drawing>
            <wp:anchor distT="0" distB="0" distL="114300" distR="114300" simplePos="0" relativeHeight="251669504" behindDoc="0" locked="0" layoutInCell="1" allowOverlap="1" wp14:anchorId="4DB47A26" wp14:editId="1FBED960">
              <wp:simplePos x="0" y="0"/>
              <wp:positionH relativeFrom="page">
                <wp:posOffset>9791700</wp:posOffset>
              </wp:positionH>
              <wp:positionV relativeFrom="margin">
                <wp:posOffset>-3810</wp:posOffset>
              </wp:positionV>
              <wp:extent cx="533400" cy="6118860"/>
              <wp:effectExtent l="0" t="0" r="0" b="0"/>
              <wp:wrapNone/>
              <wp:docPr id="16"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3400" cy="611886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273E6E" w:rsidRDefault="007461FA" w:rsidP="00B95EEC">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7</w:t>
                          </w:r>
                        </w:p>
                        <w:p w:rsidR="007461FA" w:rsidRPr="000C3A15" w:rsidRDefault="007461FA" w:rsidP="00B95EEC">
                          <w:pPr>
                            <w:rPr>
                              <w:lang w:val="en-US" w:eastAsia="ru-RU"/>
                            </w:rPr>
                          </w:pPr>
                        </w:p>
                        <w:p w:rsidR="007461FA" w:rsidRDefault="007461FA"/>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B47A26" id="Поле 16" o:spid="_x0000_s1485" type="#_x0000_t202" style="position:absolute;margin-left:771pt;margin-top:-.3pt;width:42pt;height:481.8pt;z-index:251669504;visibility:visible;mso-wrap-style:square;mso-width-percent:0;mso-wrap-distance-left:9pt;mso-wrap-distance-top:0;mso-wrap-distance-right:9pt;mso-wrap-distance-bottom:0;mso-position-horizontal:absolute;mso-position-horizontal-relative:page;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" fillcolor="#4f81bd [3204]" stroked="f">
              <v:fill opacity="0"/>
              <v:stroke joinstyle="round"/>
              <v:path arrowok="t"/>
              <v:textbox style="layout-flow:vertical" inset="0,0,0,0">
                <w:txbxContent>
                  <w:p w:rsidR="007461FA" w:rsidRPr="00273E6E" w:rsidRDefault="007461FA" w:rsidP="00B95EEC">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7</w:t>
                    </w:r>
                  </w:p>
                  <w:p w:rsidR="007461FA" w:rsidRPr="000C3A15" w:rsidRDefault="007461FA" w:rsidP="00B95EEC">
                    <w:pPr>
                      <w:rPr>
                        <w:lang w:val="en-US" w:eastAsia="ru-RU"/>
                      </w:rPr>
                    </w:pPr>
                  </w:p>
                  <w:p w:rsidR="007461FA" w:rsidRDefault="007461FA"/>
                </w:txbxContent>
              </v:textbox>
              <w10:wrap anchorx="page" anchory="margin"/>
            </v:shape>
          </w:pict>
        </mc:Fallback>
      </mc:AlternateContent>
    </w: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B06B6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8</w:t>
    </w:r>
  </w:p>
  <w:p w:rsidR="007461FA" w:rsidRDefault="007461FA" w:rsidP="00B06B6A">
    <w:pPr>
      <w:jc w:val="both"/>
      <w:rPr>
        <w:lang w:val="en-US" w:eastAsia="ru-RU"/>
      </w:rPr>
    </w:pP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EA417E" w:rsidRDefault="007461FA" w:rsidP="000C3A15">
    <w:pPr>
      <w:pStyle w:val="Header"/>
      <w:jc w:val="right"/>
      <w:rPr>
        <w:lang w:val="en-US"/>
      </w:rPr>
    </w:pPr>
    <w:r>
      <w:rPr>
        <w:lang w:val="en-US"/>
      </w:rPr>
      <w:t>E/ECE/324/Rev.1/Add.12/Rev.8</w:t>
    </w:r>
    <w:r>
      <w:rPr>
        <w:lang w:val="en-US"/>
      </w:rPr>
      <w:br/>
      <w:t>E/ECE/TRANS/505/Rev.1/Add.12/Rev.8</w:t>
    </w:r>
    <w:r w:rsidRPr="00B131CB">
      <w:rPr>
        <w:lang w:val="en-US"/>
      </w:rPr>
      <w:br/>
    </w:r>
    <w:r>
      <w:rPr>
        <w:lang w:val="ru-RU"/>
      </w:rPr>
      <w:t>Приложение</w:t>
    </w:r>
    <w:r w:rsidRPr="00B131CB">
      <w:rPr>
        <w:lang w:val="en-US"/>
      </w:rPr>
      <w:t xml:space="preserve"> 12</w:t>
    </w:r>
  </w:p>
  <w:p w:rsidR="007461FA" w:rsidRPr="000C3A15" w:rsidRDefault="007461FA" w:rsidP="000C3A15">
    <w:pPr>
      <w:rPr>
        <w:lang w:val="en-US" w:eastAsia="ru-RU"/>
      </w:rPr>
    </w:pP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EA417E" w:rsidRDefault="007461FA">
    <w:pPr>
      <w:pStyle w:val="Header"/>
      <w:rPr>
        <w:lang w:val="en-US"/>
      </w:rPr>
    </w:pPr>
    <w:r>
      <w:rPr>
        <w:lang w:val="en-US"/>
      </w:rPr>
      <w:t>E/ECE/324/Rev.1/Add.12/Rev.8</w:t>
    </w:r>
    <w:r>
      <w:rPr>
        <w:lang w:val="en-US"/>
      </w:rPr>
      <w:br/>
      <w:t>E/ECE/TRANS/505/Rev.1/Add.12/Rev.8</w:t>
    </w:r>
    <w:r>
      <w:rPr>
        <w:lang w:val="en-US"/>
      </w:rPr>
      <w:br/>
    </w:r>
    <w:r>
      <w:rPr>
        <w:lang w:val="ru-RU"/>
      </w:rPr>
      <w:t>Приложение 12 − Добавление 1</w:t>
    </w:r>
  </w:p>
  <w:p w:rsidR="007461FA" w:rsidRDefault="007461FA" w:rsidP="000C3A15">
    <w:pPr>
      <w:rPr>
        <w:lang w:val="en-US" w:eastAsia="ru-RU"/>
      </w:rPr>
    </w:pP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B06B6A">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9</w:t>
    </w:r>
  </w:p>
  <w:p w:rsidR="007461FA" w:rsidRPr="000C3A15" w:rsidRDefault="007461FA" w:rsidP="000C3A15">
    <w:pPr>
      <w:rPr>
        <w:lang w:val="en-US" w:eastAsia="ru-RU"/>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Default="007461FA" w:rsidP="006E6BAF">
    <w:pPr>
      <w:pStyle w:val="Header"/>
      <w:rPr>
        <w:lang w:val="ru-RU"/>
      </w:rPr>
    </w:pPr>
    <w:r>
      <w:rPr>
        <w:lang w:val="en-US"/>
      </w:rPr>
      <w:t>E/ECE/324/Rev.1/Add.45/Rev.6</w:t>
    </w:r>
    <w:r>
      <w:rPr>
        <w:lang w:val="en-US"/>
      </w:rPr>
      <w:br/>
      <w:t>E/ECE/TRANS/505/Rev.1/Add.45/Rev.6</w:t>
    </w:r>
  </w:p>
  <w:p w:rsidR="007461FA" w:rsidRPr="006E6BAF" w:rsidRDefault="007461FA" w:rsidP="006E6BAF">
    <w:pPr>
      <w:rPr>
        <w:lang w:eastAsia="ru-RU"/>
      </w:rPr>
    </w:pP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B06B6A">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 10</w:t>
    </w:r>
  </w:p>
  <w:p w:rsidR="007461FA" w:rsidRDefault="007461FA" w:rsidP="000C3A15">
    <w:pPr>
      <w:rPr>
        <w:lang w:val="en-US" w:eastAsia="ru-RU"/>
      </w:rPr>
    </w:pP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B06B6A">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10</w:t>
    </w:r>
  </w:p>
  <w:p w:rsidR="007461FA" w:rsidRPr="000C3A15" w:rsidRDefault="007461FA" w:rsidP="000C3A15">
    <w:pPr>
      <w:rPr>
        <w:lang w:val="en-US" w:eastAsia="ru-RU"/>
      </w:rPr>
    </w:pP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FB7033">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11</w:t>
    </w:r>
  </w:p>
  <w:p w:rsidR="007461FA" w:rsidRDefault="007461FA" w:rsidP="00FB7033">
    <w:pPr>
      <w:rPr>
        <w:lang w:val="en-US" w:eastAsia="ru-RU"/>
      </w:rPr>
    </w:pP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FB7033">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11</w:t>
    </w:r>
  </w:p>
  <w:p w:rsidR="007461FA" w:rsidRPr="000C3A15" w:rsidRDefault="007461FA" w:rsidP="000C3A15">
    <w:pPr>
      <w:rPr>
        <w:lang w:val="en-US" w:eastAsia="ru-RU"/>
      </w:rPr>
    </w:pP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C7BAB">
    <w:pPr>
      <w:pStyle w:val="Header"/>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12</w:t>
    </w:r>
  </w:p>
  <w:p w:rsidR="007461FA" w:rsidRDefault="007461FA" w:rsidP="000C3A15">
    <w:pPr>
      <w:rPr>
        <w:lang w:val="en-US" w:eastAsia="ru-RU"/>
      </w:rPr>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273E6E" w:rsidRDefault="007461FA" w:rsidP="002C7BAB">
    <w:pPr>
      <w:pStyle w:val="Header"/>
      <w:jc w:val="right"/>
      <w:rPr>
        <w:lang w:val="ru-RU"/>
      </w:rPr>
    </w:pPr>
    <w:r>
      <w:rPr>
        <w:lang w:val="en-US"/>
      </w:rPr>
      <w:t>E/ECE/324/Rev.1/Add.</w:t>
    </w:r>
    <w:r>
      <w:rPr>
        <w:lang w:val="ru-RU"/>
      </w:rPr>
      <w:t>45</w:t>
    </w:r>
    <w:r>
      <w:rPr>
        <w:lang w:val="en-US"/>
      </w:rPr>
      <w:t>/Rev.</w:t>
    </w:r>
    <w:r>
      <w:rPr>
        <w:lang w:val="ru-RU"/>
      </w:rPr>
      <w:t>6</w:t>
    </w:r>
    <w:r>
      <w:rPr>
        <w:lang w:val="en-US"/>
      </w:rPr>
      <w:br/>
      <w:t>E/ECE/TRANS/505/Rev.1/Add.</w:t>
    </w:r>
    <w:r>
      <w:rPr>
        <w:lang w:val="ru-RU"/>
      </w:rPr>
      <w:t>45</w:t>
    </w:r>
    <w:r>
      <w:rPr>
        <w:lang w:val="en-US"/>
      </w:rPr>
      <w:t>/Rev.</w:t>
    </w:r>
    <w:r>
      <w:rPr>
        <w:lang w:val="ru-RU"/>
      </w:rPr>
      <w:t>6</w:t>
    </w:r>
    <w:r>
      <w:rPr>
        <w:lang w:val="en-US"/>
      </w:rPr>
      <w:br/>
    </w:r>
    <w:r>
      <w:rPr>
        <w:lang w:val="ru-RU"/>
      </w:rPr>
      <w:t>Приложение</w:t>
    </w:r>
    <w:r w:rsidRPr="00B131CB">
      <w:rPr>
        <w:lang w:val="en-US"/>
      </w:rPr>
      <w:t xml:space="preserve"> </w:t>
    </w:r>
    <w:r>
      <w:rPr>
        <w:lang w:val="ru-RU"/>
      </w:rPr>
      <w:t>12</w:t>
    </w:r>
  </w:p>
  <w:p w:rsidR="007461FA" w:rsidRPr="000C3A15" w:rsidRDefault="007461FA" w:rsidP="000C3A15">
    <w:pPr>
      <w:rPr>
        <w:lang w:val="en-US" w:eastAsia="ru-RU"/>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Default="007461FA" w:rsidP="002126EC">
    <w:pPr>
      <w:pStyle w:val="Header"/>
      <w:jc w:val="right"/>
      <w:rPr>
        <w:lang w:val="en-US"/>
      </w:rPr>
    </w:pPr>
    <w:r>
      <w:rPr>
        <w:lang w:val="en-US"/>
      </w:rPr>
      <w:t>E/ECE/324/Rev.1/Add.45/Rev.6</w:t>
    </w:r>
    <w:r>
      <w:rPr>
        <w:lang w:val="en-US"/>
      </w:rPr>
      <w:br/>
      <w:t>E/ECE/TRANS/505/Rev.1/Add.45/Rev.6</w:t>
    </w:r>
  </w:p>
  <w:p w:rsidR="007461FA" w:rsidRPr="000C3A15" w:rsidRDefault="007461FA" w:rsidP="000C3A15">
    <w:pPr>
      <w:rPr>
        <w:lang w:val="en-US" w:eastAsia="ru-RU"/>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Default="007461FA" w:rsidP="002126EC">
    <w:pPr>
      <w:pStyle w:val="Header"/>
      <w:rPr>
        <w:lang w:val="ru-RU"/>
      </w:rPr>
    </w:pPr>
    <w:r>
      <w:rPr>
        <w:lang w:val="en-US"/>
      </w:rPr>
      <w:t>E/ECE/324/Rev.1/Add.45/Rev.6</w:t>
    </w:r>
    <w:r>
      <w:rPr>
        <w:lang w:val="en-US"/>
      </w:rPr>
      <w:br/>
      <w:t>E/ECE/TRANS/505/Rev.1/Add.45/Rev.6</w:t>
    </w:r>
  </w:p>
  <w:p w:rsidR="007461FA" w:rsidRPr="00C6157B" w:rsidRDefault="007461FA" w:rsidP="00C6157B">
    <w:pPr>
      <w:rPr>
        <w:lang w:eastAsia="ru-RU"/>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r>
      <w:rPr>
        <w:noProof/>
        <w:lang w:val="en-GB" w:eastAsia="en-GB"/>
      </w:rPr>
      <mc:AlternateContent>
        <mc:Choice Requires="wps">
          <w:drawing>
            <wp:anchor distT="0" distB="0" distL="114300" distR="114300" simplePos="0" relativeHeight="251662336" behindDoc="0" locked="0" layoutInCell="1" allowOverlap="1" wp14:anchorId="20FFC23F" wp14:editId="0ECB9DD7">
              <wp:simplePos x="0" y="0"/>
              <wp:positionH relativeFrom="margin">
                <wp:posOffset>-434340</wp:posOffset>
              </wp:positionH>
              <wp:positionV relativeFrom="margin">
                <wp:posOffset>-3810</wp:posOffset>
              </wp:positionV>
              <wp:extent cx="213360" cy="6263640"/>
              <wp:effectExtent l="0" t="0" r="0" b="0"/>
              <wp:wrapNone/>
              <wp:docPr id="5"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3360" cy="626364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3F66DC" w:rsidRDefault="007461FA" w:rsidP="0074744B">
                          <w:pPr>
                            <w:pStyle w:val="Footer"/>
                            <w:tabs>
                              <w:tab w:val="clear" w:pos="9639"/>
                              <w:tab w:val="right" w:pos="9638"/>
                            </w:tabs>
                            <w:rPr>
                              <w:lang w:val="ru-RU"/>
                            </w:rPr>
                          </w:pPr>
                          <w:r>
                            <w:rPr>
                              <w:rStyle w:val="PageNumber"/>
                            </w:rPr>
                            <w:fldChar w:fldCharType="begin"/>
                          </w:r>
                          <w:r>
                            <w:rPr>
                              <w:rStyle w:val="PageNumber"/>
                            </w:rPr>
                            <w:instrText xml:space="preserve"> PAGE </w:instrText>
                          </w:r>
                          <w:r>
                            <w:rPr>
                              <w:rStyle w:val="PageNumber"/>
                            </w:rPr>
                            <w:fldChar w:fldCharType="separate"/>
                          </w:r>
                          <w:r w:rsidR="00C62DCB">
                            <w:rPr>
                              <w:rStyle w:val="PageNumber"/>
                              <w:noProof/>
                            </w:rPr>
                            <w:t>38</w:t>
                          </w:r>
                          <w:r>
                            <w:rPr>
                              <w:rStyle w:val="PageNumber"/>
                            </w:rPr>
                            <w:fldChar w:fldCharType="end"/>
                          </w:r>
                          <w:r>
                            <w:rPr>
                              <w:rStyle w:val="PageNumber"/>
                              <w:lang w:val="ru-RU"/>
                            </w:rPr>
                            <w:tab/>
                          </w:r>
                          <w:r>
                            <w:rPr>
                              <w:lang w:val="en-US"/>
                            </w:rPr>
                            <w:t>GE.16-11470</w:t>
                          </w:r>
                          <w:r>
                            <w:rPr>
                              <w:lang w:val="ru-RU"/>
                            </w:rPr>
                            <w:t xml:space="preserve">    </w:t>
                          </w:r>
                        </w:p>
                        <w:p w:rsidR="007461FA" w:rsidRDefault="007461FA"/>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0FFC23F" id="_x0000_t202" coordsize="21600,21600" o:spt="202" path="m,l,21600r21600,l21600,xe">
              <v:stroke joinstyle="miter"/>
              <v:path gradientshapeok="t" o:connecttype="rect"/>
            </v:shapetype>
            <v:shape id="Поле 5" o:spid="_x0000_s1479" type="#_x0000_t202" style="position:absolute;margin-left:-34.2pt;margin-top:-.3pt;width:16.8pt;height:493.2pt;z-index:251662336;visibility:visible;mso-wrap-style:squar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" fillcolor="#4f81bd [3204]" stroked="f">
              <v:fill opacity="0"/>
              <v:stroke joinstyle="round"/>
              <v:path arrowok="t"/>
              <v:textbox style="layout-flow:vertical" inset="0,0,0,0">
                <w:txbxContent>
                  <w:p w:rsidR="007461FA" w:rsidRPr="003F66DC" w:rsidRDefault="007461FA" w:rsidP="0074744B">
                    <w:pPr>
                      <w:pStyle w:val="Footer"/>
                      <w:tabs>
                        <w:tab w:val="clear" w:pos="9639"/>
                        <w:tab w:val="right" w:pos="9638"/>
                      </w:tabs>
                      <w:rPr>
                        <w:lang w:val="ru-RU"/>
                      </w:rPr>
                    </w:pPr>
                    <w:r>
                      <w:rPr>
                        <w:rStyle w:val="PageNumber"/>
                      </w:rPr>
                      <w:fldChar w:fldCharType="begin"/>
                    </w:r>
                    <w:r>
                      <w:rPr>
                        <w:rStyle w:val="PageNumber"/>
                      </w:rPr>
                      <w:instrText xml:space="preserve"> PAGE </w:instrText>
                    </w:r>
                    <w:r>
                      <w:rPr>
                        <w:rStyle w:val="PageNumber"/>
                      </w:rPr>
                      <w:fldChar w:fldCharType="separate"/>
                    </w:r>
                    <w:r w:rsidR="00C62DCB">
                      <w:rPr>
                        <w:rStyle w:val="PageNumber"/>
                        <w:noProof/>
                      </w:rPr>
                      <w:t>38</w:t>
                    </w:r>
                    <w:r>
                      <w:rPr>
                        <w:rStyle w:val="PageNumber"/>
                      </w:rPr>
                      <w:fldChar w:fldCharType="end"/>
                    </w:r>
                    <w:r>
                      <w:rPr>
                        <w:rStyle w:val="PageNumber"/>
                        <w:lang w:val="ru-RU"/>
                      </w:rPr>
                      <w:tab/>
                    </w:r>
                    <w:r>
                      <w:rPr>
                        <w:lang w:val="en-US"/>
                      </w:rPr>
                      <w:t>GE.16-11470</w:t>
                    </w:r>
                    <w:r>
                      <w:rPr>
                        <w:lang w:val="ru-RU"/>
                      </w:rPr>
                      <w:t xml:space="preserve">    </w:t>
                    </w:r>
                  </w:p>
                  <w:p w:rsidR="007461FA" w:rsidRDefault="007461FA"/>
                </w:txbxContent>
              </v:textbox>
              <w10:wrap anchorx="margin" anchory="margin"/>
            </v:shape>
          </w:pict>
        </mc:Fallback>
      </mc:AlternateContent>
    </w:r>
    <w:r>
      <w:rPr>
        <w:noProof/>
        <w:w w:val="100"/>
        <w:lang w:val="en-GB" w:eastAsia="en-GB"/>
      </w:rPr>
      <mc:AlternateContent>
        <mc:Choice Requires="wps">
          <w:drawing>
            <wp:anchor distT="0" distB="0" distL="114300" distR="114300" simplePos="0" relativeHeight="251661312" behindDoc="0" locked="0" layoutInCell="1" allowOverlap="1" wp14:anchorId="1320CE40" wp14:editId="6C952392">
              <wp:simplePos x="0" y="0"/>
              <wp:positionH relativeFrom="page">
                <wp:posOffset>9692640</wp:posOffset>
              </wp:positionH>
              <wp:positionV relativeFrom="margin">
                <wp:posOffset>-3810</wp:posOffset>
              </wp:positionV>
              <wp:extent cx="426720" cy="6118860"/>
              <wp:effectExtent l="0" t="0" r="0" b="0"/>
              <wp:wrapNone/>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6720" cy="611886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Pr="002126EC" w:rsidRDefault="007461FA" w:rsidP="002256DF">
                          <w:pPr>
                            <w:pStyle w:val="Header"/>
                          </w:pPr>
                          <w:r>
                            <w:rPr>
                              <w:lang w:val="en-US"/>
                            </w:rPr>
                            <w:t>E/ECE/324/Rev.1/Add.45/Rev.6</w:t>
                          </w:r>
                          <w:r>
                            <w:rPr>
                              <w:lang w:val="en-US"/>
                            </w:rPr>
                            <w:br/>
                            <w:t>E/ECE/TRANS/505/Rev.1/Add.45/Rev.6</w:t>
                          </w:r>
                        </w:p>
                        <w:p w:rsidR="007461FA" w:rsidRDefault="007461FA" w:rsidP="002256DF"/>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320CE40" id="Поле 4" o:spid="_x0000_s1480" type="#_x0000_t202" style="position:absolute;margin-left:763.2pt;margin-top:-.3pt;width:33.6pt;height:481.8pt;z-index:251661312;visibility:visible;mso-wrap-style:square;mso-width-percent:0;mso-wrap-distance-left:9pt;mso-wrap-distance-top:0;mso-wrap-distance-right:9pt;mso-wrap-distance-bottom:0;mso-position-horizontal:absolute;mso-position-horizontal-relative:page;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" fillcolor="#4f81bd [3204]" stroked="f">
              <v:fill opacity="0"/>
              <v:stroke joinstyle="round"/>
              <v:path arrowok="t"/>
              <v:textbox style="layout-flow:vertical" inset="0,0,0,0">
                <w:txbxContent>
                  <w:p w:rsidR="007461FA" w:rsidRPr="002126EC" w:rsidRDefault="007461FA" w:rsidP="002256DF">
                    <w:pPr>
                      <w:pStyle w:val="Header"/>
                    </w:pPr>
                    <w:r>
                      <w:rPr>
                        <w:lang w:val="en-US"/>
                      </w:rPr>
                      <w:t>E/ECE/324/Rev.1/Add.45/Rev.6</w:t>
                    </w:r>
                    <w:r>
                      <w:rPr>
                        <w:lang w:val="en-US"/>
                      </w:rPr>
                      <w:br/>
                      <w:t>E/ECE/TRANS/505/Rev.1/Add.45/Rev.6</w:t>
                    </w:r>
                  </w:p>
                  <w:p w:rsidR="007461FA" w:rsidRDefault="007461FA" w:rsidP="002256DF"/>
                </w:txbxContent>
              </v:textbox>
              <w10:wrap anchorx="page" anchory="margin"/>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74744B" w:rsidRDefault="007461FA" w:rsidP="0074744B">
    <w:r>
      <w:rPr>
        <w:noProof/>
        <w:w w:val="100"/>
        <w:lang w:val="en-GB" w:eastAsia="en-GB"/>
      </w:rPr>
      <mc:AlternateContent>
        <mc:Choice Requires="wps">
          <w:drawing>
            <wp:anchor distT="0" distB="0" distL="114300" distR="114300" simplePos="0" relativeHeight="251659264" behindDoc="0" locked="0" layoutInCell="1" allowOverlap="1" wp14:anchorId="0465F1D9" wp14:editId="55FBB665">
              <wp:simplePos x="0" y="0"/>
              <wp:positionH relativeFrom="page">
                <wp:posOffset>9791700</wp:posOffset>
              </wp:positionH>
              <wp:positionV relativeFrom="margin">
                <wp:posOffset>-3810</wp:posOffset>
              </wp:positionV>
              <wp:extent cx="411480" cy="6118860"/>
              <wp:effectExtent l="0" t="0" r="0" b="0"/>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1480" cy="6118860"/>
                      </a:xfrm>
                      <a:prstGeom prst="rect">
                        <a:avLst/>
                      </a:prstGeom>
                      <a:solidFill>
                        <a:schemeClr val="accent1">
                          <a:alpha val="0"/>
                        </a:schemeClr>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style>
                      <a:lnRef idx="0">
                        <a:schemeClr val="accent1"/>
                      </a:lnRef>
                      <a:fillRef idx="0">
                        <a:schemeClr val="accent1"/>
                      </a:fillRef>
                      <a:effectRef idx="0">
                        <a:schemeClr val="accent1"/>
                      </a:effectRef>
                      <a:fontRef idx="minor">
                        <a:schemeClr val="dk1"/>
                      </a:fontRef>
                    </wps:style>
                    <wps:txbx>
                      <w:txbxContent>
                        <w:p w:rsidR="007461FA" w:rsidRDefault="007461FA" w:rsidP="0074744B">
                          <w:pPr>
                            <w:pStyle w:val="Header"/>
                            <w:jc w:val="right"/>
                            <w:rPr>
                              <w:lang w:val="en-US"/>
                            </w:rPr>
                          </w:pPr>
                          <w:r>
                            <w:rPr>
                              <w:lang w:val="en-US"/>
                            </w:rPr>
                            <w:t>E/ECE/324/Rev.1/Add.45/Rev.6</w:t>
                          </w:r>
                          <w:r>
                            <w:rPr>
                              <w:lang w:val="en-US"/>
                            </w:rPr>
                            <w:br/>
                            <w:t>E/ECE/TRANS/505/Rev.1/Add.45/Rev.6</w:t>
                          </w:r>
                        </w:p>
                        <w:p w:rsidR="007461FA" w:rsidRPr="000C3A15" w:rsidRDefault="007461FA" w:rsidP="0074744B">
                          <w:pPr>
                            <w:rPr>
                              <w:lang w:val="en-US" w:eastAsia="ru-RU"/>
                            </w:rPr>
                          </w:pPr>
                        </w:p>
                        <w:p w:rsidR="007461FA" w:rsidRDefault="007461FA"/>
                      </w:txbxContent>
                    </wps:txbx>
                    <wps:bodyPr rot="0" spcFirstLastPara="0" vertOverflow="overflow" horzOverflow="overflow" vert="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465F1D9" id="_x0000_t202" coordsize="21600,21600" o:spt="202" path="m,l,21600r21600,l21600,xe">
              <v:stroke joinstyle="miter"/>
              <v:path gradientshapeok="t" o:connecttype="rect"/>
            </v:shapetype>
            <v:shape id="Поле 2" o:spid="_x0000_s1481" type="#_x0000_t202" style="position:absolute;margin-left:771pt;margin-top:-.3pt;width:32.4pt;height:481.8pt;z-index:251659264;visibility:visible;mso-wrap-style:square;mso-width-percent:0;mso-wrap-distance-left:9pt;mso-wrap-distance-top:0;mso-wrap-distance-right:9pt;mso-wrap-distance-bottom:0;mso-position-horizontal:absolute;mso-position-horizontal-relative:page;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" fillcolor="#4f81bd [3204]" stroked="f">
              <v:fill opacity="0"/>
              <v:stroke joinstyle="round"/>
              <v:path arrowok="t"/>
              <v:textbox style="layout-flow:vertical" inset="0,0,0,0">
                <w:txbxContent>
                  <w:p w:rsidR="007461FA" w:rsidRDefault="007461FA" w:rsidP="0074744B">
                    <w:pPr>
                      <w:pStyle w:val="Header"/>
                      <w:jc w:val="right"/>
                      <w:rPr>
                        <w:lang w:val="en-US"/>
                      </w:rPr>
                    </w:pPr>
                    <w:r>
                      <w:rPr>
                        <w:lang w:val="en-US"/>
                      </w:rPr>
                      <w:t>E/ECE/324/Rev.1/Add.45/Rev.6</w:t>
                    </w:r>
                    <w:r>
                      <w:rPr>
                        <w:lang w:val="en-US"/>
                      </w:rPr>
                      <w:br/>
                      <w:t>E/ECE/TRANS/505/Rev.1/Add.45/Rev.6</w:t>
                    </w:r>
                  </w:p>
                  <w:p w:rsidR="007461FA" w:rsidRPr="000C3A15" w:rsidRDefault="007461FA" w:rsidP="0074744B">
                    <w:pPr>
                      <w:rPr>
                        <w:lang w:val="en-US" w:eastAsia="ru-RU"/>
                      </w:rPr>
                    </w:pPr>
                  </w:p>
                  <w:p w:rsidR="007461FA" w:rsidRDefault="007461FA"/>
                </w:txbxContent>
              </v:textbox>
              <w10:wrap anchorx="page" anchory="margin"/>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Pr="000C3A15" w:rsidRDefault="007461FA" w:rsidP="002256DF">
    <w:pPr>
      <w:pStyle w:val="Header"/>
      <w:rPr>
        <w:lang w:val="en-US"/>
      </w:rPr>
    </w:pPr>
    <w:r>
      <w:rPr>
        <w:lang w:val="en-US"/>
      </w:rPr>
      <w:t>E/ECE/324/Rev.1/Add.45/Rev.6</w:t>
    </w:r>
    <w:r>
      <w:rPr>
        <w:lang w:val="en-US"/>
      </w:rPr>
      <w:br/>
      <w:t>E/ECE/TRANS/505/Rev.1/Add.45/Rev.6</w:t>
    </w:r>
  </w:p>
  <w:p w:rsidR="007461FA" w:rsidRDefault="007461FA" w:rsidP="000C3A15">
    <w:pPr>
      <w:rPr>
        <w:lang w:val="en-US" w:eastAsia="ru-RU"/>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61FA" w:rsidRDefault="007461FA" w:rsidP="002256DF">
    <w:pPr>
      <w:pStyle w:val="Header"/>
      <w:jc w:val="right"/>
      <w:rPr>
        <w:lang w:val="en-US"/>
      </w:rPr>
    </w:pPr>
    <w:r>
      <w:rPr>
        <w:lang w:val="en-US"/>
      </w:rPr>
      <w:t>E/ECE/324/Rev.1/Add.45/Rev.6</w:t>
    </w:r>
    <w:r>
      <w:rPr>
        <w:lang w:val="en-US"/>
      </w:rPr>
      <w:br/>
      <w:t>E/ECE/TRANS/505/Rev.1/Add.45/Rev.6</w:t>
    </w:r>
  </w:p>
  <w:p w:rsidR="007461FA" w:rsidRPr="000C3A15" w:rsidRDefault="007461FA" w:rsidP="002256DF">
    <w:pPr>
      <w:rPr>
        <w:lang w:val="en-US" w:eastAsia="ru-RU"/>
      </w:rPr>
    </w:pPr>
  </w:p>
  <w:p w:rsidR="007461FA" w:rsidRPr="000C3A15" w:rsidRDefault="007461FA" w:rsidP="000C3A15">
    <w:pPr>
      <w:rPr>
        <w:lang w:val="en-US" w:eastAsia="ru-RU"/>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6A2F240"/>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336686A"/>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3EE73B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A1ACCA3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22A49F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0F62B70"/>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65EAD56"/>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F82C5B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30CBDA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A6A47F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9B349CA4"/>
    <w:lvl w:ilvl="0">
      <w:numFmt w:val="none"/>
      <w:pStyle w:val="Level1"/>
      <w:lvlText w:val=""/>
      <w:lvlJc w:val="left"/>
      <w:pPr>
        <w:tabs>
          <w:tab w:val="num" w:pos="360"/>
        </w:tabs>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1" w15:restartNumberingAfterBreak="0">
    <w:nsid w:val="0C361C2C"/>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1440219"/>
    <w:multiLevelType w:val="hybridMultilevel"/>
    <w:tmpl w:val="5FA25FC4"/>
    <w:lvl w:ilvl="0" w:tplc="FFFFFFFF">
      <w:start w:val="2"/>
      <w:numFmt w:val="lowerLetter"/>
      <w:lvlText w:val="(%1)"/>
      <w:lvlJc w:val="left"/>
      <w:pPr>
        <w:tabs>
          <w:tab w:val="num" w:pos="2023"/>
        </w:tabs>
        <w:ind w:left="2023" w:hanging="360"/>
      </w:pPr>
      <w:rPr>
        <w:rFonts w:hint="default"/>
      </w:rPr>
    </w:lvl>
    <w:lvl w:ilvl="1" w:tplc="FFFFFFFF" w:tentative="1">
      <w:start w:val="1"/>
      <w:numFmt w:val="lowerLetter"/>
      <w:lvlText w:val="%2."/>
      <w:lvlJc w:val="left"/>
      <w:pPr>
        <w:tabs>
          <w:tab w:val="num" w:pos="2743"/>
        </w:tabs>
        <w:ind w:left="2743" w:hanging="360"/>
      </w:pPr>
    </w:lvl>
    <w:lvl w:ilvl="2" w:tplc="FFFFFFFF" w:tentative="1">
      <w:start w:val="1"/>
      <w:numFmt w:val="lowerRoman"/>
      <w:lvlText w:val="%3."/>
      <w:lvlJc w:val="right"/>
      <w:pPr>
        <w:tabs>
          <w:tab w:val="num" w:pos="3463"/>
        </w:tabs>
        <w:ind w:left="3463" w:hanging="180"/>
      </w:pPr>
    </w:lvl>
    <w:lvl w:ilvl="3" w:tplc="FFFFFFFF" w:tentative="1">
      <w:start w:val="1"/>
      <w:numFmt w:val="decimal"/>
      <w:lvlText w:val="%4."/>
      <w:lvlJc w:val="left"/>
      <w:pPr>
        <w:tabs>
          <w:tab w:val="num" w:pos="4183"/>
        </w:tabs>
        <w:ind w:left="4183" w:hanging="360"/>
      </w:pPr>
    </w:lvl>
    <w:lvl w:ilvl="4" w:tplc="FFFFFFFF" w:tentative="1">
      <w:start w:val="1"/>
      <w:numFmt w:val="lowerLetter"/>
      <w:lvlText w:val="%5."/>
      <w:lvlJc w:val="left"/>
      <w:pPr>
        <w:tabs>
          <w:tab w:val="num" w:pos="4903"/>
        </w:tabs>
        <w:ind w:left="4903" w:hanging="360"/>
      </w:pPr>
    </w:lvl>
    <w:lvl w:ilvl="5" w:tplc="FFFFFFFF" w:tentative="1">
      <w:start w:val="1"/>
      <w:numFmt w:val="lowerRoman"/>
      <w:lvlText w:val="%6."/>
      <w:lvlJc w:val="right"/>
      <w:pPr>
        <w:tabs>
          <w:tab w:val="num" w:pos="5623"/>
        </w:tabs>
        <w:ind w:left="5623" w:hanging="180"/>
      </w:pPr>
    </w:lvl>
    <w:lvl w:ilvl="6" w:tplc="FFFFFFFF" w:tentative="1">
      <w:start w:val="1"/>
      <w:numFmt w:val="decimal"/>
      <w:lvlText w:val="%7."/>
      <w:lvlJc w:val="left"/>
      <w:pPr>
        <w:tabs>
          <w:tab w:val="num" w:pos="6343"/>
        </w:tabs>
        <w:ind w:left="6343" w:hanging="360"/>
      </w:pPr>
    </w:lvl>
    <w:lvl w:ilvl="7" w:tplc="FFFFFFFF" w:tentative="1">
      <w:start w:val="1"/>
      <w:numFmt w:val="lowerLetter"/>
      <w:lvlText w:val="%8."/>
      <w:lvlJc w:val="left"/>
      <w:pPr>
        <w:tabs>
          <w:tab w:val="num" w:pos="7063"/>
        </w:tabs>
        <w:ind w:left="7063" w:hanging="360"/>
      </w:pPr>
    </w:lvl>
    <w:lvl w:ilvl="8" w:tplc="FFFFFFFF" w:tentative="1">
      <w:start w:val="1"/>
      <w:numFmt w:val="lowerRoman"/>
      <w:lvlText w:val="%9."/>
      <w:lvlJc w:val="right"/>
      <w:pPr>
        <w:tabs>
          <w:tab w:val="num" w:pos="7783"/>
        </w:tabs>
        <w:ind w:left="7783" w:hanging="180"/>
      </w:pPr>
    </w:lvl>
  </w:abstractNum>
  <w:abstractNum w:abstractNumId="13" w15:restartNumberingAfterBreak="0">
    <w:nsid w:val="1EEB6547"/>
    <w:multiLevelType w:val="singleLevel"/>
    <w:tmpl w:val="30D02C78"/>
    <w:lvl w:ilvl="0">
      <w:start w:val="5"/>
      <w:numFmt w:val="decimalFullWidth"/>
      <w:lvlText w:val="%1．"/>
      <w:lvlJc w:val="left"/>
      <w:pPr>
        <w:tabs>
          <w:tab w:val="num" w:pos="502"/>
        </w:tabs>
        <w:ind w:left="502" w:hanging="360"/>
      </w:pPr>
      <w:rPr>
        <w:rFonts w:hint="eastAsia"/>
      </w:rPr>
    </w:lvl>
  </w:abstractNum>
  <w:abstractNum w:abstractNumId="14" w15:restartNumberingAfterBreak="0">
    <w:nsid w:val="2283359A"/>
    <w:multiLevelType w:val="hybridMultilevel"/>
    <w:tmpl w:val="E30278B2"/>
    <w:lvl w:ilvl="0" w:tplc="31921CF2">
      <w:start w:val="1"/>
      <w:numFmt w:val="lowerLetter"/>
      <w:lvlText w:val="%1)"/>
      <w:lvlJc w:val="left"/>
      <w:pPr>
        <w:ind w:left="2025" w:hanging="360"/>
      </w:pPr>
      <w:rPr>
        <w:rFonts w:cs="Times New Roman" w:hint="default"/>
      </w:rPr>
    </w:lvl>
    <w:lvl w:ilvl="1" w:tplc="04190019">
      <w:start w:val="1"/>
      <w:numFmt w:val="lowerLetter"/>
      <w:lvlText w:val="%2."/>
      <w:lvlJc w:val="left"/>
      <w:pPr>
        <w:ind w:left="2745" w:hanging="360"/>
      </w:pPr>
      <w:rPr>
        <w:rFonts w:cs="Times New Roman"/>
      </w:rPr>
    </w:lvl>
    <w:lvl w:ilvl="2" w:tplc="0419001B">
      <w:start w:val="1"/>
      <w:numFmt w:val="lowerRoman"/>
      <w:lvlText w:val="%3."/>
      <w:lvlJc w:val="right"/>
      <w:pPr>
        <w:ind w:left="3465" w:hanging="180"/>
      </w:pPr>
      <w:rPr>
        <w:rFonts w:cs="Times New Roman"/>
      </w:rPr>
    </w:lvl>
    <w:lvl w:ilvl="3" w:tplc="0419000F">
      <w:start w:val="1"/>
      <w:numFmt w:val="decimal"/>
      <w:lvlText w:val="%4."/>
      <w:lvlJc w:val="left"/>
      <w:pPr>
        <w:ind w:left="4185" w:hanging="360"/>
      </w:pPr>
      <w:rPr>
        <w:rFonts w:cs="Times New Roman"/>
      </w:rPr>
    </w:lvl>
    <w:lvl w:ilvl="4" w:tplc="04190019">
      <w:start w:val="1"/>
      <w:numFmt w:val="lowerLetter"/>
      <w:lvlText w:val="%5."/>
      <w:lvlJc w:val="left"/>
      <w:pPr>
        <w:ind w:left="4905" w:hanging="360"/>
      </w:pPr>
      <w:rPr>
        <w:rFonts w:cs="Times New Roman"/>
      </w:rPr>
    </w:lvl>
    <w:lvl w:ilvl="5" w:tplc="0419001B">
      <w:start w:val="1"/>
      <w:numFmt w:val="lowerRoman"/>
      <w:lvlText w:val="%6."/>
      <w:lvlJc w:val="right"/>
      <w:pPr>
        <w:ind w:left="5625" w:hanging="180"/>
      </w:pPr>
      <w:rPr>
        <w:rFonts w:cs="Times New Roman"/>
      </w:rPr>
    </w:lvl>
    <w:lvl w:ilvl="6" w:tplc="0419000F">
      <w:start w:val="1"/>
      <w:numFmt w:val="decimal"/>
      <w:lvlText w:val="%7."/>
      <w:lvlJc w:val="left"/>
      <w:pPr>
        <w:ind w:left="6345" w:hanging="360"/>
      </w:pPr>
      <w:rPr>
        <w:rFonts w:cs="Times New Roman"/>
      </w:rPr>
    </w:lvl>
    <w:lvl w:ilvl="7" w:tplc="04190019">
      <w:start w:val="1"/>
      <w:numFmt w:val="lowerLetter"/>
      <w:lvlText w:val="%8."/>
      <w:lvlJc w:val="left"/>
      <w:pPr>
        <w:ind w:left="7065" w:hanging="360"/>
      </w:pPr>
      <w:rPr>
        <w:rFonts w:cs="Times New Roman"/>
      </w:rPr>
    </w:lvl>
    <w:lvl w:ilvl="8" w:tplc="0419001B">
      <w:start w:val="1"/>
      <w:numFmt w:val="lowerRoman"/>
      <w:lvlText w:val="%9."/>
      <w:lvlJc w:val="right"/>
      <w:pPr>
        <w:ind w:left="7785" w:hanging="180"/>
      </w:pPr>
      <w:rPr>
        <w:rFonts w:cs="Times New Roman"/>
      </w:rPr>
    </w:lvl>
  </w:abstractNum>
  <w:abstractNum w:abstractNumId="15" w15:restartNumberingAfterBreak="0">
    <w:nsid w:val="239B339B"/>
    <w:multiLevelType w:val="multilevel"/>
    <w:tmpl w:val="E800F8C8"/>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28"/>
      <w:numFmt w:val="decimal"/>
      <w:lvlText w:val="%1.%2.%3.%4"/>
      <w:lvlJc w:val="left"/>
      <w:pPr>
        <w:tabs>
          <w:tab w:val="num" w:pos="720"/>
        </w:tabs>
        <w:ind w:left="720" w:hanging="720"/>
      </w:pPr>
      <w:rPr>
        <w:rFonts w:hint="default"/>
      </w:rPr>
    </w:lvl>
    <w:lvl w:ilvl="4">
      <w:start w:val="5"/>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23DA2737"/>
    <w:multiLevelType w:val="multilevel"/>
    <w:tmpl w:val="2CE6DEA0"/>
    <w:lvl w:ilvl="0">
      <w:start w:val="7"/>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2B3F49C6"/>
    <w:multiLevelType w:val="singleLevel"/>
    <w:tmpl w:val="82A8E700"/>
    <w:lvl w:ilvl="0">
      <w:start w:val="1"/>
      <w:numFmt w:val="lowerRoman"/>
      <w:pStyle w:val="Rom2"/>
      <w:lvlText w:val="%1)"/>
      <w:lvlJc w:val="right"/>
      <w:pPr>
        <w:tabs>
          <w:tab w:val="num" w:pos="927"/>
        </w:tabs>
        <w:ind w:left="567" w:firstLine="0"/>
      </w:pPr>
    </w:lvl>
  </w:abstractNum>
  <w:abstractNum w:abstractNumId="18" w15:restartNumberingAfterBreak="0">
    <w:nsid w:val="3A9B04C2"/>
    <w:multiLevelType w:val="hybridMultilevel"/>
    <w:tmpl w:val="970639FA"/>
    <w:lvl w:ilvl="0" w:tplc="04190017">
      <w:start w:val="1"/>
      <w:numFmt w:val="lowerLetter"/>
      <w:lvlText w:val="%1)"/>
      <w:lvlJc w:val="left"/>
      <w:pPr>
        <w:tabs>
          <w:tab w:val="num" w:pos="6030"/>
        </w:tabs>
        <w:ind w:left="6030" w:hanging="360"/>
      </w:pPr>
    </w:lvl>
    <w:lvl w:ilvl="1" w:tplc="FFFFFFFF">
      <w:start w:val="1"/>
      <w:numFmt w:val="lowerLetter"/>
      <w:lvlText w:val="%2."/>
      <w:lvlJc w:val="left"/>
      <w:pPr>
        <w:tabs>
          <w:tab w:val="num" w:pos="6750"/>
        </w:tabs>
        <w:ind w:left="6750" w:hanging="360"/>
      </w:pPr>
    </w:lvl>
    <w:lvl w:ilvl="2" w:tplc="FFFFFFFF">
      <w:start w:val="1"/>
      <w:numFmt w:val="lowerRoman"/>
      <w:lvlText w:val="%3."/>
      <w:lvlJc w:val="right"/>
      <w:pPr>
        <w:tabs>
          <w:tab w:val="num" w:pos="7470"/>
        </w:tabs>
        <w:ind w:left="7470" w:hanging="180"/>
      </w:pPr>
    </w:lvl>
    <w:lvl w:ilvl="3" w:tplc="FFFFFFFF">
      <w:start w:val="1"/>
      <w:numFmt w:val="decimal"/>
      <w:lvlText w:val="%4."/>
      <w:lvlJc w:val="left"/>
      <w:pPr>
        <w:tabs>
          <w:tab w:val="num" w:pos="8190"/>
        </w:tabs>
        <w:ind w:left="8190" w:hanging="360"/>
      </w:pPr>
    </w:lvl>
    <w:lvl w:ilvl="4" w:tplc="FFFFFFFF">
      <w:start w:val="1"/>
      <w:numFmt w:val="lowerLetter"/>
      <w:lvlText w:val="%5."/>
      <w:lvlJc w:val="left"/>
      <w:pPr>
        <w:tabs>
          <w:tab w:val="num" w:pos="8910"/>
        </w:tabs>
        <w:ind w:left="8910" w:hanging="360"/>
      </w:pPr>
    </w:lvl>
    <w:lvl w:ilvl="5" w:tplc="FFFFFFFF">
      <w:start w:val="1"/>
      <w:numFmt w:val="lowerRoman"/>
      <w:lvlText w:val="%6."/>
      <w:lvlJc w:val="right"/>
      <w:pPr>
        <w:tabs>
          <w:tab w:val="num" w:pos="9630"/>
        </w:tabs>
        <w:ind w:left="9630" w:hanging="180"/>
      </w:pPr>
    </w:lvl>
    <w:lvl w:ilvl="6" w:tplc="FFFFFFFF">
      <w:start w:val="1"/>
      <w:numFmt w:val="decimal"/>
      <w:lvlText w:val="%7."/>
      <w:lvlJc w:val="left"/>
      <w:pPr>
        <w:tabs>
          <w:tab w:val="num" w:pos="10350"/>
        </w:tabs>
        <w:ind w:left="10350" w:hanging="360"/>
      </w:pPr>
    </w:lvl>
    <w:lvl w:ilvl="7" w:tplc="FFFFFFFF">
      <w:start w:val="1"/>
      <w:numFmt w:val="lowerLetter"/>
      <w:lvlText w:val="%8."/>
      <w:lvlJc w:val="left"/>
      <w:pPr>
        <w:tabs>
          <w:tab w:val="num" w:pos="11070"/>
        </w:tabs>
        <w:ind w:left="11070" w:hanging="360"/>
      </w:pPr>
    </w:lvl>
    <w:lvl w:ilvl="8" w:tplc="FFFFFFFF">
      <w:start w:val="1"/>
      <w:numFmt w:val="lowerRoman"/>
      <w:lvlText w:val="%9."/>
      <w:lvlJc w:val="right"/>
      <w:pPr>
        <w:tabs>
          <w:tab w:val="num" w:pos="11790"/>
        </w:tabs>
        <w:ind w:left="11790" w:hanging="180"/>
      </w:pPr>
    </w:lvl>
  </w:abstractNum>
  <w:abstractNum w:abstractNumId="19" w15:restartNumberingAfterBreak="0">
    <w:nsid w:val="3CB061AB"/>
    <w:multiLevelType w:val="singleLevel"/>
    <w:tmpl w:val="1C1E1026"/>
    <w:lvl w:ilvl="0">
      <w:start w:val="1"/>
      <w:numFmt w:val="decimal"/>
      <w:pStyle w:val="ParaNo"/>
      <w:lvlText w:val="%1."/>
      <w:lvlJc w:val="left"/>
      <w:pPr>
        <w:tabs>
          <w:tab w:val="num" w:pos="360"/>
        </w:tabs>
        <w:ind w:left="-1" w:firstLine="1"/>
      </w:pPr>
      <w:rPr>
        <w:rFonts w:hint="default"/>
      </w:rPr>
    </w:lvl>
  </w:abstractNum>
  <w:abstractNum w:abstractNumId="20" w15:restartNumberingAfterBreak="0">
    <w:nsid w:val="42044AA4"/>
    <w:multiLevelType w:val="multilevel"/>
    <w:tmpl w:val="23F4A158"/>
    <w:lvl w:ilvl="0">
      <w:start w:val="1"/>
      <w:numFmt w:val="lowerLetter"/>
      <w:lvlText w:val="(%1)"/>
      <w:lvlJc w:val="left"/>
      <w:pPr>
        <w:tabs>
          <w:tab w:val="num" w:pos="2628"/>
        </w:tabs>
        <w:ind w:left="2628" w:hanging="360"/>
      </w:pPr>
    </w:lvl>
    <w:lvl w:ilvl="1">
      <w:start w:val="1"/>
      <w:numFmt w:val="lowerLetter"/>
      <w:lvlText w:val="%2."/>
      <w:lvlJc w:val="left"/>
      <w:pPr>
        <w:tabs>
          <w:tab w:val="num" w:pos="3348"/>
        </w:tabs>
        <w:ind w:left="3348" w:hanging="360"/>
      </w:pPr>
    </w:lvl>
    <w:lvl w:ilvl="2">
      <w:start w:val="1"/>
      <w:numFmt w:val="lowerRoman"/>
      <w:lvlText w:val="%3."/>
      <w:lvlJc w:val="right"/>
      <w:pPr>
        <w:tabs>
          <w:tab w:val="num" w:pos="4068"/>
        </w:tabs>
        <w:ind w:left="4068" w:hanging="180"/>
      </w:pPr>
    </w:lvl>
    <w:lvl w:ilvl="3">
      <w:start w:val="1"/>
      <w:numFmt w:val="decimal"/>
      <w:lvlText w:val="%4."/>
      <w:lvlJc w:val="left"/>
      <w:pPr>
        <w:tabs>
          <w:tab w:val="num" w:pos="4788"/>
        </w:tabs>
        <w:ind w:left="4788" w:hanging="360"/>
      </w:pPr>
    </w:lvl>
    <w:lvl w:ilvl="4">
      <w:start w:val="1"/>
      <w:numFmt w:val="lowerLetter"/>
      <w:lvlText w:val="%5."/>
      <w:lvlJc w:val="left"/>
      <w:pPr>
        <w:tabs>
          <w:tab w:val="num" w:pos="5508"/>
        </w:tabs>
        <w:ind w:left="5508" w:hanging="360"/>
      </w:pPr>
    </w:lvl>
    <w:lvl w:ilvl="5">
      <w:start w:val="1"/>
      <w:numFmt w:val="lowerRoman"/>
      <w:lvlText w:val="%6."/>
      <w:lvlJc w:val="right"/>
      <w:pPr>
        <w:tabs>
          <w:tab w:val="num" w:pos="6228"/>
        </w:tabs>
        <w:ind w:left="6228" w:hanging="180"/>
      </w:pPr>
    </w:lvl>
    <w:lvl w:ilvl="6">
      <w:start w:val="1"/>
      <w:numFmt w:val="decimal"/>
      <w:lvlText w:val="%7."/>
      <w:lvlJc w:val="left"/>
      <w:pPr>
        <w:tabs>
          <w:tab w:val="num" w:pos="6948"/>
        </w:tabs>
        <w:ind w:left="6948" w:hanging="360"/>
      </w:pPr>
    </w:lvl>
    <w:lvl w:ilvl="7">
      <w:start w:val="1"/>
      <w:numFmt w:val="lowerLetter"/>
      <w:lvlText w:val="%8."/>
      <w:lvlJc w:val="left"/>
      <w:pPr>
        <w:tabs>
          <w:tab w:val="num" w:pos="7668"/>
        </w:tabs>
        <w:ind w:left="7668" w:hanging="360"/>
      </w:pPr>
    </w:lvl>
    <w:lvl w:ilvl="8">
      <w:start w:val="1"/>
      <w:numFmt w:val="lowerRoman"/>
      <w:lvlText w:val="%9."/>
      <w:lvlJc w:val="right"/>
      <w:pPr>
        <w:tabs>
          <w:tab w:val="num" w:pos="8388"/>
        </w:tabs>
        <w:ind w:left="8388" w:hanging="180"/>
      </w:pPr>
    </w:lvl>
  </w:abstractNum>
  <w:abstractNum w:abstractNumId="21" w15:restartNumberingAfterBreak="0">
    <w:nsid w:val="4B8C6CF5"/>
    <w:multiLevelType w:val="hybridMultilevel"/>
    <w:tmpl w:val="93FCAD22"/>
    <w:lvl w:ilvl="0" w:tplc="F73C6636">
      <w:start w:val="1"/>
      <w:numFmt w:val="bullet"/>
      <w:pStyle w:val="Bullet2GR"/>
      <w:lvlText w:val="•"/>
      <w:lvlJc w:val="left"/>
      <w:pPr>
        <w:tabs>
          <w:tab w:val="num" w:pos="2268"/>
        </w:tabs>
        <w:ind w:left="2268"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3676EF3"/>
    <w:multiLevelType w:val="multilevel"/>
    <w:tmpl w:val="04190023"/>
    <w:styleLink w:val="ArticleSection"/>
    <w:lvl w:ilvl="0">
      <w:start w:val="1"/>
      <w:numFmt w:val="upperRoman"/>
      <w:lvlText w:val="Статья %1."/>
      <w:lvlJc w:val="left"/>
      <w:pPr>
        <w:tabs>
          <w:tab w:val="num" w:pos="1440"/>
        </w:tabs>
        <w:ind w:left="0" w:firstLine="0"/>
      </w:pPr>
    </w:lvl>
    <w:lvl w:ilvl="1">
      <w:start w:val="1"/>
      <w:numFmt w:val="decimalZero"/>
      <w:isLgl/>
      <w:lvlText w:val="Раздел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3" w15:restartNumberingAfterBreak="0">
    <w:nsid w:val="59D20FFF"/>
    <w:multiLevelType w:val="multilevel"/>
    <w:tmpl w:val="989C48CC"/>
    <w:lvl w:ilvl="0">
      <w:start w:val="1"/>
      <w:numFmt w:val="decimal"/>
      <w:lvlText w:val="%1"/>
      <w:lvlJc w:val="left"/>
      <w:pPr>
        <w:ind w:left="570" w:hanging="570"/>
      </w:pPr>
      <w:rPr>
        <w:rFonts w:cs="Times New Roman" w:hint="default"/>
      </w:rPr>
    </w:lvl>
    <w:lvl w:ilvl="1">
      <w:start w:val="1"/>
      <w:numFmt w:val="decimal"/>
      <w:lvlText w:val="%1.%2"/>
      <w:lvlJc w:val="left"/>
      <w:pPr>
        <w:ind w:left="570" w:hanging="57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4" w15:restartNumberingAfterBreak="0">
    <w:nsid w:val="5BC90228"/>
    <w:multiLevelType w:val="hybridMultilevel"/>
    <w:tmpl w:val="E5464F8E"/>
    <w:lvl w:ilvl="0" w:tplc="FD0C5992">
      <w:start w:val="1"/>
      <w:numFmt w:val="decimal"/>
      <w:pStyle w:val="ParaNoGR"/>
      <w:lvlText w:val="%1."/>
      <w:lvlJc w:val="left"/>
      <w:pPr>
        <w:tabs>
          <w:tab w:val="num" w:pos="1491"/>
        </w:tabs>
        <w:ind w:left="1134"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15:restartNumberingAfterBreak="0">
    <w:nsid w:val="65925DC1"/>
    <w:multiLevelType w:val="hybridMultilevel"/>
    <w:tmpl w:val="FAA66F24"/>
    <w:lvl w:ilvl="0" w:tplc="FFFFFFFF">
      <w:start w:val="1"/>
      <w:numFmt w:val="bullet"/>
      <w:pStyle w:val="Bullet1G"/>
      <w:lvlText w:val="•"/>
      <w:lvlJc w:val="left"/>
      <w:pPr>
        <w:tabs>
          <w:tab w:val="num" w:pos="1701"/>
        </w:tabs>
        <w:ind w:left="1701" w:hanging="170"/>
      </w:pPr>
      <w:rPr>
        <w:rFonts w:ascii="Times New Roman" w:hAnsi="Times New Roman" w:cs="Times New Roman" w:hint="default"/>
        <w:b w:val="0"/>
        <w:i w:val="0"/>
        <w:sz w:val="20"/>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5BF12F8"/>
    <w:multiLevelType w:val="hybridMultilevel"/>
    <w:tmpl w:val="43A6C61A"/>
    <w:lvl w:ilvl="0" w:tplc="A652453E">
      <w:start w:val="1"/>
      <w:numFmt w:val="bullet"/>
      <w:pStyle w:val="Bullet1GR"/>
      <w:lvlText w:val="•"/>
      <w:lvlJc w:val="left"/>
      <w:pPr>
        <w:tabs>
          <w:tab w:val="num" w:pos="1701"/>
        </w:tabs>
        <w:ind w:left="1701"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7783107"/>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8" w15:restartNumberingAfterBreak="0">
    <w:nsid w:val="740006BF"/>
    <w:multiLevelType w:val="multilevel"/>
    <w:tmpl w:val="F7DEB798"/>
    <w:lvl w:ilvl="0">
      <w:start w:val="6"/>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15:restartNumberingAfterBreak="0">
    <w:nsid w:val="75E223DA"/>
    <w:multiLevelType w:val="hybridMultilevel"/>
    <w:tmpl w:val="5B7ACB42"/>
    <w:lvl w:ilvl="0" w:tplc="FFFFFFFF">
      <w:start w:val="1"/>
      <w:numFmt w:val="bullet"/>
      <w:pStyle w:val="Bullet2G"/>
      <w:lvlText w:val="•"/>
      <w:lvlJc w:val="left"/>
      <w:pPr>
        <w:tabs>
          <w:tab w:val="num" w:pos="2268"/>
        </w:tabs>
        <w:ind w:left="2268" w:hanging="170"/>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B996222"/>
    <w:multiLevelType w:val="singleLevel"/>
    <w:tmpl w:val="F390875A"/>
    <w:lvl w:ilvl="0">
      <w:start w:val="1"/>
      <w:numFmt w:val="decimalFullWidth"/>
      <w:lvlText w:val="%1．"/>
      <w:lvlJc w:val="left"/>
      <w:pPr>
        <w:tabs>
          <w:tab w:val="num" w:pos="577"/>
        </w:tabs>
        <w:ind w:left="577" w:hanging="435"/>
      </w:pPr>
      <w:rPr>
        <w:rFonts w:hint="eastAsia"/>
      </w:rPr>
    </w:lvl>
  </w:abstractNum>
  <w:abstractNum w:abstractNumId="31" w15:restartNumberingAfterBreak="0">
    <w:nsid w:val="7BF70472"/>
    <w:multiLevelType w:val="multilevel"/>
    <w:tmpl w:val="50A8BEC8"/>
    <w:lvl w:ilvl="0">
      <w:start w:val="2"/>
      <w:numFmt w:val="decimal"/>
      <w:lvlText w:val="%1"/>
      <w:lvlJc w:val="left"/>
      <w:pPr>
        <w:tabs>
          <w:tab w:val="num" w:pos="360"/>
        </w:tabs>
        <w:ind w:left="360" w:hanging="360"/>
      </w:pPr>
      <w:rPr>
        <w:rFonts w:hint="default"/>
      </w:rPr>
    </w:lvl>
    <w:lvl w:ilvl="1">
      <w:start w:val="3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7CF349BD"/>
    <w:multiLevelType w:val="singleLevel"/>
    <w:tmpl w:val="DCB8FA36"/>
    <w:lvl w:ilvl="0">
      <w:start w:val="1"/>
      <w:numFmt w:val="lowerRoman"/>
      <w:pStyle w:val="Rom1"/>
      <w:lvlText w:val="%1)"/>
      <w:lvlJc w:val="right"/>
      <w:pPr>
        <w:tabs>
          <w:tab w:val="num" w:pos="504"/>
        </w:tabs>
        <w:ind w:left="504" w:hanging="216"/>
      </w:pPr>
    </w:lvl>
  </w:abstractNum>
  <w:num w:numId="1">
    <w:abstractNumId w:val="26"/>
  </w:num>
  <w:num w:numId="2">
    <w:abstractNumId w:val="21"/>
  </w:num>
  <w:num w:numId="3">
    <w:abstractNumId w:val="24"/>
  </w:num>
  <w:num w:numId="4">
    <w:abstractNumId w:val="27"/>
  </w:num>
  <w:num w:numId="5">
    <w:abstractNumId w:val="11"/>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22"/>
  </w:num>
  <w:num w:numId="17">
    <w:abstractNumId w:val="26"/>
  </w:num>
  <w:num w:numId="18">
    <w:abstractNumId w:val="21"/>
  </w:num>
  <w:num w:numId="19">
    <w:abstractNumId w:val="21"/>
  </w:num>
  <w:num w:numId="20">
    <w:abstractNumId w:val="26"/>
  </w:num>
  <w:num w:numId="21">
    <w:abstractNumId w:val="21"/>
  </w:num>
  <w:num w:numId="22">
    <w:abstractNumId w:val="24"/>
  </w:num>
  <w:num w:numId="23">
    <w:abstractNumId w:val="24"/>
  </w:num>
  <w:num w:numId="24">
    <w:abstractNumId w:val="25"/>
  </w:num>
  <w:num w:numId="25">
    <w:abstractNumId w:val="29"/>
  </w:num>
  <w:num w:numId="26">
    <w:abstractNumId w:val="10"/>
  </w:num>
  <w:num w:numId="27">
    <w:abstractNumId w:val="12"/>
  </w:num>
  <w:num w:numId="28">
    <w:abstractNumId w:val="32"/>
  </w:num>
  <w:num w:numId="29">
    <w:abstractNumId w:val="17"/>
  </w:num>
  <w:num w:numId="30">
    <w:abstractNumId w:val="19"/>
  </w:num>
  <w:num w:numId="31">
    <w:abstractNumId w:val="15"/>
  </w:num>
  <w:num w:numId="32">
    <w:abstractNumId w:val="30"/>
  </w:num>
  <w:num w:numId="33">
    <w:abstractNumId w:val="23"/>
  </w:num>
  <w:num w:numId="34">
    <w:abstractNumId w:val="14"/>
  </w:num>
  <w:num w:numId="35">
    <w:abstractNumId w:val="31"/>
  </w:num>
  <w:num w:numId="36">
    <w:abstractNumId w:val="16"/>
  </w:num>
  <w:num w:numId="37">
    <w:abstractNumId w:val="28"/>
  </w:num>
  <w:num w:numId="38">
    <w:abstractNumId w:val="13"/>
  </w:num>
  <w:num w:numId="39">
    <w:abstractNumId w:val="18"/>
  </w:num>
  <w:num w:numId="40">
    <w:abstractNumId w:val="2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1"/>
  <w:activeWritingStyle w:appName="MSWord" w:lang="de-DE" w:vendorID="64" w:dllVersion="131078" w:nlCheck="1" w:checkStyle="1"/>
  <w:activeWritingStyle w:appName="MSWord" w:lang="es-ES" w:vendorID="64" w:dllVersion="131078" w:nlCheck="1" w:checkStyle="1"/>
  <w:activeWritingStyle w:appName="MSWord" w:lang="ru-RU" w:vendorID="64" w:dllVersion="131078" w:nlCheck="1" w:checkStyle="0"/>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ocumentProtection w:edit="forms" w:formatting="1" w:enforcement="0"/>
  <w:defaultTabStop w:val="567"/>
  <w:autoHyphenation/>
  <w:hyphenationZone w:val="357"/>
  <w:doNotHyphenateCaps/>
  <w:evenAndOddHeaders/>
  <w:characterSpacingControl w:val="doNotCompress"/>
  <w:hdrShapeDefaults>
    <o:shapedefaults v:ext="edit" spidmax="296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421A"/>
    <w:rsid w:val="000033D8"/>
    <w:rsid w:val="000043F6"/>
    <w:rsid w:val="00005C1C"/>
    <w:rsid w:val="0001587B"/>
    <w:rsid w:val="00016553"/>
    <w:rsid w:val="000233B3"/>
    <w:rsid w:val="00023E9E"/>
    <w:rsid w:val="00026B0C"/>
    <w:rsid w:val="0003638E"/>
    <w:rsid w:val="00036FF2"/>
    <w:rsid w:val="0004010A"/>
    <w:rsid w:val="00041890"/>
    <w:rsid w:val="00043D88"/>
    <w:rsid w:val="00045D68"/>
    <w:rsid w:val="00046E4D"/>
    <w:rsid w:val="00061F8A"/>
    <w:rsid w:val="0006401A"/>
    <w:rsid w:val="00072C27"/>
    <w:rsid w:val="000808BA"/>
    <w:rsid w:val="00086182"/>
    <w:rsid w:val="00090891"/>
    <w:rsid w:val="00091C7B"/>
    <w:rsid w:val="00092E62"/>
    <w:rsid w:val="00097975"/>
    <w:rsid w:val="000A1FC7"/>
    <w:rsid w:val="000A3DDF"/>
    <w:rsid w:val="000A60A0"/>
    <w:rsid w:val="000B3A0D"/>
    <w:rsid w:val="000C3688"/>
    <w:rsid w:val="000C3A15"/>
    <w:rsid w:val="000D6703"/>
    <w:rsid w:val="000D6863"/>
    <w:rsid w:val="000D6877"/>
    <w:rsid w:val="000E486C"/>
    <w:rsid w:val="0011543C"/>
    <w:rsid w:val="00117AED"/>
    <w:rsid w:val="00117AEE"/>
    <w:rsid w:val="00124DAF"/>
    <w:rsid w:val="001463F7"/>
    <w:rsid w:val="0015769C"/>
    <w:rsid w:val="00163E2D"/>
    <w:rsid w:val="00164785"/>
    <w:rsid w:val="00165BB3"/>
    <w:rsid w:val="00166507"/>
    <w:rsid w:val="00180752"/>
    <w:rsid w:val="0018132C"/>
    <w:rsid w:val="00185076"/>
    <w:rsid w:val="0018543C"/>
    <w:rsid w:val="00190231"/>
    <w:rsid w:val="00192ABD"/>
    <w:rsid w:val="001A0BFA"/>
    <w:rsid w:val="001A38CD"/>
    <w:rsid w:val="001A656D"/>
    <w:rsid w:val="001A75D5"/>
    <w:rsid w:val="001A7D40"/>
    <w:rsid w:val="001D07F7"/>
    <w:rsid w:val="001D7B8F"/>
    <w:rsid w:val="001E48EE"/>
    <w:rsid w:val="001E625F"/>
    <w:rsid w:val="001E69E2"/>
    <w:rsid w:val="001E7136"/>
    <w:rsid w:val="001F2D04"/>
    <w:rsid w:val="001F4B3B"/>
    <w:rsid w:val="0020059C"/>
    <w:rsid w:val="002019BD"/>
    <w:rsid w:val="00210CF3"/>
    <w:rsid w:val="002126EC"/>
    <w:rsid w:val="002166BC"/>
    <w:rsid w:val="002256DF"/>
    <w:rsid w:val="00232D42"/>
    <w:rsid w:val="00237334"/>
    <w:rsid w:val="00243AC4"/>
    <w:rsid w:val="002444F4"/>
    <w:rsid w:val="002629A0"/>
    <w:rsid w:val="00265A6E"/>
    <w:rsid w:val="002738EB"/>
    <w:rsid w:val="00273E6E"/>
    <w:rsid w:val="0028492B"/>
    <w:rsid w:val="00286D67"/>
    <w:rsid w:val="00291C8F"/>
    <w:rsid w:val="00293975"/>
    <w:rsid w:val="00293F07"/>
    <w:rsid w:val="002B44B4"/>
    <w:rsid w:val="002C5036"/>
    <w:rsid w:val="002C6A71"/>
    <w:rsid w:val="002C6D5F"/>
    <w:rsid w:val="002C7BAB"/>
    <w:rsid w:val="002D15EA"/>
    <w:rsid w:val="002D6A3D"/>
    <w:rsid w:val="002D6C07"/>
    <w:rsid w:val="002E0CE6"/>
    <w:rsid w:val="002E1163"/>
    <w:rsid w:val="002E43F3"/>
    <w:rsid w:val="003036AA"/>
    <w:rsid w:val="003215F5"/>
    <w:rsid w:val="00332891"/>
    <w:rsid w:val="00334712"/>
    <w:rsid w:val="003414A6"/>
    <w:rsid w:val="00347A02"/>
    <w:rsid w:val="00356BB2"/>
    <w:rsid w:val="00360477"/>
    <w:rsid w:val="0036251B"/>
    <w:rsid w:val="00363F70"/>
    <w:rsid w:val="00367FC9"/>
    <w:rsid w:val="003711A1"/>
    <w:rsid w:val="00372123"/>
    <w:rsid w:val="003764C5"/>
    <w:rsid w:val="00384294"/>
    <w:rsid w:val="00386581"/>
    <w:rsid w:val="00387100"/>
    <w:rsid w:val="00391A3F"/>
    <w:rsid w:val="003951D3"/>
    <w:rsid w:val="003978C6"/>
    <w:rsid w:val="003B40A9"/>
    <w:rsid w:val="003C016E"/>
    <w:rsid w:val="003C2B98"/>
    <w:rsid w:val="003D5EBD"/>
    <w:rsid w:val="003D7C3B"/>
    <w:rsid w:val="003E44F6"/>
    <w:rsid w:val="003E69B0"/>
    <w:rsid w:val="003E6BC5"/>
    <w:rsid w:val="003F001F"/>
    <w:rsid w:val="003F3F57"/>
    <w:rsid w:val="003F66DC"/>
    <w:rsid w:val="00401CE0"/>
    <w:rsid w:val="00403234"/>
    <w:rsid w:val="004038B4"/>
    <w:rsid w:val="00407AC3"/>
    <w:rsid w:val="00407E59"/>
    <w:rsid w:val="00410FA5"/>
    <w:rsid w:val="00414586"/>
    <w:rsid w:val="00415059"/>
    <w:rsid w:val="00424FDD"/>
    <w:rsid w:val="0043033D"/>
    <w:rsid w:val="00435FE4"/>
    <w:rsid w:val="004433F2"/>
    <w:rsid w:val="004512F9"/>
    <w:rsid w:val="0045670B"/>
    <w:rsid w:val="00457634"/>
    <w:rsid w:val="004612B1"/>
    <w:rsid w:val="00466795"/>
    <w:rsid w:val="00474F42"/>
    <w:rsid w:val="0048244D"/>
    <w:rsid w:val="004A0DE8"/>
    <w:rsid w:val="004A4CB7"/>
    <w:rsid w:val="004A57B5"/>
    <w:rsid w:val="004B19DA"/>
    <w:rsid w:val="004B72F2"/>
    <w:rsid w:val="004C2471"/>
    <w:rsid w:val="004C2A53"/>
    <w:rsid w:val="004C3B35"/>
    <w:rsid w:val="004C43EC"/>
    <w:rsid w:val="004C6CB4"/>
    <w:rsid w:val="004E6729"/>
    <w:rsid w:val="004F0E47"/>
    <w:rsid w:val="004F3809"/>
    <w:rsid w:val="004F7C75"/>
    <w:rsid w:val="005014A1"/>
    <w:rsid w:val="0051339C"/>
    <w:rsid w:val="0051412F"/>
    <w:rsid w:val="00522B6F"/>
    <w:rsid w:val="0052430E"/>
    <w:rsid w:val="005276AD"/>
    <w:rsid w:val="00540A9A"/>
    <w:rsid w:val="00543522"/>
    <w:rsid w:val="00545680"/>
    <w:rsid w:val="00550FD5"/>
    <w:rsid w:val="00557A69"/>
    <w:rsid w:val="0056618E"/>
    <w:rsid w:val="0057343B"/>
    <w:rsid w:val="00576F59"/>
    <w:rsid w:val="00577A34"/>
    <w:rsid w:val="00577ABA"/>
    <w:rsid w:val="00577D3D"/>
    <w:rsid w:val="00580AAD"/>
    <w:rsid w:val="00593A04"/>
    <w:rsid w:val="005951DA"/>
    <w:rsid w:val="005971E9"/>
    <w:rsid w:val="005A6D5A"/>
    <w:rsid w:val="005B1B28"/>
    <w:rsid w:val="005B43DB"/>
    <w:rsid w:val="005B7D51"/>
    <w:rsid w:val="005B7F35"/>
    <w:rsid w:val="005C2081"/>
    <w:rsid w:val="005C678A"/>
    <w:rsid w:val="005C7982"/>
    <w:rsid w:val="005D346D"/>
    <w:rsid w:val="005E161F"/>
    <w:rsid w:val="005E1F0D"/>
    <w:rsid w:val="005E4C00"/>
    <w:rsid w:val="005E74AB"/>
    <w:rsid w:val="005E7575"/>
    <w:rsid w:val="005F49AB"/>
    <w:rsid w:val="00606A3E"/>
    <w:rsid w:val="00606B77"/>
    <w:rsid w:val="006115AA"/>
    <w:rsid w:val="006120AE"/>
    <w:rsid w:val="006202B7"/>
    <w:rsid w:val="00622896"/>
    <w:rsid w:val="00634F3B"/>
    <w:rsid w:val="00635E86"/>
    <w:rsid w:val="00636A37"/>
    <w:rsid w:val="00640523"/>
    <w:rsid w:val="006501A5"/>
    <w:rsid w:val="00655AFF"/>
    <w:rsid w:val="006567B2"/>
    <w:rsid w:val="00662ADE"/>
    <w:rsid w:val="00664106"/>
    <w:rsid w:val="006756F1"/>
    <w:rsid w:val="00677773"/>
    <w:rsid w:val="006805FC"/>
    <w:rsid w:val="00692591"/>
    <w:rsid w:val="006926C1"/>
    <w:rsid w:val="006926C7"/>
    <w:rsid w:val="00694276"/>
    <w:rsid w:val="00694C37"/>
    <w:rsid w:val="006A1BEB"/>
    <w:rsid w:val="006A401C"/>
    <w:rsid w:val="006A7C6E"/>
    <w:rsid w:val="006B23D9"/>
    <w:rsid w:val="006B5491"/>
    <w:rsid w:val="006B6702"/>
    <w:rsid w:val="006C1814"/>
    <w:rsid w:val="006C2F45"/>
    <w:rsid w:val="006C361A"/>
    <w:rsid w:val="006C5657"/>
    <w:rsid w:val="006D28DF"/>
    <w:rsid w:val="006D56D4"/>
    <w:rsid w:val="006D5E4E"/>
    <w:rsid w:val="006E6860"/>
    <w:rsid w:val="006E6BAF"/>
    <w:rsid w:val="006E6F4F"/>
    <w:rsid w:val="006E7183"/>
    <w:rsid w:val="006F5FBF"/>
    <w:rsid w:val="00701535"/>
    <w:rsid w:val="0070165C"/>
    <w:rsid w:val="00701DED"/>
    <w:rsid w:val="0070327E"/>
    <w:rsid w:val="00705AEB"/>
    <w:rsid w:val="00707B5F"/>
    <w:rsid w:val="00723939"/>
    <w:rsid w:val="00724E91"/>
    <w:rsid w:val="00730BCB"/>
    <w:rsid w:val="00735602"/>
    <w:rsid w:val="00736333"/>
    <w:rsid w:val="00737FAD"/>
    <w:rsid w:val="007461FA"/>
    <w:rsid w:val="0074744B"/>
    <w:rsid w:val="00751DA8"/>
    <w:rsid w:val="0075279B"/>
    <w:rsid w:val="00753748"/>
    <w:rsid w:val="00762446"/>
    <w:rsid w:val="00763021"/>
    <w:rsid w:val="007811D3"/>
    <w:rsid w:val="00781ACB"/>
    <w:rsid w:val="00784799"/>
    <w:rsid w:val="00795F41"/>
    <w:rsid w:val="007A79EB"/>
    <w:rsid w:val="007D0738"/>
    <w:rsid w:val="007D4CA0"/>
    <w:rsid w:val="007D7A23"/>
    <w:rsid w:val="007E38C3"/>
    <w:rsid w:val="007E549E"/>
    <w:rsid w:val="007E71C9"/>
    <w:rsid w:val="007F1368"/>
    <w:rsid w:val="007F385D"/>
    <w:rsid w:val="007F7553"/>
    <w:rsid w:val="007F7E74"/>
    <w:rsid w:val="0080755E"/>
    <w:rsid w:val="00811CE5"/>
    <w:rsid w:val="008120D4"/>
    <w:rsid w:val="008139A5"/>
    <w:rsid w:val="00817F73"/>
    <w:rsid w:val="0082228E"/>
    <w:rsid w:val="00830402"/>
    <w:rsid w:val="008305D7"/>
    <w:rsid w:val="00834887"/>
    <w:rsid w:val="00842FED"/>
    <w:rsid w:val="008455CF"/>
    <w:rsid w:val="00847689"/>
    <w:rsid w:val="00852B19"/>
    <w:rsid w:val="00861C52"/>
    <w:rsid w:val="008727A1"/>
    <w:rsid w:val="008833DF"/>
    <w:rsid w:val="00884EDC"/>
    <w:rsid w:val="00886B0F"/>
    <w:rsid w:val="00891C08"/>
    <w:rsid w:val="008979A0"/>
    <w:rsid w:val="008A3879"/>
    <w:rsid w:val="008A421A"/>
    <w:rsid w:val="008A5FA8"/>
    <w:rsid w:val="008A62DC"/>
    <w:rsid w:val="008A7575"/>
    <w:rsid w:val="008B343A"/>
    <w:rsid w:val="008B5F47"/>
    <w:rsid w:val="008C5964"/>
    <w:rsid w:val="008C7B87"/>
    <w:rsid w:val="008D6A7A"/>
    <w:rsid w:val="008E3E87"/>
    <w:rsid w:val="008E7F13"/>
    <w:rsid w:val="008F3185"/>
    <w:rsid w:val="008F4EB7"/>
    <w:rsid w:val="00915B0A"/>
    <w:rsid w:val="00926904"/>
    <w:rsid w:val="009372F0"/>
    <w:rsid w:val="0094570E"/>
    <w:rsid w:val="00955022"/>
    <w:rsid w:val="0095784D"/>
    <w:rsid w:val="00957B4D"/>
    <w:rsid w:val="00964EEA"/>
    <w:rsid w:val="00976931"/>
    <w:rsid w:val="00980C86"/>
    <w:rsid w:val="0099046F"/>
    <w:rsid w:val="009B1D9B"/>
    <w:rsid w:val="009B4074"/>
    <w:rsid w:val="009B40D7"/>
    <w:rsid w:val="009B48EF"/>
    <w:rsid w:val="009C2A40"/>
    <w:rsid w:val="009C30BB"/>
    <w:rsid w:val="009C60BE"/>
    <w:rsid w:val="009D0176"/>
    <w:rsid w:val="009D1A3A"/>
    <w:rsid w:val="009D37C7"/>
    <w:rsid w:val="009E47AE"/>
    <w:rsid w:val="009E6279"/>
    <w:rsid w:val="009F00A6"/>
    <w:rsid w:val="009F3D1A"/>
    <w:rsid w:val="009F56A7"/>
    <w:rsid w:val="009F5B05"/>
    <w:rsid w:val="00A026CA"/>
    <w:rsid w:val="00A07232"/>
    <w:rsid w:val="00A128B2"/>
    <w:rsid w:val="00A14800"/>
    <w:rsid w:val="00A156DE"/>
    <w:rsid w:val="00A157ED"/>
    <w:rsid w:val="00A2446A"/>
    <w:rsid w:val="00A26680"/>
    <w:rsid w:val="00A36095"/>
    <w:rsid w:val="00A4025D"/>
    <w:rsid w:val="00A63EDA"/>
    <w:rsid w:val="00A64DF7"/>
    <w:rsid w:val="00A668DE"/>
    <w:rsid w:val="00A800D1"/>
    <w:rsid w:val="00A82C09"/>
    <w:rsid w:val="00A84FB3"/>
    <w:rsid w:val="00A916D8"/>
    <w:rsid w:val="00A92699"/>
    <w:rsid w:val="00AA5D2C"/>
    <w:rsid w:val="00AB5BF0"/>
    <w:rsid w:val="00AC1C95"/>
    <w:rsid w:val="00AC2CCB"/>
    <w:rsid w:val="00AC443A"/>
    <w:rsid w:val="00AE5B9F"/>
    <w:rsid w:val="00AE60E2"/>
    <w:rsid w:val="00AE61C6"/>
    <w:rsid w:val="00AE7F73"/>
    <w:rsid w:val="00AF5C5A"/>
    <w:rsid w:val="00AF6946"/>
    <w:rsid w:val="00B0169F"/>
    <w:rsid w:val="00B05F21"/>
    <w:rsid w:val="00B06B6A"/>
    <w:rsid w:val="00B131CB"/>
    <w:rsid w:val="00B14EA9"/>
    <w:rsid w:val="00B2169D"/>
    <w:rsid w:val="00B24FD2"/>
    <w:rsid w:val="00B30A3C"/>
    <w:rsid w:val="00B30BCF"/>
    <w:rsid w:val="00B32913"/>
    <w:rsid w:val="00B81305"/>
    <w:rsid w:val="00B95EEC"/>
    <w:rsid w:val="00B9783F"/>
    <w:rsid w:val="00BA1569"/>
    <w:rsid w:val="00BA2D30"/>
    <w:rsid w:val="00BA3D5F"/>
    <w:rsid w:val="00BB17DC"/>
    <w:rsid w:val="00BB1AF9"/>
    <w:rsid w:val="00BB39F1"/>
    <w:rsid w:val="00BB4C4A"/>
    <w:rsid w:val="00BC440F"/>
    <w:rsid w:val="00BC6BD4"/>
    <w:rsid w:val="00BD3CAE"/>
    <w:rsid w:val="00BD5F3C"/>
    <w:rsid w:val="00BD66DA"/>
    <w:rsid w:val="00C07C0F"/>
    <w:rsid w:val="00C127FA"/>
    <w:rsid w:val="00C145C4"/>
    <w:rsid w:val="00C20D2F"/>
    <w:rsid w:val="00C2131B"/>
    <w:rsid w:val="00C37AF8"/>
    <w:rsid w:val="00C37C79"/>
    <w:rsid w:val="00C41BBC"/>
    <w:rsid w:val="00C423EB"/>
    <w:rsid w:val="00C51419"/>
    <w:rsid w:val="00C5355B"/>
    <w:rsid w:val="00C54056"/>
    <w:rsid w:val="00C54FBF"/>
    <w:rsid w:val="00C6157B"/>
    <w:rsid w:val="00C62DCB"/>
    <w:rsid w:val="00C663A3"/>
    <w:rsid w:val="00C70505"/>
    <w:rsid w:val="00C71C22"/>
    <w:rsid w:val="00C754D5"/>
    <w:rsid w:val="00C75CB2"/>
    <w:rsid w:val="00C82072"/>
    <w:rsid w:val="00C82B3D"/>
    <w:rsid w:val="00C84C74"/>
    <w:rsid w:val="00C85F58"/>
    <w:rsid w:val="00C90723"/>
    <w:rsid w:val="00C90D5C"/>
    <w:rsid w:val="00C9344D"/>
    <w:rsid w:val="00CA5534"/>
    <w:rsid w:val="00CA609E"/>
    <w:rsid w:val="00CA7DA4"/>
    <w:rsid w:val="00CB31FB"/>
    <w:rsid w:val="00CB6199"/>
    <w:rsid w:val="00CC1BBE"/>
    <w:rsid w:val="00CE3D6F"/>
    <w:rsid w:val="00CE79A5"/>
    <w:rsid w:val="00CF0042"/>
    <w:rsid w:val="00CF0D84"/>
    <w:rsid w:val="00CF262F"/>
    <w:rsid w:val="00CF7155"/>
    <w:rsid w:val="00D025D5"/>
    <w:rsid w:val="00D13DFF"/>
    <w:rsid w:val="00D14AFB"/>
    <w:rsid w:val="00D213FD"/>
    <w:rsid w:val="00D2232B"/>
    <w:rsid w:val="00D26B13"/>
    <w:rsid w:val="00D26CC1"/>
    <w:rsid w:val="00D30662"/>
    <w:rsid w:val="00D32A0B"/>
    <w:rsid w:val="00D40ADD"/>
    <w:rsid w:val="00D44BD7"/>
    <w:rsid w:val="00D6236B"/>
    <w:rsid w:val="00D64A14"/>
    <w:rsid w:val="00D809D1"/>
    <w:rsid w:val="00D84ECF"/>
    <w:rsid w:val="00D85A48"/>
    <w:rsid w:val="00D86144"/>
    <w:rsid w:val="00DA2851"/>
    <w:rsid w:val="00DA2B7C"/>
    <w:rsid w:val="00DA5686"/>
    <w:rsid w:val="00DB2FC0"/>
    <w:rsid w:val="00DC2E64"/>
    <w:rsid w:val="00DD730E"/>
    <w:rsid w:val="00DF18FA"/>
    <w:rsid w:val="00DF45D7"/>
    <w:rsid w:val="00DF49CA"/>
    <w:rsid w:val="00DF775B"/>
    <w:rsid w:val="00E001F2"/>
    <w:rsid w:val="00E007F3"/>
    <w:rsid w:val="00E00DEA"/>
    <w:rsid w:val="00E06EF0"/>
    <w:rsid w:val="00E11679"/>
    <w:rsid w:val="00E11F14"/>
    <w:rsid w:val="00E12362"/>
    <w:rsid w:val="00E307D1"/>
    <w:rsid w:val="00E46A04"/>
    <w:rsid w:val="00E717F3"/>
    <w:rsid w:val="00E72C5E"/>
    <w:rsid w:val="00E73451"/>
    <w:rsid w:val="00E7489F"/>
    <w:rsid w:val="00E75147"/>
    <w:rsid w:val="00E8167D"/>
    <w:rsid w:val="00E907E9"/>
    <w:rsid w:val="00E92FE5"/>
    <w:rsid w:val="00E96BE7"/>
    <w:rsid w:val="00EA087C"/>
    <w:rsid w:val="00EA0BF4"/>
    <w:rsid w:val="00EA2CD0"/>
    <w:rsid w:val="00EA36C8"/>
    <w:rsid w:val="00EA417E"/>
    <w:rsid w:val="00EC0044"/>
    <w:rsid w:val="00EC13CB"/>
    <w:rsid w:val="00EC6B9F"/>
    <w:rsid w:val="00EC7CCF"/>
    <w:rsid w:val="00EE455A"/>
    <w:rsid w:val="00EE516D"/>
    <w:rsid w:val="00EF4D1B"/>
    <w:rsid w:val="00EF7295"/>
    <w:rsid w:val="00F069D1"/>
    <w:rsid w:val="00F1503D"/>
    <w:rsid w:val="00F174F6"/>
    <w:rsid w:val="00F22712"/>
    <w:rsid w:val="00F275F5"/>
    <w:rsid w:val="00F33188"/>
    <w:rsid w:val="00F35BDE"/>
    <w:rsid w:val="00F52A0E"/>
    <w:rsid w:val="00F53F7A"/>
    <w:rsid w:val="00F663DB"/>
    <w:rsid w:val="00F6792B"/>
    <w:rsid w:val="00F71F63"/>
    <w:rsid w:val="00F77016"/>
    <w:rsid w:val="00F87506"/>
    <w:rsid w:val="00F92C41"/>
    <w:rsid w:val="00FA5522"/>
    <w:rsid w:val="00FA6E4A"/>
    <w:rsid w:val="00FB2B35"/>
    <w:rsid w:val="00FB7033"/>
    <w:rsid w:val="00FC4AE1"/>
    <w:rsid w:val="00FD78A3"/>
    <w:rsid w:val="00FE7386"/>
    <w:rsid w:val="00FF4DB6"/>
    <w:rsid w:val="00FF6C8A"/>
    <w:rsid w:val="00FF7C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9697"/>
    <o:shapelayout v:ext="edit">
      <o:idmap v:ext="edit" data="1"/>
    </o:shapelayout>
  </w:shapeDefaults>
  <w:doNotEmbedSmartTags/>
  <w:decimalSymbol w:val="."/>
  <w:listSeparator w:val=","/>
  <w15:docId w15:val="{C3FFD8B5-306B-426D-BA0F-7D9FE53A1F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6DF"/>
    <w:pPr>
      <w:spacing w:line="240" w:lineRule="atLeast"/>
    </w:pPr>
    <w:rPr>
      <w:spacing w:val="4"/>
      <w:w w:val="103"/>
      <w:kern w:val="14"/>
      <w:lang w:eastAsia="en-US"/>
    </w:rPr>
  </w:style>
  <w:style w:type="paragraph" w:styleId="Heading1">
    <w:name w:val="heading 1"/>
    <w:aliases w:val="Table_GR,Table_G"/>
    <w:basedOn w:val="Normal"/>
    <w:next w:val="Normal"/>
    <w:qFormat/>
    <w:rsid w:val="007E71C9"/>
    <w:pPr>
      <w:keepNext/>
      <w:tabs>
        <w:tab w:val="left" w:pos="567"/>
      </w:tabs>
      <w:spacing w:line="240" w:lineRule="auto"/>
      <w:jc w:val="both"/>
      <w:outlineLvl w:val="0"/>
    </w:pPr>
    <w:rPr>
      <w:rFonts w:cs="Arial"/>
      <w:b/>
      <w:bCs/>
      <w:szCs w:val="32"/>
      <w:lang w:eastAsia="ru-RU"/>
    </w:rPr>
  </w:style>
  <w:style w:type="paragraph" w:styleId="Heading2">
    <w:name w:val="heading 2"/>
    <w:basedOn w:val="Normal"/>
    <w:next w:val="Normal"/>
    <w:qFormat/>
    <w:rsid w:val="007E71C9"/>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7E71C9"/>
    <w:pPr>
      <w:keepNext/>
      <w:spacing w:before="240" w:after="60"/>
      <w:outlineLvl w:val="2"/>
    </w:pPr>
    <w:rPr>
      <w:rFonts w:ascii="Arial" w:hAnsi="Arial" w:cs="Arial"/>
      <w:b/>
      <w:bCs/>
      <w:sz w:val="26"/>
      <w:szCs w:val="26"/>
    </w:rPr>
  </w:style>
  <w:style w:type="paragraph" w:styleId="Heading4">
    <w:name w:val="heading 4"/>
    <w:basedOn w:val="Normal"/>
    <w:next w:val="Normal"/>
    <w:qFormat/>
    <w:rsid w:val="007E71C9"/>
    <w:pPr>
      <w:keepNext/>
      <w:spacing w:before="240" w:after="60"/>
      <w:outlineLvl w:val="3"/>
    </w:pPr>
    <w:rPr>
      <w:b/>
      <w:bCs/>
      <w:sz w:val="28"/>
      <w:szCs w:val="28"/>
    </w:rPr>
  </w:style>
  <w:style w:type="paragraph" w:styleId="Heading5">
    <w:name w:val="heading 5"/>
    <w:basedOn w:val="Normal"/>
    <w:next w:val="Normal"/>
    <w:qFormat/>
    <w:rsid w:val="007E71C9"/>
    <w:pPr>
      <w:spacing w:before="240" w:after="60"/>
      <w:outlineLvl w:val="4"/>
    </w:pPr>
    <w:rPr>
      <w:b/>
      <w:bCs/>
      <w:i/>
      <w:iCs/>
      <w:sz w:val="26"/>
      <w:szCs w:val="26"/>
    </w:rPr>
  </w:style>
  <w:style w:type="paragraph" w:styleId="Heading6">
    <w:name w:val="heading 6"/>
    <w:basedOn w:val="Normal"/>
    <w:next w:val="Normal"/>
    <w:qFormat/>
    <w:rsid w:val="007E71C9"/>
    <w:pPr>
      <w:spacing w:before="240" w:after="60"/>
      <w:outlineLvl w:val="5"/>
    </w:pPr>
    <w:rPr>
      <w:b/>
      <w:bCs/>
      <w:sz w:val="22"/>
      <w:szCs w:val="22"/>
    </w:rPr>
  </w:style>
  <w:style w:type="paragraph" w:styleId="Heading7">
    <w:name w:val="heading 7"/>
    <w:basedOn w:val="Normal"/>
    <w:next w:val="Normal"/>
    <w:qFormat/>
    <w:rsid w:val="007E71C9"/>
    <w:pPr>
      <w:spacing w:before="240" w:after="60"/>
      <w:outlineLvl w:val="6"/>
    </w:pPr>
    <w:rPr>
      <w:sz w:val="24"/>
    </w:rPr>
  </w:style>
  <w:style w:type="paragraph" w:styleId="Heading8">
    <w:name w:val="heading 8"/>
    <w:basedOn w:val="Normal"/>
    <w:next w:val="Normal"/>
    <w:qFormat/>
    <w:rsid w:val="007E71C9"/>
    <w:pPr>
      <w:spacing w:before="240" w:after="60"/>
      <w:outlineLvl w:val="7"/>
    </w:pPr>
    <w:rPr>
      <w:i/>
      <w:iCs/>
      <w:sz w:val="24"/>
    </w:rPr>
  </w:style>
  <w:style w:type="paragraph" w:styleId="Heading9">
    <w:name w:val="heading 9"/>
    <w:basedOn w:val="Normal"/>
    <w:next w:val="Normal"/>
    <w:qFormat/>
    <w:rsid w:val="007E71C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LGR">
    <w:name w:val="__S_L_GR"/>
    <w:basedOn w:val="Normal"/>
    <w:next w:val="Normal"/>
    <w:rsid w:val="00E73451"/>
    <w:pPr>
      <w:keepNext/>
      <w:keepLines/>
      <w:suppressAutoHyphens/>
      <w:spacing w:before="240" w:after="240" w:line="580" w:lineRule="exact"/>
      <w:ind w:left="1134" w:right="1134"/>
    </w:pPr>
    <w:rPr>
      <w:b/>
      <w:sz w:val="56"/>
      <w:lang w:eastAsia="ru-RU"/>
    </w:rPr>
  </w:style>
  <w:style w:type="paragraph" w:customStyle="1" w:styleId="SMGR">
    <w:name w:val="__S_M_GR"/>
    <w:basedOn w:val="Normal"/>
    <w:next w:val="Normal"/>
    <w:rsid w:val="00E73451"/>
    <w:pPr>
      <w:keepNext/>
      <w:keepLines/>
      <w:suppressAutoHyphens/>
      <w:spacing w:before="240" w:after="240" w:line="420" w:lineRule="exact"/>
      <w:ind w:left="1134" w:right="1134"/>
    </w:pPr>
    <w:rPr>
      <w:b/>
      <w:sz w:val="40"/>
      <w:lang w:eastAsia="ru-RU"/>
    </w:rPr>
  </w:style>
  <w:style w:type="paragraph" w:customStyle="1" w:styleId="SSGR">
    <w:name w:val="__S_S_GR"/>
    <w:basedOn w:val="Normal"/>
    <w:next w:val="Normal"/>
    <w:rsid w:val="00E73451"/>
    <w:pPr>
      <w:keepNext/>
      <w:keepLines/>
      <w:suppressAutoHyphens/>
      <w:spacing w:before="240" w:after="240" w:line="300" w:lineRule="exact"/>
      <w:ind w:left="1134" w:right="1134"/>
    </w:pPr>
    <w:rPr>
      <w:b/>
      <w:sz w:val="28"/>
      <w:lang w:eastAsia="ru-RU"/>
    </w:rPr>
  </w:style>
  <w:style w:type="paragraph" w:customStyle="1" w:styleId="XLargeGR">
    <w:name w:val="__XLarge_GR"/>
    <w:basedOn w:val="Normal"/>
    <w:next w:val="Normal"/>
    <w:rsid w:val="00BB4C4A"/>
    <w:pPr>
      <w:keepNext/>
      <w:keepLines/>
      <w:suppressAutoHyphens/>
      <w:spacing w:before="240" w:after="240" w:line="420" w:lineRule="exact"/>
      <w:ind w:left="1134" w:right="1134"/>
    </w:pPr>
    <w:rPr>
      <w:b/>
      <w:sz w:val="40"/>
      <w:lang w:eastAsia="ru-RU"/>
    </w:rPr>
  </w:style>
  <w:style w:type="paragraph" w:customStyle="1" w:styleId="Bullet1GR">
    <w:name w:val="_Bullet 1_GR"/>
    <w:basedOn w:val="Normal"/>
    <w:rsid w:val="00BB4C4A"/>
    <w:pPr>
      <w:numPr>
        <w:numId w:val="20"/>
      </w:numPr>
      <w:spacing w:after="120"/>
      <w:ind w:right="1134"/>
      <w:jc w:val="both"/>
    </w:pPr>
    <w:rPr>
      <w:lang w:eastAsia="ru-RU"/>
    </w:rPr>
  </w:style>
  <w:style w:type="paragraph" w:customStyle="1" w:styleId="Bullet2GR">
    <w:name w:val="_Bullet 2_GR"/>
    <w:basedOn w:val="Normal"/>
    <w:rsid w:val="00BB4C4A"/>
    <w:pPr>
      <w:numPr>
        <w:numId w:val="21"/>
      </w:numPr>
      <w:spacing w:after="120"/>
      <w:ind w:right="1134"/>
      <w:jc w:val="both"/>
    </w:pPr>
    <w:rPr>
      <w:lang w:eastAsia="ru-RU"/>
    </w:rPr>
  </w:style>
  <w:style w:type="numbering" w:styleId="111111">
    <w:name w:val="Outline List 2"/>
    <w:basedOn w:val="NoList"/>
    <w:semiHidden/>
    <w:rsid w:val="007E71C9"/>
    <w:pPr>
      <w:numPr>
        <w:numId w:val="4"/>
      </w:numPr>
    </w:pPr>
  </w:style>
  <w:style w:type="numbering" w:styleId="1ai">
    <w:name w:val="Outline List 1"/>
    <w:basedOn w:val="NoList"/>
    <w:semiHidden/>
    <w:rsid w:val="007E71C9"/>
    <w:pPr>
      <w:numPr>
        <w:numId w:val="5"/>
      </w:numPr>
    </w:pPr>
  </w:style>
  <w:style w:type="paragraph" w:styleId="HTMLAddress">
    <w:name w:val="HTML Address"/>
    <w:basedOn w:val="Normal"/>
    <w:semiHidden/>
    <w:rsid w:val="007E71C9"/>
    <w:rPr>
      <w:i/>
      <w:iCs/>
    </w:rPr>
  </w:style>
  <w:style w:type="paragraph" w:styleId="EnvelopeAddress">
    <w:name w:val="envelope address"/>
    <w:basedOn w:val="Normal"/>
    <w:semiHidden/>
    <w:rsid w:val="007E71C9"/>
    <w:pPr>
      <w:framePr w:w="7920" w:h="1980" w:hRule="exact" w:hSpace="180" w:wrap="auto" w:hAnchor="page" w:xAlign="center" w:yAlign="bottom"/>
      <w:ind w:left="2880"/>
    </w:pPr>
    <w:rPr>
      <w:rFonts w:ascii="Arial" w:hAnsi="Arial" w:cs="Arial"/>
      <w:sz w:val="24"/>
    </w:rPr>
  </w:style>
  <w:style w:type="paragraph" w:styleId="Date">
    <w:name w:val="Date"/>
    <w:basedOn w:val="Normal"/>
    <w:next w:val="Normal"/>
    <w:semiHidden/>
    <w:rsid w:val="007E71C9"/>
  </w:style>
  <w:style w:type="paragraph" w:styleId="ListBullet5">
    <w:name w:val="List Bullet 5"/>
    <w:basedOn w:val="Normal"/>
    <w:semiHidden/>
    <w:rsid w:val="007E71C9"/>
    <w:pPr>
      <w:numPr>
        <w:numId w:val="10"/>
      </w:numPr>
    </w:pPr>
  </w:style>
  <w:style w:type="table" w:styleId="TableGrid">
    <w:name w:val="Table Grid"/>
    <w:basedOn w:val="TableNormal"/>
    <w:semiHidden/>
    <w:rsid w:val="00BA3D5F"/>
    <w:pPr>
      <w:spacing w:before="40" w:after="40" w:line="220" w:lineRule="exact"/>
    </w:pPr>
    <w:rPr>
      <w:sz w:val="18"/>
    </w:rPr>
    <w:tblPr>
      <w:tblBorders>
        <w:top w:val="single" w:sz="4" w:space="0" w:color="auto"/>
        <w:bottom w:val="single" w:sz="4" w:space="0" w:color="auto"/>
      </w:tblBorders>
    </w:tblPr>
    <w:tblStylePr w:type="firstRow">
      <w:tblPr/>
      <w:tcPr>
        <w:tcBorders>
          <w:bottom w:val="nil"/>
        </w:tcBorders>
      </w:tcPr>
    </w:tblStylePr>
  </w:style>
  <w:style w:type="table" w:styleId="TableSimple1">
    <w:name w:val="Table Simple 1"/>
    <w:basedOn w:val="TableNormal"/>
    <w:semiHidden/>
    <w:rsid w:val="007E71C9"/>
    <w:pPr>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eader">
    <w:name w:val="header"/>
    <w:aliases w:val="6_GR,6_G"/>
    <w:basedOn w:val="Normal"/>
    <w:next w:val="Normal"/>
    <w:link w:val="HeaderChar"/>
    <w:rsid w:val="00C145C4"/>
    <w:pPr>
      <w:pBdr>
        <w:bottom w:val="single" w:sz="4" w:space="4" w:color="auto"/>
      </w:pBdr>
      <w:tabs>
        <w:tab w:val="right" w:pos="9639"/>
      </w:tabs>
      <w:suppressAutoHyphens/>
      <w:spacing w:line="240" w:lineRule="auto"/>
    </w:pPr>
    <w:rPr>
      <w:b/>
      <w:spacing w:val="0"/>
      <w:w w:val="100"/>
      <w:kern w:val="0"/>
      <w:sz w:val="18"/>
      <w:lang w:val="en-GB" w:eastAsia="ru-RU"/>
    </w:rPr>
  </w:style>
  <w:style w:type="character" w:styleId="EndnoteReference">
    <w:name w:val="endnote reference"/>
    <w:aliases w:val="1_GR,1_G"/>
    <w:basedOn w:val="FootnoteReference"/>
    <w:rsid w:val="008120D4"/>
    <w:rPr>
      <w:rFonts w:ascii="Times New Roman" w:hAnsi="Times New Roman"/>
      <w:dstrike w:val="0"/>
      <w:sz w:val="18"/>
      <w:vertAlign w:val="superscript"/>
    </w:rPr>
  </w:style>
  <w:style w:type="paragraph" w:styleId="Footer">
    <w:name w:val="footer"/>
    <w:aliases w:val="3_GR,3_G"/>
    <w:basedOn w:val="Normal"/>
    <w:link w:val="FooterChar"/>
    <w:rsid w:val="00E8167D"/>
    <w:pPr>
      <w:tabs>
        <w:tab w:val="right" w:pos="9639"/>
      </w:tabs>
      <w:suppressAutoHyphens/>
      <w:spacing w:line="240" w:lineRule="auto"/>
    </w:pPr>
    <w:rPr>
      <w:spacing w:val="0"/>
      <w:w w:val="100"/>
      <w:kern w:val="0"/>
      <w:sz w:val="16"/>
      <w:lang w:val="en-GB" w:eastAsia="ru-RU"/>
    </w:rPr>
  </w:style>
  <w:style w:type="character" w:styleId="PageNumber">
    <w:name w:val="page number"/>
    <w:aliases w:val="7_GR,___GR,7_G"/>
    <w:basedOn w:val="DefaultParagraphFont"/>
    <w:rsid w:val="00E72C5E"/>
    <w:rPr>
      <w:rFonts w:ascii="Times New Roman" w:hAnsi="Times New Roman"/>
      <w:b/>
      <w:sz w:val="18"/>
    </w:rPr>
  </w:style>
  <w:style w:type="paragraph" w:styleId="EndnoteText">
    <w:name w:val="endnote text"/>
    <w:aliases w:val="2_GR,2_G"/>
    <w:basedOn w:val="FootnoteText"/>
    <w:rsid w:val="00D84ECF"/>
  </w:style>
  <w:style w:type="paragraph" w:styleId="FootnoteText">
    <w:name w:val="footnote text"/>
    <w:aliases w:val="5_GR,5_G,PP,Footnote Text Char"/>
    <w:basedOn w:val="Normal"/>
    <w:link w:val="FootnoteTextChar1"/>
    <w:rsid w:val="00D84ECF"/>
    <w:pPr>
      <w:tabs>
        <w:tab w:val="right" w:pos="1021"/>
      </w:tabs>
      <w:suppressAutoHyphens/>
      <w:spacing w:line="220" w:lineRule="exact"/>
      <w:ind w:left="1134" w:right="1134" w:hanging="1134"/>
    </w:pPr>
    <w:rPr>
      <w:spacing w:val="5"/>
      <w:w w:val="104"/>
      <w:sz w:val="18"/>
      <w:lang w:val="en-GB" w:eastAsia="ru-RU"/>
    </w:rPr>
  </w:style>
  <w:style w:type="paragraph" w:customStyle="1" w:styleId="ParaNoGR">
    <w:name w:val="_ParaNo._GR"/>
    <w:basedOn w:val="Normal"/>
    <w:next w:val="Normal"/>
    <w:rsid w:val="00E72C5E"/>
    <w:pPr>
      <w:numPr>
        <w:numId w:val="23"/>
      </w:numPr>
      <w:tabs>
        <w:tab w:val="left" w:pos="567"/>
      </w:tabs>
      <w:spacing w:after="120"/>
      <w:ind w:right="1134"/>
      <w:jc w:val="both"/>
      <w:outlineLvl w:val="0"/>
    </w:pPr>
    <w:rPr>
      <w:lang w:eastAsia="ru-RU"/>
    </w:rPr>
  </w:style>
  <w:style w:type="character" w:styleId="FootnoteReference">
    <w:name w:val="footnote reference"/>
    <w:aliases w:val="4_GR,4_G,(Footnote Reference),-E Fußnotenzeichen"/>
    <w:basedOn w:val="DefaultParagraphFont"/>
    <w:rsid w:val="00BB17DC"/>
    <w:rPr>
      <w:rFonts w:ascii="Times New Roman" w:hAnsi="Times New Roman"/>
      <w:dstrike w:val="0"/>
      <w:sz w:val="18"/>
      <w:vertAlign w:val="superscript"/>
    </w:rPr>
  </w:style>
  <w:style w:type="character" w:styleId="HTMLAcronym">
    <w:name w:val="HTML Acronym"/>
    <w:basedOn w:val="DefaultParagraphFont"/>
    <w:semiHidden/>
    <w:rsid w:val="007E71C9"/>
  </w:style>
  <w:style w:type="table" w:styleId="TableWeb1">
    <w:name w:val="Table Web 1"/>
    <w:basedOn w:val="TableNormal"/>
    <w:semiHidden/>
    <w:rsid w:val="007E71C9"/>
    <w:pPr>
      <w:spacing w:after="120" w:line="20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7E71C9"/>
    <w:pPr>
      <w:spacing w:after="120" w:line="20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ingleTxtG">
    <w:name w:val="_ Single Txt_G"/>
    <w:basedOn w:val="Normal"/>
    <w:link w:val="SingleTxtGChar"/>
    <w:rsid w:val="008A421A"/>
    <w:pPr>
      <w:suppressAutoHyphens/>
      <w:spacing w:after="120"/>
      <w:ind w:left="1134" w:right="1134"/>
      <w:jc w:val="both"/>
    </w:pPr>
    <w:rPr>
      <w:spacing w:val="0"/>
      <w:w w:val="100"/>
      <w:kern w:val="0"/>
    </w:rPr>
  </w:style>
  <w:style w:type="character" w:styleId="Emphasis">
    <w:name w:val="Emphasis"/>
    <w:basedOn w:val="DefaultParagraphFont"/>
    <w:qFormat/>
    <w:rsid w:val="007E71C9"/>
    <w:rPr>
      <w:i/>
      <w:iCs/>
    </w:rPr>
  </w:style>
  <w:style w:type="paragraph" w:styleId="NoteHeading">
    <w:name w:val="Note Heading"/>
    <w:basedOn w:val="Normal"/>
    <w:next w:val="Normal"/>
    <w:semiHidden/>
    <w:rsid w:val="007E71C9"/>
  </w:style>
  <w:style w:type="table" w:styleId="TableElegant">
    <w:name w:val="Table Elegant"/>
    <w:basedOn w:val="TableNormal"/>
    <w:semiHidden/>
    <w:rsid w:val="007E71C9"/>
    <w:pPr>
      <w:spacing w:after="120" w:line="20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Subtle1">
    <w:name w:val="Table Subtle 1"/>
    <w:basedOn w:val="TableNormal"/>
    <w:semiHidden/>
    <w:rsid w:val="007E71C9"/>
    <w:pPr>
      <w:spacing w:after="120" w:line="20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7E71C9"/>
    <w:pPr>
      <w:spacing w:after="120" w:line="20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Keyboard">
    <w:name w:val="HTML Keyboard"/>
    <w:basedOn w:val="DefaultParagraphFont"/>
    <w:semiHidden/>
    <w:rsid w:val="007E71C9"/>
    <w:rPr>
      <w:rFonts w:ascii="Courier New" w:hAnsi="Courier New" w:cs="Courier New"/>
      <w:sz w:val="20"/>
      <w:szCs w:val="20"/>
    </w:rPr>
  </w:style>
  <w:style w:type="table" w:styleId="TableClassic1">
    <w:name w:val="Table Classic 1"/>
    <w:basedOn w:val="TableNormal"/>
    <w:semiHidden/>
    <w:rsid w:val="007E71C9"/>
    <w:pPr>
      <w:spacing w:after="120" w:line="20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7E71C9"/>
    <w:pPr>
      <w:spacing w:after="120" w:line="20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7E71C9"/>
    <w:pPr>
      <w:spacing w:after="120" w:line="20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7E71C9"/>
    <w:pPr>
      <w:spacing w:after="120" w:line="20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Code">
    <w:name w:val="HTML Code"/>
    <w:basedOn w:val="DefaultParagraphFont"/>
    <w:semiHidden/>
    <w:rsid w:val="007E71C9"/>
    <w:rPr>
      <w:rFonts w:ascii="Courier New" w:hAnsi="Courier New" w:cs="Courier New"/>
      <w:sz w:val="20"/>
      <w:szCs w:val="20"/>
    </w:rPr>
  </w:style>
  <w:style w:type="paragraph" w:styleId="BodyText">
    <w:name w:val="Body Text"/>
    <w:basedOn w:val="Normal"/>
    <w:semiHidden/>
    <w:rsid w:val="007E71C9"/>
  </w:style>
  <w:style w:type="paragraph" w:styleId="BodyTextFirstIndent">
    <w:name w:val="Body Text First Indent"/>
    <w:basedOn w:val="BodyText"/>
    <w:semiHidden/>
    <w:rsid w:val="007E71C9"/>
    <w:pPr>
      <w:ind w:firstLine="210"/>
    </w:pPr>
  </w:style>
  <w:style w:type="paragraph" w:styleId="BodyTextIndent">
    <w:name w:val="Body Text Indent"/>
    <w:basedOn w:val="Normal"/>
    <w:semiHidden/>
    <w:rsid w:val="007E71C9"/>
    <w:pPr>
      <w:ind w:left="283"/>
    </w:pPr>
  </w:style>
  <w:style w:type="paragraph" w:styleId="BodyTextFirstIndent2">
    <w:name w:val="Body Text First Indent 2"/>
    <w:basedOn w:val="BodyTextIndent"/>
    <w:semiHidden/>
    <w:rsid w:val="007E71C9"/>
    <w:pPr>
      <w:ind w:firstLine="210"/>
    </w:pPr>
  </w:style>
  <w:style w:type="paragraph" w:styleId="ListBullet">
    <w:name w:val="List Bullet"/>
    <w:basedOn w:val="Normal"/>
    <w:link w:val="ListBulletChar"/>
    <w:semiHidden/>
    <w:rsid w:val="007E71C9"/>
    <w:pPr>
      <w:numPr>
        <w:numId w:val="6"/>
      </w:numPr>
    </w:pPr>
  </w:style>
  <w:style w:type="paragraph" w:styleId="ListBullet2">
    <w:name w:val="List Bullet 2"/>
    <w:basedOn w:val="Normal"/>
    <w:semiHidden/>
    <w:rsid w:val="007E71C9"/>
    <w:pPr>
      <w:numPr>
        <w:numId w:val="7"/>
      </w:numPr>
    </w:pPr>
  </w:style>
  <w:style w:type="paragraph" w:styleId="ListBullet3">
    <w:name w:val="List Bullet 3"/>
    <w:basedOn w:val="Normal"/>
    <w:semiHidden/>
    <w:rsid w:val="007E71C9"/>
    <w:pPr>
      <w:numPr>
        <w:numId w:val="8"/>
      </w:numPr>
    </w:pPr>
  </w:style>
  <w:style w:type="paragraph" w:styleId="ListBullet4">
    <w:name w:val="List Bullet 4"/>
    <w:basedOn w:val="Normal"/>
    <w:semiHidden/>
    <w:rsid w:val="007E71C9"/>
    <w:pPr>
      <w:numPr>
        <w:numId w:val="9"/>
      </w:numPr>
    </w:pPr>
  </w:style>
  <w:style w:type="paragraph" w:styleId="Title">
    <w:name w:val="Title"/>
    <w:basedOn w:val="Normal"/>
    <w:qFormat/>
    <w:rsid w:val="007E71C9"/>
    <w:pPr>
      <w:spacing w:before="240" w:after="60"/>
      <w:jc w:val="center"/>
      <w:outlineLvl w:val="0"/>
    </w:pPr>
    <w:rPr>
      <w:rFonts w:ascii="Arial" w:hAnsi="Arial" w:cs="Arial"/>
      <w:b/>
      <w:bCs/>
      <w:kern w:val="28"/>
      <w:sz w:val="32"/>
      <w:szCs w:val="32"/>
    </w:rPr>
  </w:style>
  <w:style w:type="character" w:styleId="LineNumber">
    <w:name w:val="line number"/>
    <w:basedOn w:val="DefaultParagraphFont"/>
    <w:semiHidden/>
    <w:rsid w:val="007E71C9"/>
  </w:style>
  <w:style w:type="paragraph" w:styleId="ListNumber">
    <w:name w:val="List Number"/>
    <w:basedOn w:val="Normal"/>
    <w:semiHidden/>
    <w:rsid w:val="007E71C9"/>
    <w:pPr>
      <w:numPr>
        <w:numId w:val="11"/>
      </w:numPr>
    </w:pPr>
  </w:style>
  <w:style w:type="paragraph" w:styleId="ListNumber2">
    <w:name w:val="List Number 2"/>
    <w:basedOn w:val="Normal"/>
    <w:semiHidden/>
    <w:rsid w:val="007E71C9"/>
    <w:pPr>
      <w:numPr>
        <w:numId w:val="12"/>
      </w:numPr>
    </w:pPr>
  </w:style>
  <w:style w:type="paragraph" w:styleId="ListNumber3">
    <w:name w:val="List Number 3"/>
    <w:basedOn w:val="Normal"/>
    <w:semiHidden/>
    <w:rsid w:val="007E71C9"/>
    <w:pPr>
      <w:numPr>
        <w:numId w:val="13"/>
      </w:numPr>
    </w:pPr>
  </w:style>
  <w:style w:type="paragraph" w:styleId="ListNumber4">
    <w:name w:val="List Number 4"/>
    <w:basedOn w:val="Normal"/>
    <w:semiHidden/>
    <w:rsid w:val="007E71C9"/>
    <w:pPr>
      <w:numPr>
        <w:numId w:val="14"/>
      </w:numPr>
    </w:pPr>
  </w:style>
  <w:style w:type="paragraph" w:styleId="ListNumber5">
    <w:name w:val="List Number 5"/>
    <w:basedOn w:val="Normal"/>
    <w:semiHidden/>
    <w:rsid w:val="007E71C9"/>
    <w:pPr>
      <w:numPr>
        <w:numId w:val="15"/>
      </w:numPr>
    </w:pPr>
  </w:style>
  <w:style w:type="character" w:styleId="HTMLSample">
    <w:name w:val="HTML Sample"/>
    <w:basedOn w:val="DefaultParagraphFont"/>
    <w:semiHidden/>
    <w:rsid w:val="007E71C9"/>
    <w:rPr>
      <w:rFonts w:ascii="Courier New" w:hAnsi="Courier New" w:cs="Courier New"/>
    </w:rPr>
  </w:style>
  <w:style w:type="paragraph" w:styleId="EnvelopeReturn">
    <w:name w:val="envelope return"/>
    <w:basedOn w:val="Normal"/>
    <w:semiHidden/>
    <w:rsid w:val="007E71C9"/>
    <w:rPr>
      <w:rFonts w:ascii="Arial" w:hAnsi="Arial" w:cs="Arial"/>
    </w:rPr>
  </w:style>
  <w:style w:type="table" w:styleId="Table3Deffects1">
    <w:name w:val="Table 3D effects 1"/>
    <w:basedOn w:val="TableNormal"/>
    <w:semiHidden/>
    <w:rsid w:val="007E71C9"/>
    <w:pPr>
      <w:spacing w:after="120" w:line="20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7E71C9"/>
    <w:pPr>
      <w:spacing w:after="120" w:line="20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7E71C9"/>
    <w:pPr>
      <w:spacing w:after="120" w:line="20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NormalWeb">
    <w:name w:val="Normal (Web)"/>
    <w:basedOn w:val="Normal"/>
    <w:semiHidden/>
    <w:rsid w:val="007E71C9"/>
    <w:rPr>
      <w:sz w:val="24"/>
    </w:rPr>
  </w:style>
  <w:style w:type="paragraph" w:styleId="NormalIndent">
    <w:name w:val="Normal Indent"/>
    <w:basedOn w:val="Normal"/>
    <w:semiHidden/>
    <w:rsid w:val="007E71C9"/>
    <w:pPr>
      <w:ind w:left="567"/>
    </w:pPr>
  </w:style>
  <w:style w:type="character" w:styleId="HTMLDefinition">
    <w:name w:val="HTML Definition"/>
    <w:basedOn w:val="DefaultParagraphFont"/>
    <w:semiHidden/>
    <w:rsid w:val="007E71C9"/>
    <w:rPr>
      <w:i/>
      <w:iCs/>
    </w:rPr>
  </w:style>
  <w:style w:type="paragraph" w:styleId="BodyText2">
    <w:name w:val="Body Text 2"/>
    <w:basedOn w:val="Normal"/>
    <w:semiHidden/>
    <w:rsid w:val="007E71C9"/>
    <w:pPr>
      <w:spacing w:line="480" w:lineRule="auto"/>
    </w:pPr>
  </w:style>
  <w:style w:type="paragraph" w:styleId="BodyText3">
    <w:name w:val="Body Text 3"/>
    <w:basedOn w:val="Normal"/>
    <w:semiHidden/>
    <w:rsid w:val="007E71C9"/>
    <w:rPr>
      <w:sz w:val="16"/>
      <w:szCs w:val="16"/>
    </w:rPr>
  </w:style>
  <w:style w:type="paragraph" w:styleId="BodyTextIndent2">
    <w:name w:val="Body Text Indent 2"/>
    <w:basedOn w:val="Normal"/>
    <w:semiHidden/>
    <w:rsid w:val="007E71C9"/>
    <w:pPr>
      <w:spacing w:line="480" w:lineRule="auto"/>
      <w:ind w:left="283"/>
    </w:pPr>
  </w:style>
  <w:style w:type="paragraph" w:styleId="BodyTextIndent3">
    <w:name w:val="Body Text Indent 3"/>
    <w:basedOn w:val="Normal"/>
    <w:semiHidden/>
    <w:rsid w:val="007E71C9"/>
    <w:pPr>
      <w:ind w:left="283"/>
    </w:pPr>
    <w:rPr>
      <w:sz w:val="16"/>
      <w:szCs w:val="16"/>
    </w:rPr>
  </w:style>
  <w:style w:type="character" w:styleId="HTMLVariable">
    <w:name w:val="HTML Variable"/>
    <w:basedOn w:val="DefaultParagraphFont"/>
    <w:semiHidden/>
    <w:rsid w:val="007E71C9"/>
    <w:rPr>
      <w:i/>
      <w:iCs/>
    </w:rPr>
  </w:style>
  <w:style w:type="character" w:styleId="HTMLTypewriter">
    <w:name w:val="HTML Typewriter"/>
    <w:basedOn w:val="DefaultParagraphFont"/>
    <w:semiHidden/>
    <w:rsid w:val="007E71C9"/>
    <w:rPr>
      <w:rFonts w:ascii="Courier New" w:hAnsi="Courier New" w:cs="Courier New"/>
      <w:sz w:val="20"/>
      <w:szCs w:val="20"/>
    </w:rPr>
  </w:style>
  <w:style w:type="paragraph" w:styleId="Subtitle">
    <w:name w:val="Subtitle"/>
    <w:basedOn w:val="Normal"/>
    <w:qFormat/>
    <w:rsid w:val="007E71C9"/>
    <w:pPr>
      <w:spacing w:after="60"/>
      <w:jc w:val="center"/>
      <w:outlineLvl w:val="1"/>
    </w:pPr>
    <w:rPr>
      <w:rFonts w:ascii="Arial" w:hAnsi="Arial" w:cs="Arial"/>
      <w:sz w:val="24"/>
    </w:rPr>
  </w:style>
  <w:style w:type="paragraph" w:styleId="Signature">
    <w:name w:val="Signature"/>
    <w:basedOn w:val="Normal"/>
    <w:semiHidden/>
    <w:rsid w:val="007E71C9"/>
    <w:pPr>
      <w:ind w:left="4252"/>
    </w:pPr>
  </w:style>
  <w:style w:type="paragraph" w:styleId="Salutation">
    <w:name w:val="Salutation"/>
    <w:basedOn w:val="Normal"/>
    <w:next w:val="Normal"/>
    <w:semiHidden/>
    <w:rsid w:val="007E71C9"/>
  </w:style>
  <w:style w:type="paragraph" w:styleId="ListContinue">
    <w:name w:val="List Continue"/>
    <w:basedOn w:val="Normal"/>
    <w:semiHidden/>
    <w:rsid w:val="007E71C9"/>
    <w:pPr>
      <w:ind w:left="283"/>
    </w:pPr>
  </w:style>
  <w:style w:type="paragraph" w:styleId="ListContinue2">
    <w:name w:val="List Continue 2"/>
    <w:basedOn w:val="Normal"/>
    <w:semiHidden/>
    <w:rsid w:val="007E71C9"/>
    <w:pPr>
      <w:ind w:left="566"/>
    </w:pPr>
  </w:style>
  <w:style w:type="paragraph" w:styleId="ListContinue3">
    <w:name w:val="List Continue 3"/>
    <w:basedOn w:val="Normal"/>
    <w:semiHidden/>
    <w:rsid w:val="007E71C9"/>
    <w:pPr>
      <w:ind w:left="849"/>
    </w:pPr>
  </w:style>
  <w:style w:type="paragraph" w:styleId="ListContinue4">
    <w:name w:val="List Continue 4"/>
    <w:basedOn w:val="Normal"/>
    <w:semiHidden/>
    <w:rsid w:val="007E71C9"/>
    <w:pPr>
      <w:ind w:left="1132"/>
    </w:pPr>
  </w:style>
  <w:style w:type="paragraph" w:styleId="ListContinue5">
    <w:name w:val="List Continue 5"/>
    <w:basedOn w:val="Normal"/>
    <w:semiHidden/>
    <w:rsid w:val="007E71C9"/>
    <w:pPr>
      <w:ind w:left="1415"/>
    </w:pPr>
  </w:style>
  <w:style w:type="character" w:styleId="FollowedHyperlink">
    <w:name w:val="FollowedHyperlink"/>
    <w:basedOn w:val="DefaultParagraphFont"/>
    <w:semiHidden/>
    <w:rsid w:val="007E71C9"/>
    <w:rPr>
      <w:color w:val="800080"/>
      <w:u w:val="single"/>
    </w:rPr>
  </w:style>
  <w:style w:type="table" w:styleId="TableSimple2">
    <w:name w:val="Table Simple 2"/>
    <w:basedOn w:val="TableNormal"/>
    <w:semiHidden/>
    <w:rsid w:val="007E71C9"/>
    <w:pPr>
      <w:spacing w:after="120" w:line="20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Closing">
    <w:name w:val="Closing"/>
    <w:basedOn w:val="Normal"/>
    <w:semiHidden/>
    <w:rsid w:val="007E71C9"/>
    <w:pPr>
      <w:ind w:left="4252"/>
    </w:pPr>
  </w:style>
  <w:style w:type="table" w:styleId="TableGrid1">
    <w:name w:val="Table Grid 1"/>
    <w:basedOn w:val="TableNormal"/>
    <w:semiHidden/>
    <w:rsid w:val="007E71C9"/>
    <w:pPr>
      <w:spacing w:after="120" w:line="20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7E71C9"/>
    <w:pPr>
      <w:spacing w:after="120" w:line="20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7E71C9"/>
    <w:pPr>
      <w:spacing w:after="120" w:line="20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7E71C9"/>
    <w:pPr>
      <w:spacing w:after="120" w:line="20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7E71C9"/>
    <w:pPr>
      <w:spacing w:after="120" w:line="20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7E71C9"/>
    <w:pPr>
      <w:spacing w:after="120" w:line="20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ntemporary">
    <w:name w:val="Table Contemporary"/>
    <w:basedOn w:val="TableNormal"/>
    <w:semiHidden/>
    <w:rsid w:val="007E71C9"/>
    <w:pPr>
      <w:spacing w:after="120" w:line="20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List">
    <w:name w:val="List"/>
    <w:basedOn w:val="Normal"/>
    <w:semiHidden/>
    <w:rsid w:val="007E71C9"/>
    <w:pPr>
      <w:ind w:left="283" w:hanging="283"/>
    </w:pPr>
  </w:style>
  <w:style w:type="paragraph" w:styleId="List2">
    <w:name w:val="List 2"/>
    <w:basedOn w:val="Normal"/>
    <w:semiHidden/>
    <w:rsid w:val="007E71C9"/>
    <w:pPr>
      <w:ind w:left="566" w:hanging="283"/>
    </w:pPr>
  </w:style>
  <w:style w:type="paragraph" w:styleId="List3">
    <w:name w:val="List 3"/>
    <w:basedOn w:val="Normal"/>
    <w:semiHidden/>
    <w:rsid w:val="007E71C9"/>
    <w:pPr>
      <w:ind w:left="849" w:hanging="283"/>
    </w:pPr>
  </w:style>
  <w:style w:type="paragraph" w:styleId="List4">
    <w:name w:val="List 4"/>
    <w:basedOn w:val="Normal"/>
    <w:semiHidden/>
    <w:rsid w:val="007E71C9"/>
    <w:pPr>
      <w:ind w:left="1132" w:hanging="283"/>
    </w:pPr>
  </w:style>
  <w:style w:type="paragraph" w:styleId="List5">
    <w:name w:val="List 5"/>
    <w:basedOn w:val="Normal"/>
    <w:semiHidden/>
    <w:rsid w:val="007E71C9"/>
    <w:pPr>
      <w:ind w:left="1415" w:hanging="283"/>
    </w:pPr>
  </w:style>
  <w:style w:type="paragraph" w:styleId="HTMLPreformatted">
    <w:name w:val="HTML Preformatted"/>
    <w:basedOn w:val="Normal"/>
    <w:semiHidden/>
    <w:rsid w:val="007E71C9"/>
    <w:rPr>
      <w:rFonts w:ascii="Courier New" w:hAnsi="Courier New" w:cs="Courier New"/>
    </w:rPr>
  </w:style>
  <w:style w:type="numbering" w:styleId="ArticleSection">
    <w:name w:val="Outline List 3"/>
    <w:basedOn w:val="NoList"/>
    <w:semiHidden/>
    <w:rsid w:val="007E71C9"/>
    <w:pPr>
      <w:numPr>
        <w:numId w:val="16"/>
      </w:numPr>
    </w:pPr>
  </w:style>
  <w:style w:type="table" w:styleId="TableColumns1">
    <w:name w:val="Table Columns 1"/>
    <w:basedOn w:val="TableNormal"/>
    <w:semiHidden/>
    <w:rsid w:val="007E71C9"/>
    <w:pPr>
      <w:spacing w:after="120" w:line="20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7E71C9"/>
    <w:pPr>
      <w:spacing w:after="120" w:line="20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7E71C9"/>
    <w:pPr>
      <w:spacing w:after="120" w:line="20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7E71C9"/>
    <w:pPr>
      <w:spacing w:after="120" w:line="20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7E71C9"/>
    <w:pPr>
      <w:spacing w:after="120" w:line="20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Strong">
    <w:name w:val="Strong"/>
    <w:basedOn w:val="DefaultParagraphFont"/>
    <w:qFormat/>
    <w:rsid w:val="007E71C9"/>
    <w:rPr>
      <w:b/>
      <w:bCs/>
    </w:rPr>
  </w:style>
  <w:style w:type="table" w:styleId="TableList1">
    <w:name w:val="Table List 1"/>
    <w:basedOn w:val="TableNormal"/>
    <w:semiHidden/>
    <w:rsid w:val="007E71C9"/>
    <w:pPr>
      <w:spacing w:after="120" w:line="20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7E71C9"/>
    <w:pPr>
      <w:spacing w:after="120" w:line="20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7E71C9"/>
    <w:pPr>
      <w:spacing w:after="120" w:line="20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7E71C9"/>
    <w:pPr>
      <w:spacing w:after="120" w:line="20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7E71C9"/>
    <w:pPr>
      <w:spacing w:after="120" w:line="20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7E71C9"/>
    <w:pPr>
      <w:spacing w:after="120" w:line="20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7E71C9"/>
    <w:pPr>
      <w:spacing w:after="120" w:line="20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7E71C9"/>
    <w:pPr>
      <w:spacing w:after="120" w:line="20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Theme">
    <w:name w:val="Table Theme"/>
    <w:basedOn w:val="TableNormal"/>
    <w:semiHidden/>
    <w:rsid w:val="007E71C9"/>
    <w:pPr>
      <w:spacing w:after="120" w:line="20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orful1">
    <w:name w:val="Table Colorful 1"/>
    <w:basedOn w:val="TableNormal"/>
    <w:semiHidden/>
    <w:rsid w:val="007E71C9"/>
    <w:pPr>
      <w:spacing w:after="120" w:line="20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7E71C9"/>
    <w:pPr>
      <w:spacing w:after="120" w:line="20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7E71C9"/>
    <w:pPr>
      <w:spacing w:after="120" w:line="20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BlockText">
    <w:name w:val="Block Text"/>
    <w:basedOn w:val="Normal"/>
    <w:semiHidden/>
    <w:rsid w:val="007E71C9"/>
    <w:pPr>
      <w:ind w:left="1440" w:right="1440"/>
    </w:pPr>
  </w:style>
  <w:style w:type="character" w:styleId="HTMLCite">
    <w:name w:val="HTML Cite"/>
    <w:basedOn w:val="DefaultParagraphFont"/>
    <w:semiHidden/>
    <w:rsid w:val="007E71C9"/>
    <w:rPr>
      <w:i/>
      <w:iCs/>
    </w:rPr>
  </w:style>
  <w:style w:type="paragraph" w:styleId="E-mailSignature">
    <w:name w:val="E-mail Signature"/>
    <w:basedOn w:val="Normal"/>
    <w:semiHidden/>
    <w:rsid w:val="007E71C9"/>
  </w:style>
  <w:style w:type="character" w:styleId="Hyperlink">
    <w:name w:val="Hyperlink"/>
    <w:basedOn w:val="DefaultParagraphFont"/>
    <w:uiPriority w:val="99"/>
    <w:rsid w:val="007E71C9"/>
    <w:rPr>
      <w:color w:val="000000"/>
      <w:u w:val="single"/>
    </w:rPr>
  </w:style>
  <w:style w:type="character" w:customStyle="1" w:styleId="SingleTxtGChar">
    <w:name w:val="_ Single Txt_G Char"/>
    <w:link w:val="SingleTxtG"/>
    <w:rsid w:val="008A421A"/>
    <w:rPr>
      <w:lang w:val="ru-RU" w:eastAsia="en-US" w:bidi="ar-SA"/>
    </w:rPr>
  </w:style>
  <w:style w:type="paragraph" w:customStyle="1" w:styleId="H1GR">
    <w:name w:val="_ H_1_GR"/>
    <w:basedOn w:val="Normal"/>
    <w:next w:val="Normal"/>
    <w:rsid w:val="00762446"/>
    <w:pPr>
      <w:keepNext/>
      <w:keepLines/>
      <w:tabs>
        <w:tab w:val="right" w:pos="851"/>
      </w:tabs>
      <w:suppressAutoHyphens/>
      <w:spacing w:before="360" w:after="240" w:line="270" w:lineRule="exact"/>
      <w:ind w:left="1134" w:right="1134" w:hanging="1134"/>
    </w:pPr>
    <w:rPr>
      <w:b/>
      <w:sz w:val="24"/>
      <w:lang w:eastAsia="ru-RU"/>
    </w:rPr>
  </w:style>
  <w:style w:type="paragraph" w:customStyle="1" w:styleId="H23GR">
    <w:name w:val="_ H_2/3_GR"/>
    <w:basedOn w:val="Normal"/>
    <w:next w:val="Normal"/>
    <w:rsid w:val="00D809D1"/>
    <w:pPr>
      <w:keepNext/>
      <w:keepLines/>
      <w:tabs>
        <w:tab w:val="right" w:pos="851"/>
      </w:tabs>
      <w:suppressAutoHyphens/>
      <w:spacing w:before="240" w:after="120" w:line="240" w:lineRule="exact"/>
      <w:ind w:left="1134" w:right="1134" w:hanging="1134"/>
    </w:pPr>
    <w:rPr>
      <w:b/>
      <w:lang w:eastAsia="ru-RU"/>
    </w:rPr>
  </w:style>
  <w:style w:type="paragraph" w:customStyle="1" w:styleId="H4GR">
    <w:name w:val="_ H_4_GR"/>
    <w:basedOn w:val="Normal"/>
    <w:next w:val="Normal"/>
    <w:rsid w:val="006120AE"/>
    <w:pPr>
      <w:keepNext/>
      <w:keepLines/>
      <w:tabs>
        <w:tab w:val="right" w:pos="851"/>
      </w:tabs>
      <w:suppressAutoHyphens/>
      <w:spacing w:before="40" w:after="120" w:line="240" w:lineRule="auto"/>
      <w:outlineLvl w:val="3"/>
    </w:pPr>
    <w:rPr>
      <w:i/>
      <w:spacing w:val="3"/>
      <w:lang w:eastAsia="ru-RU"/>
    </w:rPr>
  </w:style>
  <w:style w:type="paragraph" w:customStyle="1" w:styleId="H56GR">
    <w:name w:val="_ H_5/6_GR"/>
    <w:basedOn w:val="Normal"/>
    <w:next w:val="Normal"/>
    <w:rsid w:val="00E73451"/>
    <w:pPr>
      <w:keepNext/>
      <w:keepLines/>
      <w:tabs>
        <w:tab w:val="right" w:pos="851"/>
      </w:tabs>
      <w:suppressAutoHyphens/>
      <w:spacing w:before="240" w:after="120" w:line="240" w:lineRule="exact"/>
      <w:ind w:left="1134" w:right="1134" w:hanging="1134"/>
    </w:pPr>
    <w:rPr>
      <w:lang w:eastAsia="ru-RU"/>
    </w:rPr>
  </w:style>
  <w:style w:type="table" w:styleId="TableProfessional">
    <w:name w:val="Table Professional"/>
    <w:basedOn w:val="TableNormal"/>
    <w:semiHidden/>
    <w:rsid w:val="007E71C9"/>
    <w:pPr>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HChGR">
    <w:name w:val="_ H _Ch_GR"/>
    <w:basedOn w:val="Normal"/>
    <w:next w:val="Normal"/>
    <w:rsid w:val="00A026CA"/>
    <w:pPr>
      <w:keepNext/>
      <w:keepLines/>
      <w:tabs>
        <w:tab w:val="right" w:pos="851"/>
      </w:tabs>
      <w:suppressAutoHyphens/>
      <w:spacing w:before="360" w:after="240" w:line="300" w:lineRule="exact"/>
      <w:ind w:left="1134" w:right="1134" w:hanging="1134"/>
    </w:pPr>
    <w:rPr>
      <w:b/>
      <w:sz w:val="28"/>
      <w:lang w:eastAsia="ru-RU"/>
    </w:rPr>
  </w:style>
  <w:style w:type="paragraph" w:customStyle="1" w:styleId="HMGR">
    <w:name w:val="_ H __M_GR"/>
    <w:basedOn w:val="Normal"/>
    <w:next w:val="Normal"/>
    <w:rsid w:val="00F275F5"/>
    <w:pPr>
      <w:keepNext/>
      <w:keepLines/>
      <w:tabs>
        <w:tab w:val="right" w:pos="851"/>
      </w:tabs>
      <w:suppressAutoHyphens/>
      <w:spacing w:before="240" w:after="240" w:line="360" w:lineRule="exact"/>
      <w:ind w:left="1134" w:right="1134" w:hanging="1134"/>
    </w:pPr>
    <w:rPr>
      <w:b/>
      <w:sz w:val="34"/>
      <w:lang w:eastAsia="ru-RU"/>
    </w:rPr>
  </w:style>
  <w:style w:type="paragraph" w:styleId="TOAHeading">
    <w:name w:val="toa heading"/>
    <w:basedOn w:val="Normal"/>
    <w:next w:val="Normal"/>
    <w:semiHidden/>
    <w:rsid w:val="007E71C9"/>
    <w:pPr>
      <w:spacing w:before="120"/>
    </w:pPr>
    <w:rPr>
      <w:rFonts w:ascii="Arial" w:hAnsi="Arial" w:cs="Arial"/>
      <w:b/>
      <w:bCs/>
      <w:sz w:val="24"/>
    </w:rPr>
  </w:style>
  <w:style w:type="paragraph" w:customStyle="1" w:styleId="SingleTxtGR">
    <w:name w:val="_ Single Txt_GR"/>
    <w:basedOn w:val="Normal"/>
    <w:link w:val="SingleTxtGR0"/>
    <w:rsid w:val="00677773"/>
    <w:pPr>
      <w:tabs>
        <w:tab w:val="left" w:pos="1701"/>
        <w:tab w:val="left" w:pos="2268"/>
        <w:tab w:val="left" w:pos="2835"/>
        <w:tab w:val="left" w:pos="3402"/>
        <w:tab w:val="left" w:pos="3969"/>
      </w:tabs>
      <w:spacing w:after="120"/>
      <w:ind w:left="1134" w:right="1134"/>
      <w:jc w:val="both"/>
    </w:pPr>
  </w:style>
  <w:style w:type="paragraph" w:styleId="PlainText">
    <w:name w:val="Plain Text"/>
    <w:basedOn w:val="Normal"/>
    <w:semiHidden/>
    <w:rsid w:val="007E71C9"/>
    <w:rPr>
      <w:rFonts w:ascii="Courier New" w:hAnsi="Courier New" w:cs="Courier New"/>
    </w:rPr>
  </w:style>
  <w:style w:type="paragraph" w:styleId="MessageHeader">
    <w:name w:val="Message Header"/>
    <w:basedOn w:val="Normal"/>
    <w:semiHidden/>
    <w:rsid w:val="007E71C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rPr>
  </w:style>
  <w:style w:type="character" w:styleId="CommentReference">
    <w:name w:val="annotation reference"/>
    <w:basedOn w:val="DefaultParagraphFont"/>
    <w:semiHidden/>
    <w:rsid w:val="007E71C9"/>
    <w:rPr>
      <w:sz w:val="16"/>
      <w:szCs w:val="16"/>
    </w:rPr>
  </w:style>
  <w:style w:type="paragraph" w:customStyle="1" w:styleId="HMG">
    <w:name w:val="_ H __M_G"/>
    <w:basedOn w:val="Normal"/>
    <w:next w:val="Normal"/>
    <w:rsid w:val="008A421A"/>
    <w:pPr>
      <w:keepNext/>
      <w:keepLines/>
      <w:tabs>
        <w:tab w:val="right" w:pos="851"/>
      </w:tabs>
      <w:suppressAutoHyphens/>
      <w:spacing w:before="240" w:after="240" w:line="360" w:lineRule="exact"/>
      <w:ind w:left="1134" w:right="1134" w:hanging="1134"/>
    </w:pPr>
    <w:rPr>
      <w:b/>
      <w:spacing w:val="0"/>
      <w:w w:val="100"/>
      <w:kern w:val="0"/>
      <w:sz w:val="34"/>
    </w:rPr>
  </w:style>
  <w:style w:type="table" w:customStyle="1" w:styleId="TabNum">
    <w:name w:val="_TabNum"/>
    <w:basedOn w:val="TableNormal"/>
    <w:rsid w:val="00086182"/>
    <w:pPr>
      <w:spacing w:before="40" w:after="40" w:line="220" w:lineRule="exact"/>
      <w:jc w:val="right"/>
    </w:pPr>
    <w:rPr>
      <w:sz w:val="18"/>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086182"/>
    <w:pPr>
      <w:spacing w:before="40" w:after="120" w:line="240" w:lineRule="atLeast"/>
    </w:p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customStyle="1" w:styleId="HChG">
    <w:name w:val="_ H _Ch_G"/>
    <w:basedOn w:val="Normal"/>
    <w:next w:val="Normal"/>
    <w:link w:val="HChGChar"/>
    <w:qFormat/>
    <w:rsid w:val="008A421A"/>
    <w:pPr>
      <w:keepNext/>
      <w:keepLines/>
      <w:tabs>
        <w:tab w:val="right" w:pos="851"/>
      </w:tabs>
      <w:suppressAutoHyphens/>
      <w:spacing w:before="360" w:after="240" w:line="300" w:lineRule="exact"/>
      <w:ind w:left="1134" w:right="1134" w:hanging="1134"/>
    </w:pPr>
    <w:rPr>
      <w:b/>
      <w:spacing w:val="0"/>
      <w:w w:val="100"/>
      <w:kern w:val="0"/>
      <w:sz w:val="28"/>
    </w:rPr>
  </w:style>
  <w:style w:type="character" w:customStyle="1" w:styleId="HChGChar">
    <w:name w:val="_ H _Ch_G Char"/>
    <w:link w:val="HChG"/>
    <w:rsid w:val="008A421A"/>
    <w:rPr>
      <w:b/>
      <w:sz w:val="28"/>
      <w:lang w:val="ru-RU" w:eastAsia="en-US" w:bidi="ar-SA"/>
    </w:rPr>
  </w:style>
  <w:style w:type="paragraph" w:customStyle="1" w:styleId="SMG">
    <w:name w:val="__S_M_G"/>
    <w:basedOn w:val="Normal"/>
    <w:next w:val="Normal"/>
    <w:rsid w:val="008A421A"/>
    <w:pPr>
      <w:keepNext/>
      <w:keepLines/>
      <w:suppressAutoHyphens/>
      <w:spacing w:before="240" w:after="240" w:line="420" w:lineRule="exact"/>
      <w:ind w:left="1134" w:right="1134"/>
    </w:pPr>
    <w:rPr>
      <w:b/>
      <w:spacing w:val="0"/>
      <w:w w:val="100"/>
      <w:kern w:val="0"/>
      <w:sz w:val="40"/>
    </w:rPr>
  </w:style>
  <w:style w:type="paragraph" w:customStyle="1" w:styleId="SLG">
    <w:name w:val="__S_L_G"/>
    <w:basedOn w:val="Normal"/>
    <w:next w:val="Normal"/>
    <w:rsid w:val="008A421A"/>
    <w:pPr>
      <w:keepNext/>
      <w:keepLines/>
      <w:suppressAutoHyphens/>
      <w:spacing w:before="240" w:after="240" w:line="580" w:lineRule="exact"/>
      <w:ind w:left="1134" w:right="1134"/>
    </w:pPr>
    <w:rPr>
      <w:b/>
      <w:spacing w:val="0"/>
      <w:w w:val="100"/>
      <w:kern w:val="0"/>
      <w:sz w:val="56"/>
    </w:rPr>
  </w:style>
  <w:style w:type="paragraph" w:customStyle="1" w:styleId="SSG">
    <w:name w:val="__S_S_G"/>
    <w:basedOn w:val="Normal"/>
    <w:next w:val="Normal"/>
    <w:rsid w:val="008A421A"/>
    <w:pPr>
      <w:keepNext/>
      <w:keepLines/>
      <w:suppressAutoHyphens/>
      <w:spacing w:before="240" w:after="240" w:line="300" w:lineRule="exact"/>
      <w:ind w:left="1134" w:right="1134"/>
    </w:pPr>
    <w:rPr>
      <w:b/>
      <w:spacing w:val="0"/>
      <w:w w:val="100"/>
      <w:kern w:val="0"/>
      <w:sz w:val="28"/>
    </w:rPr>
  </w:style>
  <w:style w:type="character" w:customStyle="1" w:styleId="FootnoteTextChar1">
    <w:name w:val="Footnote Text Char1"/>
    <w:aliases w:val="5_GR Char,5_G Char,PP Char,Footnote Text Char Char"/>
    <w:link w:val="FootnoteText"/>
    <w:locked/>
    <w:rsid w:val="008A421A"/>
    <w:rPr>
      <w:spacing w:val="5"/>
      <w:w w:val="104"/>
      <w:kern w:val="14"/>
      <w:sz w:val="18"/>
      <w:lang w:val="en-GB" w:eastAsia="ru-RU" w:bidi="ar-SA"/>
    </w:rPr>
  </w:style>
  <w:style w:type="paragraph" w:customStyle="1" w:styleId="XLargeG">
    <w:name w:val="__XLarge_G"/>
    <w:basedOn w:val="Normal"/>
    <w:next w:val="Normal"/>
    <w:rsid w:val="008A421A"/>
    <w:pPr>
      <w:keepNext/>
      <w:keepLines/>
      <w:suppressAutoHyphens/>
      <w:spacing w:before="240" w:after="240" w:line="420" w:lineRule="exact"/>
      <w:ind w:left="1134" w:right="1134"/>
    </w:pPr>
    <w:rPr>
      <w:b/>
      <w:spacing w:val="0"/>
      <w:w w:val="100"/>
      <w:kern w:val="0"/>
      <w:sz w:val="40"/>
    </w:rPr>
  </w:style>
  <w:style w:type="paragraph" w:customStyle="1" w:styleId="Bullet1G">
    <w:name w:val="_Bullet 1_G"/>
    <w:basedOn w:val="Normal"/>
    <w:rsid w:val="008A421A"/>
    <w:pPr>
      <w:numPr>
        <w:numId w:val="24"/>
      </w:numPr>
      <w:suppressAutoHyphens/>
      <w:spacing w:after="120"/>
      <w:ind w:right="1134"/>
      <w:jc w:val="both"/>
    </w:pPr>
    <w:rPr>
      <w:spacing w:val="0"/>
      <w:w w:val="100"/>
      <w:kern w:val="0"/>
    </w:rPr>
  </w:style>
  <w:style w:type="paragraph" w:customStyle="1" w:styleId="Bullet2G">
    <w:name w:val="_Bullet 2_G"/>
    <w:basedOn w:val="Normal"/>
    <w:rsid w:val="008A421A"/>
    <w:pPr>
      <w:numPr>
        <w:numId w:val="25"/>
      </w:numPr>
      <w:suppressAutoHyphens/>
      <w:spacing w:after="120"/>
      <w:ind w:right="1134"/>
      <w:jc w:val="both"/>
    </w:pPr>
    <w:rPr>
      <w:spacing w:val="0"/>
      <w:w w:val="100"/>
      <w:kern w:val="0"/>
    </w:rPr>
  </w:style>
  <w:style w:type="paragraph" w:customStyle="1" w:styleId="H1G">
    <w:name w:val="_ H_1_G"/>
    <w:basedOn w:val="Normal"/>
    <w:next w:val="Normal"/>
    <w:link w:val="H1GChar"/>
    <w:qFormat/>
    <w:rsid w:val="008A421A"/>
    <w:pPr>
      <w:keepNext/>
      <w:keepLines/>
      <w:tabs>
        <w:tab w:val="right" w:pos="851"/>
      </w:tabs>
      <w:suppressAutoHyphens/>
      <w:spacing w:before="360" w:after="240" w:line="270" w:lineRule="exact"/>
      <w:ind w:left="1134" w:right="1134" w:hanging="1134"/>
    </w:pPr>
    <w:rPr>
      <w:b/>
      <w:spacing w:val="0"/>
      <w:w w:val="100"/>
      <w:kern w:val="0"/>
      <w:sz w:val="24"/>
    </w:rPr>
  </w:style>
  <w:style w:type="paragraph" w:customStyle="1" w:styleId="H23G">
    <w:name w:val="_ H_2/3_G"/>
    <w:basedOn w:val="Normal"/>
    <w:next w:val="Normal"/>
    <w:rsid w:val="008A421A"/>
    <w:pPr>
      <w:keepNext/>
      <w:keepLines/>
      <w:tabs>
        <w:tab w:val="right" w:pos="851"/>
      </w:tabs>
      <w:suppressAutoHyphens/>
      <w:spacing w:before="240" w:after="120" w:line="240" w:lineRule="exact"/>
      <w:ind w:left="1134" w:right="1134" w:hanging="1134"/>
    </w:pPr>
    <w:rPr>
      <w:b/>
      <w:spacing w:val="0"/>
      <w:w w:val="100"/>
      <w:kern w:val="0"/>
    </w:rPr>
  </w:style>
  <w:style w:type="paragraph" w:customStyle="1" w:styleId="H4G">
    <w:name w:val="_ H_4_G"/>
    <w:basedOn w:val="Normal"/>
    <w:next w:val="Normal"/>
    <w:rsid w:val="008A421A"/>
    <w:pPr>
      <w:keepNext/>
      <w:keepLines/>
      <w:tabs>
        <w:tab w:val="right" w:pos="851"/>
      </w:tabs>
      <w:suppressAutoHyphens/>
      <w:spacing w:before="240" w:after="120" w:line="240" w:lineRule="exact"/>
      <w:ind w:left="1134" w:right="1134" w:hanging="1134"/>
    </w:pPr>
    <w:rPr>
      <w:i/>
      <w:spacing w:val="0"/>
      <w:w w:val="100"/>
      <w:kern w:val="0"/>
    </w:rPr>
  </w:style>
  <w:style w:type="paragraph" w:customStyle="1" w:styleId="H56G">
    <w:name w:val="_ H_5/6_G"/>
    <w:basedOn w:val="Normal"/>
    <w:next w:val="Normal"/>
    <w:rsid w:val="008A421A"/>
    <w:pPr>
      <w:keepNext/>
      <w:keepLines/>
      <w:tabs>
        <w:tab w:val="right" w:pos="851"/>
      </w:tabs>
      <w:suppressAutoHyphens/>
      <w:spacing w:before="240" w:after="120" w:line="240" w:lineRule="exact"/>
      <w:ind w:left="1134" w:right="1134" w:hanging="1134"/>
    </w:pPr>
    <w:rPr>
      <w:spacing w:val="0"/>
      <w:w w:val="100"/>
      <w:kern w:val="0"/>
    </w:rPr>
  </w:style>
  <w:style w:type="paragraph" w:customStyle="1" w:styleId="Document1">
    <w:name w:val="Document 1"/>
    <w:rsid w:val="008A421A"/>
    <w:pPr>
      <w:keepNext/>
      <w:keepLines/>
      <w:widowControl w:val="0"/>
      <w:tabs>
        <w:tab w:val="left" w:pos="-720"/>
      </w:tabs>
      <w:suppressAutoHyphens/>
    </w:pPr>
    <w:rPr>
      <w:rFonts w:ascii="Courier" w:hAnsi="Courier"/>
      <w:lang w:eastAsia="en-US"/>
    </w:rPr>
  </w:style>
  <w:style w:type="paragraph" w:customStyle="1" w:styleId="berschrift">
    <w:name w:val="Überschrift"/>
    <w:rsid w:val="008A421A"/>
    <w:pPr>
      <w:spacing w:after="56"/>
    </w:pPr>
    <w:rPr>
      <w:rFonts w:ascii="Arial" w:hAnsi="Arial"/>
      <w:b/>
      <w:snapToGrid w:val="0"/>
      <w:color w:val="000000"/>
      <w:lang w:eastAsia="de-DE"/>
    </w:rPr>
  </w:style>
  <w:style w:type="paragraph" w:styleId="BalloonText">
    <w:name w:val="Balloon Text"/>
    <w:basedOn w:val="Normal"/>
    <w:semiHidden/>
    <w:rsid w:val="008A421A"/>
    <w:pPr>
      <w:suppressAutoHyphens/>
    </w:pPr>
    <w:rPr>
      <w:rFonts w:ascii="Tahoma" w:hAnsi="Tahoma" w:cs="Tahoma"/>
      <w:spacing w:val="0"/>
      <w:w w:val="100"/>
      <w:kern w:val="0"/>
      <w:sz w:val="16"/>
      <w:szCs w:val="16"/>
    </w:rPr>
  </w:style>
  <w:style w:type="paragraph" w:styleId="CommentText">
    <w:name w:val="annotation text"/>
    <w:basedOn w:val="Normal"/>
    <w:semiHidden/>
    <w:rsid w:val="008A421A"/>
    <w:pPr>
      <w:suppressAutoHyphens/>
    </w:pPr>
    <w:rPr>
      <w:spacing w:val="0"/>
      <w:w w:val="100"/>
      <w:kern w:val="0"/>
    </w:rPr>
  </w:style>
  <w:style w:type="paragraph" w:customStyle="1" w:styleId="Level1">
    <w:name w:val="Level 1"/>
    <w:basedOn w:val="Normal"/>
    <w:rsid w:val="008A421A"/>
    <w:pPr>
      <w:widowControl w:val="0"/>
      <w:numPr>
        <w:numId w:val="26"/>
      </w:numPr>
      <w:autoSpaceDE w:val="0"/>
      <w:autoSpaceDN w:val="0"/>
      <w:adjustRightInd w:val="0"/>
      <w:spacing w:line="240" w:lineRule="auto"/>
      <w:outlineLvl w:val="0"/>
    </w:pPr>
    <w:rPr>
      <w:rFonts w:ascii="Letter Gothic" w:hAnsi="Letter Gothic"/>
      <w:spacing w:val="0"/>
      <w:w w:val="100"/>
      <w:kern w:val="0"/>
      <w:sz w:val="24"/>
      <w:szCs w:val="24"/>
    </w:rPr>
  </w:style>
  <w:style w:type="paragraph" w:styleId="Caption">
    <w:name w:val="caption"/>
    <w:basedOn w:val="Normal"/>
    <w:next w:val="Normal"/>
    <w:qFormat/>
    <w:rsid w:val="008A421A"/>
    <w:pPr>
      <w:tabs>
        <w:tab w:val="center" w:pos="4763"/>
        <w:tab w:val="left" w:pos="5040"/>
        <w:tab w:val="left" w:pos="5760"/>
        <w:tab w:val="left" w:pos="6480"/>
        <w:tab w:val="left" w:pos="7200"/>
        <w:tab w:val="left" w:pos="7425"/>
        <w:tab w:val="left" w:pos="8640"/>
      </w:tabs>
      <w:spacing w:line="240" w:lineRule="auto"/>
      <w:ind w:right="-57"/>
      <w:jc w:val="both"/>
    </w:pPr>
    <w:rPr>
      <w:color w:val="000000"/>
      <w:spacing w:val="0"/>
      <w:w w:val="100"/>
      <w:kern w:val="0"/>
      <w:sz w:val="24"/>
      <w:u w:val="single"/>
    </w:rPr>
  </w:style>
  <w:style w:type="paragraph" w:customStyle="1" w:styleId="1">
    <w:name w:val="Нижний колонтитул1"/>
    <w:rsid w:val="008A421A"/>
    <w:pPr>
      <w:tabs>
        <w:tab w:val="center" w:pos="4680"/>
        <w:tab w:val="right" w:pos="9000"/>
        <w:tab w:val="left" w:pos="9360"/>
      </w:tabs>
      <w:suppressAutoHyphens/>
    </w:pPr>
    <w:rPr>
      <w:rFonts w:ascii="Book Antiqua" w:hAnsi="Book Antiqua"/>
      <w:lang w:eastAsia="en-US"/>
    </w:rPr>
  </w:style>
  <w:style w:type="paragraph" w:customStyle="1" w:styleId="Rom2">
    <w:name w:val="Rom2"/>
    <w:basedOn w:val="Normal"/>
    <w:rsid w:val="008A421A"/>
    <w:pPr>
      <w:numPr>
        <w:numId w:val="29"/>
      </w:numPr>
      <w:tabs>
        <w:tab w:val="clear" w:pos="927"/>
      </w:tabs>
      <w:spacing w:line="240" w:lineRule="auto"/>
      <w:ind w:left="1712" w:hanging="465"/>
    </w:pPr>
    <w:rPr>
      <w:spacing w:val="0"/>
      <w:w w:val="100"/>
      <w:kern w:val="0"/>
      <w:sz w:val="24"/>
    </w:rPr>
  </w:style>
  <w:style w:type="paragraph" w:customStyle="1" w:styleId="Rom1">
    <w:name w:val="Rom1"/>
    <w:basedOn w:val="Normal"/>
    <w:rsid w:val="008A421A"/>
    <w:pPr>
      <w:numPr>
        <w:numId w:val="28"/>
      </w:numPr>
      <w:tabs>
        <w:tab w:val="clear" w:pos="504"/>
      </w:tabs>
      <w:spacing w:line="240" w:lineRule="auto"/>
      <w:ind w:left="1145" w:hanging="465"/>
    </w:pPr>
    <w:rPr>
      <w:spacing w:val="0"/>
      <w:w w:val="100"/>
      <w:kern w:val="0"/>
      <w:sz w:val="24"/>
    </w:rPr>
  </w:style>
  <w:style w:type="paragraph" w:customStyle="1" w:styleId="ParaNo">
    <w:name w:val="ParaNo."/>
    <w:basedOn w:val="Normal"/>
    <w:rsid w:val="008A421A"/>
    <w:pPr>
      <w:numPr>
        <w:numId w:val="30"/>
      </w:numPr>
      <w:tabs>
        <w:tab w:val="clear" w:pos="360"/>
      </w:tabs>
      <w:spacing w:line="240" w:lineRule="auto"/>
    </w:pPr>
    <w:rPr>
      <w:spacing w:val="0"/>
      <w:w w:val="100"/>
      <w:kern w:val="0"/>
      <w:sz w:val="24"/>
    </w:rPr>
  </w:style>
  <w:style w:type="paragraph" w:customStyle="1" w:styleId="NormalCentered">
    <w:name w:val="Normal Centered"/>
    <w:basedOn w:val="Normal"/>
    <w:rsid w:val="008A421A"/>
    <w:pPr>
      <w:spacing w:before="120" w:after="120" w:line="240" w:lineRule="auto"/>
      <w:jc w:val="center"/>
    </w:pPr>
    <w:rPr>
      <w:spacing w:val="0"/>
      <w:w w:val="100"/>
      <w:kern w:val="0"/>
      <w:sz w:val="24"/>
    </w:rPr>
  </w:style>
  <w:style w:type="paragraph" w:customStyle="1" w:styleId="Style1">
    <w:name w:val="Style1"/>
    <w:basedOn w:val="Normal"/>
    <w:rsid w:val="008A421A"/>
    <w:pPr>
      <w:suppressAutoHyphens/>
    </w:pPr>
    <w:rPr>
      <w:smallCaps/>
      <w:spacing w:val="0"/>
      <w:w w:val="100"/>
      <w:kern w:val="0"/>
    </w:rPr>
  </w:style>
  <w:style w:type="paragraph" w:styleId="CommentSubject">
    <w:name w:val="annotation subject"/>
    <w:basedOn w:val="CommentText"/>
    <w:next w:val="CommentText"/>
    <w:semiHidden/>
    <w:rsid w:val="008A421A"/>
    <w:rPr>
      <w:b/>
      <w:bCs/>
    </w:rPr>
  </w:style>
  <w:style w:type="paragraph" w:customStyle="1" w:styleId="10">
    <w:name w:val="Рецензия1"/>
    <w:hidden/>
    <w:semiHidden/>
    <w:rsid w:val="008A421A"/>
    <w:rPr>
      <w:lang w:eastAsia="en-US"/>
    </w:rPr>
  </w:style>
  <w:style w:type="character" w:customStyle="1" w:styleId="H1GChar">
    <w:name w:val="_ H_1_G Char"/>
    <w:link w:val="H1G"/>
    <w:locked/>
    <w:rsid w:val="008A421A"/>
    <w:rPr>
      <w:b/>
      <w:sz w:val="24"/>
      <w:lang w:val="ru-RU" w:eastAsia="en-US" w:bidi="ar-SA"/>
    </w:rPr>
  </w:style>
  <w:style w:type="paragraph" w:customStyle="1" w:styleId="para">
    <w:name w:val="para"/>
    <w:basedOn w:val="Normal"/>
    <w:qFormat/>
    <w:rsid w:val="008A421A"/>
    <w:pPr>
      <w:suppressAutoHyphens/>
      <w:spacing w:after="120"/>
      <w:jc w:val="both"/>
    </w:pPr>
    <w:rPr>
      <w:spacing w:val="0"/>
      <w:w w:val="100"/>
      <w:kern w:val="0"/>
    </w:rPr>
  </w:style>
  <w:style w:type="paragraph" w:customStyle="1" w:styleId="a">
    <w:name w:val="(a)"/>
    <w:basedOn w:val="Normal"/>
    <w:qFormat/>
    <w:rsid w:val="008A421A"/>
    <w:pPr>
      <w:suppressAutoHyphens/>
      <w:spacing w:after="120"/>
      <w:ind w:left="2835" w:hanging="567"/>
      <w:jc w:val="both"/>
    </w:pPr>
    <w:rPr>
      <w:spacing w:val="0"/>
      <w:w w:val="100"/>
      <w:kern w:val="0"/>
    </w:rPr>
  </w:style>
  <w:style w:type="paragraph" w:styleId="TOC1">
    <w:name w:val="toc 1"/>
    <w:basedOn w:val="Normal"/>
    <w:next w:val="Normal"/>
    <w:autoRedefine/>
    <w:rsid w:val="008A421A"/>
    <w:pPr>
      <w:suppressAutoHyphens/>
    </w:pPr>
    <w:rPr>
      <w:spacing w:val="0"/>
      <w:w w:val="100"/>
      <w:kern w:val="0"/>
    </w:rPr>
  </w:style>
  <w:style w:type="paragraph" w:styleId="TOC2">
    <w:name w:val="toc 2"/>
    <w:basedOn w:val="Normal"/>
    <w:next w:val="Normal"/>
    <w:autoRedefine/>
    <w:unhideWhenUsed/>
    <w:rsid w:val="008A421A"/>
    <w:pPr>
      <w:spacing w:after="100" w:line="276" w:lineRule="auto"/>
      <w:ind w:left="220"/>
    </w:pPr>
    <w:rPr>
      <w:rFonts w:ascii="Calibri" w:hAnsi="Calibri"/>
      <w:spacing w:val="0"/>
      <w:w w:val="100"/>
      <w:kern w:val="0"/>
      <w:sz w:val="22"/>
      <w:szCs w:val="22"/>
      <w:lang w:eastAsia="en-GB"/>
    </w:rPr>
  </w:style>
  <w:style w:type="paragraph" w:styleId="TOC3">
    <w:name w:val="toc 3"/>
    <w:basedOn w:val="Normal"/>
    <w:next w:val="Normal"/>
    <w:autoRedefine/>
    <w:unhideWhenUsed/>
    <w:rsid w:val="008A421A"/>
    <w:pPr>
      <w:spacing w:after="100" w:line="276" w:lineRule="auto"/>
      <w:ind w:left="440"/>
    </w:pPr>
    <w:rPr>
      <w:rFonts w:ascii="Calibri" w:hAnsi="Calibri"/>
      <w:spacing w:val="0"/>
      <w:w w:val="100"/>
      <w:kern w:val="0"/>
      <w:sz w:val="22"/>
      <w:szCs w:val="22"/>
      <w:lang w:eastAsia="en-GB"/>
    </w:rPr>
  </w:style>
  <w:style w:type="paragraph" w:styleId="TOC4">
    <w:name w:val="toc 4"/>
    <w:basedOn w:val="Normal"/>
    <w:next w:val="Normal"/>
    <w:autoRedefine/>
    <w:unhideWhenUsed/>
    <w:rsid w:val="008A421A"/>
    <w:pPr>
      <w:spacing w:after="100" w:line="276" w:lineRule="auto"/>
      <w:ind w:left="660"/>
    </w:pPr>
    <w:rPr>
      <w:rFonts w:ascii="Calibri" w:hAnsi="Calibri"/>
      <w:spacing w:val="0"/>
      <w:w w:val="100"/>
      <w:kern w:val="0"/>
      <w:sz w:val="22"/>
      <w:szCs w:val="22"/>
      <w:lang w:eastAsia="en-GB"/>
    </w:rPr>
  </w:style>
  <w:style w:type="paragraph" w:styleId="TOC5">
    <w:name w:val="toc 5"/>
    <w:basedOn w:val="Normal"/>
    <w:next w:val="Normal"/>
    <w:autoRedefine/>
    <w:unhideWhenUsed/>
    <w:rsid w:val="008A421A"/>
    <w:pPr>
      <w:spacing w:after="100" w:line="276" w:lineRule="auto"/>
      <w:ind w:left="880"/>
    </w:pPr>
    <w:rPr>
      <w:rFonts w:ascii="Calibri" w:hAnsi="Calibri"/>
      <w:spacing w:val="0"/>
      <w:w w:val="100"/>
      <w:kern w:val="0"/>
      <w:sz w:val="22"/>
      <w:szCs w:val="22"/>
      <w:lang w:eastAsia="en-GB"/>
    </w:rPr>
  </w:style>
  <w:style w:type="paragraph" w:styleId="TOC6">
    <w:name w:val="toc 6"/>
    <w:basedOn w:val="Normal"/>
    <w:next w:val="Normal"/>
    <w:autoRedefine/>
    <w:unhideWhenUsed/>
    <w:rsid w:val="008A421A"/>
    <w:pPr>
      <w:spacing w:after="100" w:line="276" w:lineRule="auto"/>
      <w:ind w:left="1100"/>
    </w:pPr>
    <w:rPr>
      <w:rFonts w:ascii="Calibri" w:hAnsi="Calibri"/>
      <w:spacing w:val="0"/>
      <w:w w:val="100"/>
      <w:kern w:val="0"/>
      <w:sz w:val="22"/>
      <w:szCs w:val="22"/>
      <w:lang w:eastAsia="en-GB"/>
    </w:rPr>
  </w:style>
  <w:style w:type="paragraph" w:styleId="TOC7">
    <w:name w:val="toc 7"/>
    <w:basedOn w:val="Normal"/>
    <w:next w:val="Normal"/>
    <w:autoRedefine/>
    <w:unhideWhenUsed/>
    <w:rsid w:val="008A421A"/>
    <w:pPr>
      <w:spacing w:after="100" w:line="276" w:lineRule="auto"/>
      <w:ind w:left="1320"/>
    </w:pPr>
    <w:rPr>
      <w:rFonts w:ascii="Calibri" w:hAnsi="Calibri"/>
      <w:spacing w:val="0"/>
      <w:w w:val="100"/>
      <w:kern w:val="0"/>
      <w:sz w:val="22"/>
      <w:szCs w:val="22"/>
      <w:lang w:eastAsia="en-GB"/>
    </w:rPr>
  </w:style>
  <w:style w:type="paragraph" w:styleId="TOC8">
    <w:name w:val="toc 8"/>
    <w:basedOn w:val="Normal"/>
    <w:next w:val="Normal"/>
    <w:autoRedefine/>
    <w:unhideWhenUsed/>
    <w:rsid w:val="008A421A"/>
    <w:pPr>
      <w:spacing w:after="100" w:line="276" w:lineRule="auto"/>
      <w:ind w:left="1540"/>
    </w:pPr>
    <w:rPr>
      <w:rFonts w:ascii="Calibri" w:hAnsi="Calibri"/>
      <w:spacing w:val="0"/>
      <w:w w:val="100"/>
      <w:kern w:val="0"/>
      <w:sz w:val="22"/>
      <w:szCs w:val="22"/>
      <w:lang w:eastAsia="en-GB"/>
    </w:rPr>
  </w:style>
  <w:style w:type="paragraph" w:styleId="TOC9">
    <w:name w:val="toc 9"/>
    <w:basedOn w:val="Normal"/>
    <w:next w:val="Normal"/>
    <w:autoRedefine/>
    <w:unhideWhenUsed/>
    <w:rsid w:val="008A421A"/>
    <w:pPr>
      <w:spacing w:after="100" w:line="276" w:lineRule="auto"/>
      <w:ind w:left="1760"/>
    </w:pPr>
    <w:rPr>
      <w:rFonts w:ascii="Calibri" w:hAnsi="Calibri"/>
      <w:spacing w:val="0"/>
      <w:w w:val="100"/>
      <w:kern w:val="0"/>
      <w:sz w:val="22"/>
      <w:szCs w:val="22"/>
      <w:lang w:eastAsia="en-GB"/>
    </w:rPr>
  </w:style>
  <w:style w:type="character" w:customStyle="1" w:styleId="longtext1">
    <w:name w:val="long_text1"/>
    <w:basedOn w:val="DefaultParagraphFont"/>
    <w:rsid w:val="008A421A"/>
    <w:rPr>
      <w:sz w:val="13"/>
      <w:szCs w:val="13"/>
    </w:rPr>
  </w:style>
  <w:style w:type="character" w:customStyle="1" w:styleId="5G">
    <w:name w:val="5_G Знак Знак"/>
    <w:basedOn w:val="DefaultParagraphFont"/>
    <w:semiHidden/>
    <w:locked/>
    <w:rsid w:val="008A421A"/>
    <w:rPr>
      <w:spacing w:val="5"/>
      <w:w w:val="104"/>
      <w:sz w:val="18"/>
      <w:lang w:val="en-GB" w:eastAsia="ru-RU" w:bidi="ar-SA"/>
    </w:rPr>
  </w:style>
  <w:style w:type="paragraph" w:customStyle="1" w:styleId="16">
    <w:name w:val="Заголовок 16"/>
    <w:basedOn w:val="Normal"/>
    <w:rsid w:val="008A421A"/>
    <w:pPr>
      <w:tabs>
        <w:tab w:val="left" w:pos="567"/>
        <w:tab w:val="left" w:pos="1134"/>
        <w:tab w:val="left" w:pos="1418"/>
        <w:tab w:val="left" w:pos="2268"/>
        <w:tab w:val="left" w:pos="6237"/>
      </w:tabs>
      <w:spacing w:line="288" w:lineRule="auto"/>
      <w:jc w:val="center"/>
    </w:pPr>
    <w:rPr>
      <w:spacing w:val="0"/>
      <w:w w:val="100"/>
      <w:kern w:val="0"/>
      <w:sz w:val="24"/>
      <w:szCs w:val="24"/>
      <w:lang w:eastAsia="ru-RU"/>
    </w:rPr>
  </w:style>
  <w:style w:type="paragraph" w:customStyle="1" w:styleId="a0">
    <w:name w:val="название"/>
    <w:basedOn w:val="Normal"/>
    <w:rsid w:val="008A421A"/>
    <w:pPr>
      <w:widowControl w:val="0"/>
      <w:spacing w:line="240" w:lineRule="auto"/>
    </w:pPr>
    <w:rPr>
      <w:rFonts w:ascii="Courier" w:hAnsi="Courier"/>
      <w:snapToGrid w:val="0"/>
      <w:spacing w:val="0"/>
      <w:w w:val="100"/>
      <w:kern w:val="0"/>
      <w:sz w:val="24"/>
      <w:lang w:eastAsia="ru-RU"/>
    </w:rPr>
  </w:style>
  <w:style w:type="paragraph" w:customStyle="1" w:styleId="11">
    <w:name w:val="Заголовок 11"/>
    <w:basedOn w:val="Subtitle"/>
    <w:rsid w:val="008A421A"/>
    <w:pPr>
      <w:tabs>
        <w:tab w:val="left" w:pos="567"/>
        <w:tab w:val="left" w:pos="1134"/>
        <w:tab w:val="left" w:pos="1418"/>
        <w:tab w:val="left" w:pos="1701"/>
        <w:tab w:val="left" w:pos="2268"/>
        <w:tab w:val="left" w:pos="6237"/>
      </w:tabs>
      <w:spacing w:after="0" w:line="288" w:lineRule="auto"/>
      <w:outlineLvl w:val="9"/>
    </w:pPr>
    <w:rPr>
      <w:rFonts w:ascii="Times New Roman" w:hAnsi="Times New Roman" w:cs="Times New Roman"/>
      <w:spacing w:val="0"/>
      <w:w w:val="100"/>
      <w:kern w:val="0"/>
      <w:u w:val="single"/>
      <w:lang w:eastAsia="ru-RU"/>
    </w:rPr>
  </w:style>
  <w:style w:type="paragraph" w:customStyle="1" w:styleId="12">
    <w:name w:val="текст 1"/>
    <w:basedOn w:val="Normal"/>
    <w:rsid w:val="008A421A"/>
    <w:pPr>
      <w:tabs>
        <w:tab w:val="left" w:pos="567"/>
        <w:tab w:val="left" w:pos="1134"/>
        <w:tab w:val="left" w:pos="1701"/>
        <w:tab w:val="left" w:pos="2268"/>
        <w:tab w:val="left" w:pos="6237"/>
      </w:tabs>
      <w:spacing w:line="288" w:lineRule="auto"/>
    </w:pPr>
    <w:rPr>
      <w:spacing w:val="0"/>
      <w:w w:val="100"/>
      <w:kern w:val="0"/>
      <w:sz w:val="24"/>
    </w:rPr>
  </w:style>
  <w:style w:type="paragraph" w:customStyle="1" w:styleId="ManualNumPar1">
    <w:name w:val="Manual NumPar 1"/>
    <w:basedOn w:val="Normal"/>
    <w:next w:val="Normal"/>
    <w:rsid w:val="008A421A"/>
    <w:pPr>
      <w:spacing w:before="120" w:after="120" w:line="240" w:lineRule="auto"/>
      <w:ind w:left="851" w:hanging="851"/>
      <w:jc w:val="both"/>
    </w:pPr>
    <w:rPr>
      <w:spacing w:val="0"/>
      <w:w w:val="100"/>
      <w:kern w:val="0"/>
      <w:sz w:val="24"/>
      <w:lang w:val="en-GB"/>
    </w:rPr>
  </w:style>
  <w:style w:type="character" w:customStyle="1" w:styleId="ListBulletChar">
    <w:name w:val="List Bullet Char"/>
    <w:basedOn w:val="DefaultParagraphFont"/>
    <w:link w:val="ListBullet"/>
    <w:rsid w:val="003D7C3B"/>
    <w:rPr>
      <w:spacing w:val="4"/>
      <w:w w:val="103"/>
      <w:kern w:val="14"/>
      <w:lang w:val="ru-RU" w:eastAsia="en-US" w:bidi="ar-SA"/>
    </w:rPr>
  </w:style>
  <w:style w:type="paragraph" w:customStyle="1" w:styleId="SingleTxt">
    <w:name w:val="__Single Txt"/>
    <w:basedOn w:val="Normal"/>
    <w:qFormat/>
    <w:rsid w:val="00C54FBF"/>
    <w:pPr>
      <w:tabs>
        <w:tab w:val="left" w:pos="1267"/>
        <w:tab w:val="left" w:pos="1742"/>
        <w:tab w:val="left" w:pos="2218"/>
        <w:tab w:val="left" w:pos="2693"/>
        <w:tab w:val="left" w:pos="3182"/>
        <w:tab w:val="left" w:pos="3658"/>
        <w:tab w:val="left" w:pos="4133"/>
        <w:tab w:val="left" w:pos="4622"/>
        <w:tab w:val="left" w:pos="5098"/>
        <w:tab w:val="left" w:pos="5573"/>
        <w:tab w:val="left" w:pos="6048"/>
        <w:tab w:val="left" w:pos="6538"/>
        <w:tab w:val="left" w:pos="7013"/>
        <w:tab w:val="left" w:pos="7488"/>
        <w:tab w:val="left" w:pos="7978"/>
        <w:tab w:val="left" w:pos="8453"/>
      </w:tabs>
      <w:spacing w:after="120" w:line="240" w:lineRule="exact"/>
      <w:ind w:left="1267" w:right="1267"/>
      <w:jc w:val="both"/>
    </w:pPr>
    <w:rPr>
      <w:rFonts w:eastAsiaTheme="minorHAnsi"/>
      <w:szCs w:val="22"/>
    </w:rPr>
  </w:style>
  <w:style w:type="character" w:customStyle="1" w:styleId="HeaderChar">
    <w:name w:val="Header Char"/>
    <w:aliases w:val="6_GR Char,6_G Char"/>
    <w:basedOn w:val="DefaultParagraphFont"/>
    <w:link w:val="Header"/>
    <w:rsid w:val="002126EC"/>
    <w:rPr>
      <w:b/>
      <w:sz w:val="18"/>
      <w:lang w:val="en-GB"/>
    </w:rPr>
  </w:style>
  <w:style w:type="character" w:customStyle="1" w:styleId="FooterChar">
    <w:name w:val="Footer Char"/>
    <w:aliases w:val="3_GR Char,3_G Char"/>
    <w:basedOn w:val="DefaultParagraphFont"/>
    <w:link w:val="Footer"/>
    <w:rsid w:val="0074744B"/>
    <w:rPr>
      <w:sz w:val="16"/>
      <w:lang w:val="en-GB"/>
    </w:rPr>
  </w:style>
  <w:style w:type="character" w:customStyle="1" w:styleId="SingleTxtGR0">
    <w:name w:val="_ Single Txt_GR Знак"/>
    <w:link w:val="SingleTxtGR"/>
    <w:rsid w:val="00BC6BD4"/>
    <w:rPr>
      <w:spacing w:val="4"/>
      <w:w w:val="103"/>
      <w:kern w:val="1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23.wmf"/><Relationship Id="rId63" Type="http://schemas.openxmlformats.org/officeDocument/2006/relationships/footer" Target="footer7.xml"/><Relationship Id="rId84" Type="http://schemas.openxmlformats.org/officeDocument/2006/relationships/image" Target="media/image43.wmf"/><Relationship Id="rId138" Type="http://schemas.openxmlformats.org/officeDocument/2006/relationships/image" Target="media/image69.wmf"/><Relationship Id="rId107" Type="http://schemas.openxmlformats.org/officeDocument/2006/relationships/image" Target="media/image51.wmf"/><Relationship Id="rId11" Type="http://schemas.openxmlformats.org/officeDocument/2006/relationships/footer" Target="footer1.xml"/><Relationship Id="rId32" Type="http://schemas.openxmlformats.org/officeDocument/2006/relationships/image" Target="media/image19.png"/><Relationship Id="rId53" Type="http://schemas.openxmlformats.org/officeDocument/2006/relationships/image" Target="media/image31.png"/><Relationship Id="rId74" Type="http://schemas.openxmlformats.org/officeDocument/2006/relationships/header" Target="header14.xml"/><Relationship Id="rId128" Type="http://schemas.openxmlformats.org/officeDocument/2006/relationships/header" Target="header33.xml"/><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49.wmf"/><Relationship Id="rId22" Type="http://schemas.openxmlformats.org/officeDocument/2006/relationships/image" Target="media/image9.wmf"/><Relationship Id="rId27" Type="http://schemas.openxmlformats.org/officeDocument/2006/relationships/image" Target="media/image14.wmf"/><Relationship Id="rId43" Type="http://schemas.openxmlformats.org/officeDocument/2006/relationships/image" Target="media/image24.wmf"/><Relationship Id="rId48" Type="http://schemas.openxmlformats.org/officeDocument/2006/relationships/image" Target="media/image28.emf"/><Relationship Id="rId64" Type="http://schemas.openxmlformats.org/officeDocument/2006/relationships/footer" Target="footer8.xml"/><Relationship Id="rId69" Type="http://schemas.openxmlformats.org/officeDocument/2006/relationships/header" Target="header12.xml"/><Relationship Id="rId113" Type="http://schemas.openxmlformats.org/officeDocument/2006/relationships/image" Target="media/image55.wmf"/><Relationship Id="rId118" Type="http://schemas.openxmlformats.org/officeDocument/2006/relationships/header" Target="header30.xml"/><Relationship Id="rId134" Type="http://schemas.openxmlformats.org/officeDocument/2006/relationships/image" Target="media/image65.wmf"/><Relationship Id="rId139" Type="http://schemas.openxmlformats.org/officeDocument/2006/relationships/image" Target="media/image70.png"/><Relationship Id="rId80" Type="http://schemas.openxmlformats.org/officeDocument/2006/relationships/image" Target="media/image40.wmf"/><Relationship Id="rId85" Type="http://schemas.openxmlformats.org/officeDocument/2006/relationships/image" Target="media/image44.wmf"/><Relationship Id="rId150" Type="http://schemas.openxmlformats.org/officeDocument/2006/relationships/image" Target="media/image80.wmf"/><Relationship Id="rId155"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image" Target="media/image4.wmf"/><Relationship Id="rId33" Type="http://schemas.openxmlformats.org/officeDocument/2006/relationships/image" Target="media/image20.wmf"/><Relationship Id="rId38" Type="http://schemas.openxmlformats.org/officeDocument/2006/relationships/header" Target="header6.xml"/><Relationship Id="rId59" Type="http://schemas.openxmlformats.org/officeDocument/2006/relationships/image" Target="media/image37.wmf"/><Relationship Id="rId103" Type="http://schemas.openxmlformats.org/officeDocument/2006/relationships/footer" Target="footer16.xml"/><Relationship Id="rId108" Type="http://schemas.openxmlformats.org/officeDocument/2006/relationships/oleObject" Target="embeddings/oleObject8.bin"/><Relationship Id="rId124" Type="http://schemas.openxmlformats.org/officeDocument/2006/relationships/oleObject" Target="embeddings/oleObject13.bin"/><Relationship Id="rId129" Type="http://schemas.openxmlformats.org/officeDocument/2006/relationships/footer" Target="footer19.xml"/><Relationship Id="rId54" Type="http://schemas.openxmlformats.org/officeDocument/2006/relationships/image" Target="media/image32.wmf"/><Relationship Id="rId70" Type="http://schemas.openxmlformats.org/officeDocument/2006/relationships/header" Target="header13.xml"/><Relationship Id="rId75" Type="http://schemas.openxmlformats.org/officeDocument/2006/relationships/header" Target="header15.xml"/><Relationship Id="rId91" Type="http://schemas.openxmlformats.org/officeDocument/2006/relationships/image" Target="media/image48.wmf"/><Relationship Id="rId96" Type="http://schemas.openxmlformats.org/officeDocument/2006/relationships/image" Target="media/image50.wmf"/><Relationship Id="rId140" Type="http://schemas.openxmlformats.org/officeDocument/2006/relationships/image" Target="media/image71.wmf"/><Relationship Id="rId145" Type="http://schemas.openxmlformats.org/officeDocument/2006/relationships/image" Target="media/image76.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png"/><Relationship Id="rId28" Type="http://schemas.openxmlformats.org/officeDocument/2006/relationships/image" Target="media/image15.wmf"/><Relationship Id="rId49" Type="http://schemas.openxmlformats.org/officeDocument/2006/relationships/oleObject" Target="embeddings/oleObject3.bin"/><Relationship Id="rId114" Type="http://schemas.openxmlformats.org/officeDocument/2006/relationships/oleObject" Target="embeddings/oleObject10.bin"/><Relationship Id="rId119" Type="http://schemas.openxmlformats.org/officeDocument/2006/relationships/header" Target="header31.xml"/><Relationship Id="rId44" Type="http://schemas.openxmlformats.org/officeDocument/2006/relationships/image" Target="media/image25.wmf"/><Relationship Id="rId60" Type="http://schemas.openxmlformats.org/officeDocument/2006/relationships/image" Target="media/image38.wmf"/><Relationship Id="rId65" Type="http://schemas.openxmlformats.org/officeDocument/2006/relationships/header" Target="header10.xml"/><Relationship Id="rId81" Type="http://schemas.openxmlformats.org/officeDocument/2006/relationships/header" Target="header19.xml"/><Relationship Id="rId86" Type="http://schemas.openxmlformats.org/officeDocument/2006/relationships/image" Target="media/image46.wmf"/><Relationship Id="rId130" Type="http://schemas.openxmlformats.org/officeDocument/2006/relationships/image" Target="media/image61.wmf"/><Relationship Id="rId135" Type="http://schemas.openxmlformats.org/officeDocument/2006/relationships/image" Target="media/image66.wmf"/><Relationship Id="rId151" Type="http://schemas.openxmlformats.org/officeDocument/2006/relationships/image" Target="media/image81.wmf"/><Relationship Id="rId156" Type="http://schemas.openxmlformats.org/officeDocument/2006/relationships/theme" Target="theme/theme1.xml"/><Relationship Id="rId13" Type="http://schemas.openxmlformats.org/officeDocument/2006/relationships/footer" Target="footer3.xml"/><Relationship Id="rId18" Type="http://schemas.openxmlformats.org/officeDocument/2006/relationships/image" Target="media/image5.wmf"/><Relationship Id="rId39" Type="http://schemas.openxmlformats.org/officeDocument/2006/relationships/header" Target="header7.xml"/><Relationship Id="rId109" Type="http://schemas.openxmlformats.org/officeDocument/2006/relationships/image" Target="media/image52.wmf"/><Relationship Id="rId34" Type="http://schemas.openxmlformats.org/officeDocument/2006/relationships/oleObject" Target="embeddings/oleObject1.bin"/><Relationship Id="rId50" Type="http://schemas.openxmlformats.org/officeDocument/2006/relationships/image" Target="media/image29.png"/><Relationship Id="rId55" Type="http://schemas.openxmlformats.org/officeDocument/2006/relationships/image" Target="media/image33.wmf"/><Relationship Id="rId76" Type="http://schemas.openxmlformats.org/officeDocument/2006/relationships/header" Target="header16.xml"/><Relationship Id="rId97" Type="http://schemas.openxmlformats.org/officeDocument/2006/relationships/header" Target="header24.xml"/><Relationship Id="rId104" Type="http://schemas.openxmlformats.org/officeDocument/2006/relationships/header" Target="header28.xml"/><Relationship Id="rId120" Type="http://schemas.openxmlformats.org/officeDocument/2006/relationships/footer" Target="footer18.xml"/><Relationship Id="rId125" Type="http://schemas.openxmlformats.org/officeDocument/2006/relationships/image" Target="media/image60.wmf"/><Relationship Id="rId141" Type="http://schemas.openxmlformats.org/officeDocument/2006/relationships/image" Target="media/image72.wmf"/><Relationship Id="rId146" Type="http://schemas.openxmlformats.org/officeDocument/2006/relationships/oleObject" Target="embeddings/oleObject15.bin"/><Relationship Id="rId7" Type="http://schemas.openxmlformats.org/officeDocument/2006/relationships/endnotes" Target="endnotes.xml"/><Relationship Id="rId71" Type="http://schemas.openxmlformats.org/officeDocument/2006/relationships/footer" Target="footer11.xml"/><Relationship Id="rId92" Type="http://schemas.openxmlformats.org/officeDocument/2006/relationships/oleObject" Target="embeddings/oleObject7.bin"/><Relationship Id="rId2" Type="http://schemas.openxmlformats.org/officeDocument/2006/relationships/numbering" Target="numbering.xml"/><Relationship Id="rId29" Type="http://schemas.openxmlformats.org/officeDocument/2006/relationships/image" Target="media/image16.wmf"/><Relationship Id="rId24" Type="http://schemas.openxmlformats.org/officeDocument/2006/relationships/image" Target="media/image11.png"/><Relationship Id="rId40" Type="http://schemas.openxmlformats.org/officeDocument/2006/relationships/footer" Target="footer5.xml"/><Relationship Id="rId45" Type="http://schemas.openxmlformats.org/officeDocument/2006/relationships/image" Target="media/image26.wmf"/><Relationship Id="rId66" Type="http://schemas.openxmlformats.org/officeDocument/2006/relationships/header" Target="header11.xml"/><Relationship Id="rId87" Type="http://schemas.openxmlformats.org/officeDocument/2006/relationships/oleObject" Target="embeddings/oleObject6.bin"/><Relationship Id="rId110" Type="http://schemas.openxmlformats.org/officeDocument/2006/relationships/oleObject" Target="embeddings/oleObject9.bin"/><Relationship Id="rId115" Type="http://schemas.openxmlformats.org/officeDocument/2006/relationships/image" Target="media/image56.wmf"/><Relationship Id="rId131" Type="http://schemas.openxmlformats.org/officeDocument/2006/relationships/image" Target="media/image62.wmf"/><Relationship Id="rId136" Type="http://schemas.openxmlformats.org/officeDocument/2006/relationships/image" Target="media/image67.wmf"/><Relationship Id="rId61" Type="http://schemas.openxmlformats.org/officeDocument/2006/relationships/header" Target="header8.xml"/><Relationship Id="rId82" Type="http://schemas.openxmlformats.org/officeDocument/2006/relationships/image" Target="media/image41.wmf"/><Relationship Id="rId152" Type="http://schemas.openxmlformats.org/officeDocument/2006/relationships/header" Target="header34.xml"/><Relationship Id="rId19" Type="http://schemas.openxmlformats.org/officeDocument/2006/relationships/image" Target="media/image6.png"/><Relationship Id="rId14" Type="http://schemas.openxmlformats.org/officeDocument/2006/relationships/header" Target="header3.xml"/><Relationship Id="rId30" Type="http://schemas.openxmlformats.org/officeDocument/2006/relationships/image" Target="media/image17.wmf"/><Relationship Id="rId35" Type="http://schemas.openxmlformats.org/officeDocument/2006/relationships/image" Target="media/image21.png"/><Relationship Id="rId56" Type="http://schemas.openxmlformats.org/officeDocument/2006/relationships/image" Target="media/image34.wmf"/><Relationship Id="rId77" Type="http://schemas.openxmlformats.org/officeDocument/2006/relationships/header" Target="header17.xml"/><Relationship Id="rId100" Type="http://schemas.openxmlformats.org/officeDocument/2006/relationships/footer" Target="footer15.xml"/><Relationship Id="rId105" Type="http://schemas.openxmlformats.org/officeDocument/2006/relationships/header" Target="header29.xml"/><Relationship Id="rId126" Type="http://schemas.openxmlformats.org/officeDocument/2006/relationships/oleObject" Target="embeddings/oleObject14.bin"/><Relationship Id="rId147" Type="http://schemas.openxmlformats.org/officeDocument/2006/relationships/image" Target="media/image77.wmf"/><Relationship Id="rId8" Type="http://schemas.openxmlformats.org/officeDocument/2006/relationships/image" Target="media/image1.png"/><Relationship Id="rId51" Type="http://schemas.openxmlformats.org/officeDocument/2006/relationships/image" Target="media/image30.emf"/><Relationship Id="rId72" Type="http://schemas.openxmlformats.org/officeDocument/2006/relationships/footer" Target="footer12.xml"/><Relationship Id="rId93" Type="http://schemas.openxmlformats.org/officeDocument/2006/relationships/header" Target="header22.xml"/><Relationship Id="rId98" Type="http://schemas.openxmlformats.org/officeDocument/2006/relationships/header" Target="header25.xml"/><Relationship Id="rId121" Type="http://schemas.openxmlformats.org/officeDocument/2006/relationships/image" Target="media/image58.wmf"/><Relationship Id="rId142"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27.emf"/><Relationship Id="rId67" Type="http://schemas.openxmlformats.org/officeDocument/2006/relationships/footer" Target="footer9.xml"/><Relationship Id="rId116" Type="http://schemas.openxmlformats.org/officeDocument/2006/relationships/oleObject" Target="embeddings/oleObject11.bin"/><Relationship Id="rId137"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footer" Target="footer6.xml"/><Relationship Id="rId62" Type="http://schemas.openxmlformats.org/officeDocument/2006/relationships/header" Target="header9.xml"/><Relationship Id="rId83" Type="http://schemas.openxmlformats.org/officeDocument/2006/relationships/image" Target="media/image42.wmf"/><Relationship Id="rId88" Type="http://schemas.openxmlformats.org/officeDocument/2006/relationships/image" Target="media/image47.jpeg"/><Relationship Id="rId111" Type="http://schemas.openxmlformats.org/officeDocument/2006/relationships/image" Target="media/image53.png"/><Relationship Id="rId132" Type="http://schemas.openxmlformats.org/officeDocument/2006/relationships/image" Target="media/image63.wmf"/><Relationship Id="rId153" Type="http://schemas.openxmlformats.org/officeDocument/2006/relationships/header" Target="header35.xml"/><Relationship Id="rId15" Type="http://schemas.openxmlformats.org/officeDocument/2006/relationships/header" Target="header4.xml"/><Relationship Id="rId36" Type="http://schemas.openxmlformats.org/officeDocument/2006/relationships/image" Target="media/image22.jpeg"/><Relationship Id="rId57" Type="http://schemas.openxmlformats.org/officeDocument/2006/relationships/image" Target="media/image35.wmf"/><Relationship Id="rId106" Type="http://schemas.openxmlformats.org/officeDocument/2006/relationships/footer" Target="footer17.xml"/><Relationship Id="rId127" Type="http://schemas.openxmlformats.org/officeDocument/2006/relationships/header" Target="header32.xml"/><Relationship Id="rId10" Type="http://schemas.openxmlformats.org/officeDocument/2006/relationships/header" Target="header2.xml"/><Relationship Id="rId31" Type="http://schemas.openxmlformats.org/officeDocument/2006/relationships/image" Target="media/image18.png"/><Relationship Id="rId52" Type="http://schemas.openxmlformats.org/officeDocument/2006/relationships/oleObject" Target="embeddings/oleObject4.bin"/><Relationship Id="rId73" Type="http://schemas.openxmlformats.org/officeDocument/2006/relationships/image" Target="media/image39.png"/><Relationship Id="rId78" Type="http://schemas.openxmlformats.org/officeDocument/2006/relationships/header" Target="header18.xml"/><Relationship Id="rId94" Type="http://schemas.openxmlformats.org/officeDocument/2006/relationships/header" Target="header23.xml"/><Relationship Id="rId99" Type="http://schemas.openxmlformats.org/officeDocument/2006/relationships/footer" Target="footer14.xml"/><Relationship Id="rId101" Type="http://schemas.openxmlformats.org/officeDocument/2006/relationships/header" Target="header26.xml"/><Relationship Id="rId122" Type="http://schemas.openxmlformats.org/officeDocument/2006/relationships/oleObject" Target="embeddings/oleObject12.bin"/><Relationship Id="rId143" Type="http://schemas.openxmlformats.org/officeDocument/2006/relationships/image" Target="media/image74.wmf"/><Relationship Id="rId148"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image" Target="media/image13.wmf"/><Relationship Id="rId47" Type="http://schemas.openxmlformats.org/officeDocument/2006/relationships/oleObject" Target="embeddings/oleObject2.bin"/><Relationship Id="rId68" Type="http://schemas.openxmlformats.org/officeDocument/2006/relationships/footer" Target="footer10.xml"/><Relationship Id="rId89" Type="http://schemas.openxmlformats.org/officeDocument/2006/relationships/header" Target="header20.xml"/><Relationship Id="rId112" Type="http://schemas.openxmlformats.org/officeDocument/2006/relationships/image" Target="media/image54.png"/><Relationship Id="rId133" Type="http://schemas.openxmlformats.org/officeDocument/2006/relationships/image" Target="media/image64.wmf"/><Relationship Id="rId154" Type="http://schemas.openxmlformats.org/officeDocument/2006/relationships/footer" Target="footer20.xml"/><Relationship Id="rId16" Type="http://schemas.openxmlformats.org/officeDocument/2006/relationships/footer" Target="footer4.xml"/><Relationship Id="rId37" Type="http://schemas.openxmlformats.org/officeDocument/2006/relationships/header" Target="header5.xml"/><Relationship Id="rId58" Type="http://schemas.openxmlformats.org/officeDocument/2006/relationships/image" Target="media/image36.png"/><Relationship Id="rId79" Type="http://schemas.openxmlformats.org/officeDocument/2006/relationships/footer" Target="footer13.xml"/><Relationship Id="rId102" Type="http://schemas.openxmlformats.org/officeDocument/2006/relationships/header" Target="header27.xml"/><Relationship Id="rId123" Type="http://schemas.openxmlformats.org/officeDocument/2006/relationships/image" Target="media/image59.wmf"/><Relationship Id="rId144" Type="http://schemas.openxmlformats.org/officeDocument/2006/relationships/image" Target="media/image75.wmf"/><Relationship Id="rId90" Type="http://schemas.openxmlformats.org/officeDocument/2006/relationships/header" Target="header21.xml"/></Relationships>
</file>

<file path=word/_rels/footer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hyperlink" Target="http://www.unece.org/trans/main/wp29/wp29wgs/wp29gen/wp29resolutions.html" TargetMode="External"/><Relationship Id="rId1" Type="http://schemas.openxmlformats.org/officeDocument/2006/relationships/hyperlink" Target="http://www.unece.org/trans/main/wp29/wp29wgs/wp29gen/wp29resolutions.html" TargetMode="External"/><Relationship Id="rId5" Type="http://schemas.openxmlformats.org/officeDocument/2006/relationships/hyperlink" Target="http://www.unece.org/trans/main/wp29/wp29wgs/wp29gen/wp29resolutions.html" TargetMode="External"/><Relationship Id="rId4"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E1F330-5F4E-418E-9427-F8028AC5C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9</Pages>
  <Words>24477</Words>
  <Characters>139519</Characters>
  <Application>Microsoft Office Word</Application>
  <DocSecurity>0</DocSecurity>
  <Lines>1162</Lines>
  <Paragraphs>32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1421118</vt:lpstr>
      <vt:lpstr>1421118</vt:lpstr>
    </vt:vector>
  </TitlesOfParts>
  <Manager>Килина</Manager>
  <Company>CSD</Company>
  <LinksUpToDate>false</LinksUpToDate>
  <CharactersWithSpaces>163669</CharactersWithSpaces>
  <SharedDoc>false</SharedDoc>
  <HLinks>
    <vt:vector size="6" baseType="variant">
      <vt:variant>
        <vt:i4>1703953</vt:i4>
      </vt:variant>
      <vt:variant>
        <vt:i4>5</vt:i4>
      </vt:variant>
      <vt:variant>
        <vt:i4>0</vt:i4>
      </vt:variant>
      <vt:variant>
        <vt:i4>5</vt:i4>
      </vt:variant>
      <vt:variant>
        <vt:lpwstr>http://www.unece.org/trans/main/wp29/wp29wgs/wp29gen/wp29resolution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21118</dc:title>
  <dc:subject>E/ECE/324/Rev.1/Add.12/Rev.8</dc:subject>
  <dc:creator>Larisa Maykovskaya</dc:creator>
  <cp:lastModifiedBy>Lucille</cp:lastModifiedBy>
  <cp:revision>2</cp:revision>
  <cp:lastPrinted>2016-07-26T12:03:00Z</cp:lastPrinted>
  <dcterms:created xsi:type="dcterms:W3CDTF">2017-01-09T17:38:00Z</dcterms:created>
  <dcterms:modified xsi:type="dcterms:W3CDTF">2017-01-09T17:38:00Z</dcterms:modified>
</cp:coreProperties>
</file>